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sldIdLst>
    <p:sldId id="363" r:id="rId2"/>
    <p:sldId id="364" r:id="rId3"/>
    <p:sldId id="351" r:id="rId4"/>
    <p:sldId id="365" r:id="rId5"/>
    <p:sldId id="366" r:id="rId6"/>
    <p:sldId id="372" r:id="rId7"/>
    <p:sldId id="373" r:id="rId8"/>
    <p:sldId id="374" r:id="rId9"/>
    <p:sldId id="375" r:id="rId10"/>
    <p:sldId id="376" r:id="rId11"/>
    <p:sldId id="352" r:id="rId12"/>
    <p:sldId id="353" r:id="rId13"/>
    <p:sldId id="354"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1"/>
    <p:restoredTop sz="96327"/>
  </p:normalViewPr>
  <p:slideViewPr>
    <p:cSldViewPr snapToGrid="0" snapToObjects="1">
      <p:cViewPr varScale="1">
        <p:scale>
          <a:sx n="128" d="100"/>
          <a:sy n="128" d="100"/>
        </p:scale>
        <p:origin x="480"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27290F-E5CB-3E46-AD9F-58E812EF4A12}" type="datetimeFigureOut">
              <a:rPr lang="en-US" smtClean="0"/>
              <a:t>3/8/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0A788A-C199-7E45-BDF7-462B8D8DEB5E}" type="slidenum">
              <a:rPr lang="en-US" smtClean="0"/>
              <a:t>‹#›</a:t>
            </a:fld>
            <a:endParaRPr lang="en-US"/>
          </a:p>
        </p:txBody>
      </p:sp>
    </p:spTree>
    <p:extLst>
      <p:ext uri="{BB962C8B-B14F-4D97-AF65-F5344CB8AC3E}">
        <p14:creationId xmlns:p14="http://schemas.microsoft.com/office/powerpoint/2010/main" val="14649191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Espace réservé de l'image des diapositives 1">
            <a:extLst>
              <a:ext uri="{FF2B5EF4-FFF2-40B4-BE49-F238E27FC236}">
                <a16:creationId xmlns:a16="http://schemas.microsoft.com/office/drawing/2014/main" id="{08F455CE-E95F-0A42-BF08-6F2225E1019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Espace réservé des commentaires 2">
            <a:extLst>
              <a:ext uri="{FF2B5EF4-FFF2-40B4-BE49-F238E27FC236}">
                <a16:creationId xmlns:a16="http://schemas.microsoft.com/office/drawing/2014/main" id="{60125E84-924B-624A-AB21-160FEFBC22E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CA" altLang="en-US"/>
          </a:p>
        </p:txBody>
      </p:sp>
      <p:sp>
        <p:nvSpPr>
          <p:cNvPr id="81924" name="Espace réservé du numéro de diapositive 3">
            <a:extLst>
              <a:ext uri="{FF2B5EF4-FFF2-40B4-BE49-F238E27FC236}">
                <a16:creationId xmlns:a16="http://schemas.microsoft.com/office/drawing/2014/main" id="{C4A9DB6C-B737-C940-A444-CD0574E0AA3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eaLnBrk="1" hangingPunct="1">
              <a:spcBef>
                <a:spcPct val="0"/>
              </a:spcBef>
            </a:pPr>
            <a:fld id="{40846048-8BCC-414C-98C6-9C4C0EDE3D1B}" type="slidenum">
              <a:rPr lang="fr-CA" altLang="en-US"/>
              <a:pPr eaLnBrk="1" hangingPunct="1">
                <a:spcBef>
                  <a:spcPct val="0"/>
                </a:spcBef>
              </a:pPr>
              <a:t>1</a:t>
            </a:fld>
            <a:endParaRPr lang="fr-CA" altLang="en-US"/>
          </a:p>
        </p:txBody>
      </p:sp>
    </p:spTree>
    <p:extLst>
      <p:ext uri="{BB962C8B-B14F-4D97-AF65-F5344CB8AC3E}">
        <p14:creationId xmlns:p14="http://schemas.microsoft.com/office/powerpoint/2010/main" val="35329189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Espace réservé de l'image des diapositives 1">
            <a:extLst>
              <a:ext uri="{FF2B5EF4-FFF2-40B4-BE49-F238E27FC236}">
                <a16:creationId xmlns:a16="http://schemas.microsoft.com/office/drawing/2014/main" id="{A4CBF464-FFE9-C74B-9032-3E7CD89EADC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Espace réservé des commentaires 2">
            <a:extLst>
              <a:ext uri="{FF2B5EF4-FFF2-40B4-BE49-F238E27FC236}">
                <a16:creationId xmlns:a16="http://schemas.microsoft.com/office/drawing/2014/main" id="{957A0A04-C501-5242-8ED3-51FC2307D7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CA" altLang="en-US"/>
          </a:p>
        </p:txBody>
      </p:sp>
      <p:sp>
        <p:nvSpPr>
          <p:cNvPr id="82948" name="Espace réservé du numéro de diapositive 3">
            <a:extLst>
              <a:ext uri="{FF2B5EF4-FFF2-40B4-BE49-F238E27FC236}">
                <a16:creationId xmlns:a16="http://schemas.microsoft.com/office/drawing/2014/main" id="{B08AE96E-24FD-3E4D-8AD3-025AC1F568C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eaLnBrk="1" hangingPunct="1">
              <a:spcBef>
                <a:spcPct val="0"/>
              </a:spcBef>
            </a:pPr>
            <a:fld id="{ECC8B268-4E3A-D241-9E32-AD4FC20A4E4E}" type="slidenum">
              <a:rPr lang="fr-CA" altLang="en-US"/>
              <a:pPr eaLnBrk="1" hangingPunct="1">
                <a:spcBef>
                  <a:spcPct val="0"/>
                </a:spcBef>
              </a:pPr>
              <a:t>2</a:t>
            </a:fld>
            <a:endParaRPr lang="fr-CA" altLang="en-US"/>
          </a:p>
        </p:txBody>
      </p:sp>
    </p:spTree>
    <p:extLst>
      <p:ext uri="{BB962C8B-B14F-4D97-AF65-F5344CB8AC3E}">
        <p14:creationId xmlns:p14="http://schemas.microsoft.com/office/powerpoint/2010/main" val="35219993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Espace réservé de l'image des diapositives 1">
            <a:extLst>
              <a:ext uri="{FF2B5EF4-FFF2-40B4-BE49-F238E27FC236}">
                <a16:creationId xmlns:a16="http://schemas.microsoft.com/office/drawing/2014/main" id="{D56993FD-088F-C247-94CC-486255695CB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Espace réservé des commentaires 2">
            <a:extLst>
              <a:ext uri="{FF2B5EF4-FFF2-40B4-BE49-F238E27FC236}">
                <a16:creationId xmlns:a16="http://schemas.microsoft.com/office/drawing/2014/main" id="{2AD6587F-C7FE-9F40-9E81-E997B58F6CB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CA" altLang="en-US"/>
          </a:p>
        </p:txBody>
      </p:sp>
      <p:sp>
        <p:nvSpPr>
          <p:cNvPr id="83972" name="Espace réservé du numéro de diapositive 3">
            <a:extLst>
              <a:ext uri="{FF2B5EF4-FFF2-40B4-BE49-F238E27FC236}">
                <a16:creationId xmlns:a16="http://schemas.microsoft.com/office/drawing/2014/main" id="{A1AFCABB-3544-4F47-B95E-A492FFA39FF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eaLnBrk="1" hangingPunct="1">
              <a:spcBef>
                <a:spcPct val="0"/>
              </a:spcBef>
            </a:pPr>
            <a:fld id="{3AE82FD9-4A1C-2E4F-9CF8-FA56F8D3D94F}" type="slidenum">
              <a:rPr lang="fr-CA" altLang="en-US"/>
              <a:pPr eaLnBrk="1" hangingPunct="1">
                <a:spcBef>
                  <a:spcPct val="0"/>
                </a:spcBef>
              </a:pPr>
              <a:t>4</a:t>
            </a:fld>
            <a:endParaRPr lang="fr-CA" altLang="en-US"/>
          </a:p>
        </p:txBody>
      </p:sp>
    </p:spTree>
    <p:extLst>
      <p:ext uri="{BB962C8B-B14F-4D97-AF65-F5344CB8AC3E}">
        <p14:creationId xmlns:p14="http://schemas.microsoft.com/office/powerpoint/2010/main" val="26716850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Espace réservé de l'image des diapositives 1">
            <a:extLst>
              <a:ext uri="{FF2B5EF4-FFF2-40B4-BE49-F238E27FC236}">
                <a16:creationId xmlns:a16="http://schemas.microsoft.com/office/drawing/2014/main" id="{8064705C-22F7-CA4A-BD8C-914C2E1AB65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Espace réservé des commentaires 2">
            <a:extLst>
              <a:ext uri="{FF2B5EF4-FFF2-40B4-BE49-F238E27FC236}">
                <a16:creationId xmlns:a16="http://schemas.microsoft.com/office/drawing/2014/main" id="{A644A9C4-A0BC-B549-A867-B2A16071BCE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CA" altLang="en-US"/>
          </a:p>
        </p:txBody>
      </p:sp>
      <p:sp>
        <p:nvSpPr>
          <p:cNvPr id="84996" name="Espace réservé du numéro de diapositive 3">
            <a:extLst>
              <a:ext uri="{FF2B5EF4-FFF2-40B4-BE49-F238E27FC236}">
                <a16:creationId xmlns:a16="http://schemas.microsoft.com/office/drawing/2014/main" id="{E752BFA5-CCC1-0343-8AA5-81FB74D04AC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eaLnBrk="1" hangingPunct="1">
              <a:spcBef>
                <a:spcPct val="0"/>
              </a:spcBef>
            </a:pPr>
            <a:fld id="{7248147C-169A-A547-A495-007CD11463EA}" type="slidenum">
              <a:rPr lang="fr-CA" altLang="en-US"/>
              <a:pPr eaLnBrk="1" hangingPunct="1">
                <a:spcBef>
                  <a:spcPct val="0"/>
                </a:spcBef>
              </a:pPr>
              <a:t>5</a:t>
            </a:fld>
            <a:endParaRPr lang="fr-CA" altLang="en-US"/>
          </a:p>
        </p:txBody>
      </p:sp>
    </p:spTree>
    <p:extLst>
      <p:ext uri="{BB962C8B-B14F-4D97-AF65-F5344CB8AC3E}">
        <p14:creationId xmlns:p14="http://schemas.microsoft.com/office/powerpoint/2010/main" val="18094232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53793721-9D20-EF40-9901-5008ADE8BF0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a:extLst>
              <a:ext uri="{FF2B5EF4-FFF2-40B4-BE49-F238E27FC236}">
                <a16:creationId xmlns:a16="http://schemas.microsoft.com/office/drawing/2014/main" id="{DC2CE776-BC7E-6E4D-8443-22B3D2EEAF7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34502175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8BA1B75C-A9B8-B04D-BF2C-222EB57A0D9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a:extLst>
              <a:ext uri="{FF2B5EF4-FFF2-40B4-BE49-F238E27FC236}">
                <a16:creationId xmlns:a16="http://schemas.microsoft.com/office/drawing/2014/main" id="{45095BC2-CD73-0048-BECB-D3C5B24CEB7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22364012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32FD6A85-BAF5-C04D-92A1-BB728784FA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a:extLst>
              <a:ext uri="{FF2B5EF4-FFF2-40B4-BE49-F238E27FC236}">
                <a16:creationId xmlns:a16="http://schemas.microsoft.com/office/drawing/2014/main" id="{910BB256-6A69-244D-AB95-CEC9777BEA1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1492865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B1138D5B-0F54-4C44-BDCF-D2CB509F68F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a:extLst>
              <a:ext uri="{FF2B5EF4-FFF2-40B4-BE49-F238E27FC236}">
                <a16:creationId xmlns:a16="http://schemas.microsoft.com/office/drawing/2014/main" id="{30653C93-1727-0444-BDD5-610FF4579D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2797138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2AEF9637-18E9-6B4C-80B9-002916DC83C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a:extLst>
              <a:ext uri="{FF2B5EF4-FFF2-40B4-BE49-F238E27FC236}">
                <a16:creationId xmlns:a16="http://schemas.microsoft.com/office/drawing/2014/main" id="{BA368329-D389-AB40-BBE5-358670662E4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p>
        </p:txBody>
      </p:sp>
    </p:spTree>
    <p:extLst>
      <p:ext uri="{BB962C8B-B14F-4D97-AF65-F5344CB8AC3E}">
        <p14:creationId xmlns:p14="http://schemas.microsoft.com/office/powerpoint/2010/main" val="16575653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3B293-E067-4D41-B391-600B993344F0}"/>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US"/>
          </a:p>
        </p:txBody>
      </p:sp>
      <p:sp>
        <p:nvSpPr>
          <p:cNvPr id="3" name="Subtitle 2">
            <a:extLst>
              <a:ext uri="{FF2B5EF4-FFF2-40B4-BE49-F238E27FC236}">
                <a16:creationId xmlns:a16="http://schemas.microsoft.com/office/drawing/2014/main" id="{BBD40B0A-B5D1-E543-8210-F765F1CC787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US"/>
          </a:p>
        </p:txBody>
      </p:sp>
      <p:sp>
        <p:nvSpPr>
          <p:cNvPr id="4" name="Date Placeholder 3">
            <a:extLst>
              <a:ext uri="{FF2B5EF4-FFF2-40B4-BE49-F238E27FC236}">
                <a16:creationId xmlns:a16="http://schemas.microsoft.com/office/drawing/2014/main" id="{30B29D80-52D7-984A-89DF-76BE98CB4FAC}"/>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5" name="Footer Placeholder 4">
            <a:extLst>
              <a:ext uri="{FF2B5EF4-FFF2-40B4-BE49-F238E27FC236}">
                <a16:creationId xmlns:a16="http://schemas.microsoft.com/office/drawing/2014/main" id="{4DC4A59F-C906-8E48-89C8-5EFAB1EE00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28C639-6BE7-0848-B676-CFDA40628142}"/>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42897871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17428F-0053-AF4C-BCF2-23BE79A05FE5}"/>
              </a:ext>
            </a:extLst>
          </p:cNvPr>
          <p:cNvSpPr>
            <a:spLocks noGrp="1"/>
          </p:cNvSpPr>
          <p:nvPr>
            <p:ph type="title"/>
          </p:nvPr>
        </p:nvSpPr>
        <p:spPr/>
        <p:txBody>
          <a:bodyPr/>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012CFE71-88E7-E54E-8FFF-D74BC9A978B4}"/>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13681C2B-243E-6E40-BFDB-161E29CC0EC5}"/>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5" name="Footer Placeholder 4">
            <a:extLst>
              <a:ext uri="{FF2B5EF4-FFF2-40B4-BE49-F238E27FC236}">
                <a16:creationId xmlns:a16="http://schemas.microsoft.com/office/drawing/2014/main" id="{4A66DF3C-6AA2-BD49-A4E8-AA81EA5410B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AABFBA-4CCB-6243-B678-7F6996E5F8F1}"/>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2401491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087D3D3-F557-8244-AF32-16D8AA569EE9}"/>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US"/>
          </a:p>
        </p:txBody>
      </p:sp>
      <p:sp>
        <p:nvSpPr>
          <p:cNvPr id="3" name="Vertical Text Placeholder 2">
            <a:extLst>
              <a:ext uri="{FF2B5EF4-FFF2-40B4-BE49-F238E27FC236}">
                <a16:creationId xmlns:a16="http://schemas.microsoft.com/office/drawing/2014/main" id="{5C2F6280-E4F8-6F4F-B224-31D32AFC64F5}"/>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21B27263-5999-4746-AC11-E447ECB76EAE}"/>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5" name="Footer Placeholder 4">
            <a:extLst>
              <a:ext uri="{FF2B5EF4-FFF2-40B4-BE49-F238E27FC236}">
                <a16:creationId xmlns:a16="http://schemas.microsoft.com/office/drawing/2014/main" id="{E00187C8-2F22-7742-B756-AD4C335B52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6B9F29E-574B-9046-981B-8E222B5126A0}"/>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3585015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C9CADF-991F-934D-8927-D8F3A65F28FA}"/>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2C75E1AF-13B8-3D41-BB93-2983D2598623}"/>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0BA7E13B-3FAB-7E44-87F8-8D22B68FB4BD}"/>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5" name="Footer Placeholder 4">
            <a:extLst>
              <a:ext uri="{FF2B5EF4-FFF2-40B4-BE49-F238E27FC236}">
                <a16:creationId xmlns:a16="http://schemas.microsoft.com/office/drawing/2014/main" id="{945823E9-1A1E-EA42-B6DD-4187414AFD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315703-9186-604B-A983-9B4C05B3B50A}"/>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12341664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18ADF3-B628-544C-961D-F8AABC476B8E}"/>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US"/>
          </a:p>
        </p:txBody>
      </p:sp>
      <p:sp>
        <p:nvSpPr>
          <p:cNvPr id="3" name="Text Placeholder 2">
            <a:extLst>
              <a:ext uri="{FF2B5EF4-FFF2-40B4-BE49-F238E27FC236}">
                <a16:creationId xmlns:a16="http://schemas.microsoft.com/office/drawing/2014/main" id="{C9543200-F44F-9140-8E2D-237BC27DF81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8BC507D8-DBE3-AD4A-82D4-3BCBA4867603}"/>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5" name="Footer Placeholder 4">
            <a:extLst>
              <a:ext uri="{FF2B5EF4-FFF2-40B4-BE49-F238E27FC236}">
                <a16:creationId xmlns:a16="http://schemas.microsoft.com/office/drawing/2014/main" id="{B00A21BF-3287-0E4D-9662-658DE19072B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19EE12A-68E9-1549-AFDE-3F9869C6F337}"/>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3301879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82F125-E2C4-1E4B-9F27-6DEB62869D28}"/>
              </a:ext>
            </a:extLst>
          </p:cNvPr>
          <p:cNvSpPr>
            <a:spLocks noGrp="1"/>
          </p:cNvSpPr>
          <p:nvPr>
            <p:ph type="title"/>
          </p:nvPr>
        </p:nvSpPr>
        <p:spPr/>
        <p:txBody>
          <a:bodyPr/>
          <a:lstStyle/>
          <a:p>
            <a:r>
              <a:rPr lang="en-GB"/>
              <a:t>Click to edit Master title style</a:t>
            </a:r>
            <a:endParaRPr lang="en-US"/>
          </a:p>
        </p:txBody>
      </p:sp>
      <p:sp>
        <p:nvSpPr>
          <p:cNvPr id="3" name="Content Placeholder 2">
            <a:extLst>
              <a:ext uri="{FF2B5EF4-FFF2-40B4-BE49-F238E27FC236}">
                <a16:creationId xmlns:a16="http://schemas.microsoft.com/office/drawing/2014/main" id="{F39472C9-BA8A-2C47-ACA3-573907C5A834}"/>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a:extLst>
              <a:ext uri="{FF2B5EF4-FFF2-40B4-BE49-F238E27FC236}">
                <a16:creationId xmlns:a16="http://schemas.microsoft.com/office/drawing/2014/main" id="{0C833038-E5A7-E845-B294-315AE0D7210F}"/>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Date Placeholder 4">
            <a:extLst>
              <a:ext uri="{FF2B5EF4-FFF2-40B4-BE49-F238E27FC236}">
                <a16:creationId xmlns:a16="http://schemas.microsoft.com/office/drawing/2014/main" id="{FC0EB7DD-D5C1-AD48-B44F-511F798D9D2F}"/>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6" name="Footer Placeholder 5">
            <a:extLst>
              <a:ext uri="{FF2B5EF4-FFF2-40B4-BE49-F238E27FC236}">
                <a16:creationId xmlns:a16="http://schemas.microsoft.com/office/drawing/2014/main" id="{CE9879B1-9402-064F-9B38-BCDB3F6D780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EE29AAC-D42B-2F4B-A560-08CB7FBB7EF8}"/>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19619260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E261EC-0A9C-BF47-9AAB-C1A2DB60BB11}"/>
              </a:ext>
            </a:extLst>
          </p:cNvPr>
          <p:cNvSpPr>
            <a:spLocks noGrp="1"/>
          </p:cNvSpPr>
          <p:nvPr>
            <p:ph type="title"/>
          </p:nvPr>
        </p:nvSpPr>
        <p:spPr>
          <a:xfrm>
            <a:off x="839788" y="365125"/>
            <a:ext cx="10515600" cy="1325563"/>
          </a:xfrm>
        </p:spPr>
        <p:txBody>
          <a:bodyPr/>
          <a:lstStyle/>
          <a:p>
            <a:r>
              <a:rPr lang="en-GB"/>
              <a:t>Click to edit Master title style</a:t>
            </a:r>
            <a:endParaRPr lang="en-US"/>
          </a:p>
        </p:txBody>
      </p:sp>
      <p:sp>
        <p:nvSpPr>
          <p:cNvPr id="3" name="Text Placeholder 2">
            <a:extLst>
              <a:ext uri="{FF2B5EF4-FFF2-40B4-BE49-F238E27FC236}">
                <a16:creationId xmlns:a16="http://schemas.microsoft.com/office/drawing/2014/main" id="{6D5DCB2F-12BB-004E-B7BC-D5FEBC92C7D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45CA9B9A-C2BC-7D4E-9270-6E7202DBCFB3}"/>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a:extLst>
              <a:ext uri="{FF2B5EF4-FFF2-40B4-BE49-F238E27FC236}">
                <a16:creationId xmlns:a16="http://schemas.microsoft.com/office/drawing/2014/main" id="{FCF5E956-97FB-7443-A0A8-C1C7845EF2A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CFCDC246-D747-5C40-AD77-716BFAAC0FC5}"/>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Date Placeholder 6">
            <a:extLst>
              <a:ext uri="{FF2B5EF4-FFF2-40B4-BE49-F238E27FC236}">
                <a16:creationId xmlns:a16="http://schemas.microsoft.com/office/drawing/2014/main" id="{CDD9A94A-F13F-2044-B5B7-96873BA7573E}"/>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8" name="Footer Placeholder 7">
            <a:extLst>
              <a:ext uri="{FF2B5EF4-FFF2-40B4-BE49-F238E27FC236}">
                <a16:creationId xmlns:a16="http://schemas.microsoft.com/office/drawing/2014/main" id="{A1EC53AA-A6CC-2F4D-B446-58CD7B523F8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95EDDC4-6929-BE43-80EA-2922B45A36EC}"/>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23880983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9996E-D6C9-A04A-8135-11FA90D63F24}"/>
              </a:ext>
            </a:extLst>
          </p:cNvPr>
          <p:cNvSpPr>
            <a:spLocks noGrp="1"/>
          </p:cNvSpPr>
          <p:nvPr>
            <p:ph type="title"/>
          </p:nvPr>
        </p:nvSpPr>
        <p:spPr/>
        <p:txBody>
          <a:bodyPr/>
          <a:lstStyle/>
          <a:p>
            <a:r>
              <a:rPr lang="en-GB"/>
              <a:t>Click to edit Master title style</a:t>
            </a:r>
            <a:endParaRPr lang="en-US"/>
          </a:p>
        </p:txBody>
      </p:sp>
      <p:sp>
        <p:nvSpPr>
          <p:cNvPr id="3" name="Date Placeholder 2">
            <a:extLst>
              <a:ext uri="{FF2B5EF4-FFF2-40B4-BE49-F238E27FC236}">
                <a16:creationId xmlns:a16="http://schemas.microsoft.com/office/drawing/2014/main" id="{EC44A92A-1C78-EE4F-B9A9-B3796A9F83F8}"/>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4" name="Footer Placeholder 3">
            <a:extLst>
              <a:ext uri="{FF2B5EF4-FFF2-40B4-BE49-F238E27FC236}">
                <a16:creationId xmlns:a16="http://schemas.microsoft.com/office/drawing/2014/main" id="{1F5BC85E-95C0-F84B-83D8-569C7AF9C93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C965B86-CA5F-D740-B0AF-FBA3B4380FDD}"/>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18576887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8E757C-8FEE-354A-B838-8D86DECA041F}"/>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3" name="Footer Placeholder 2">
            <a:extLst>
              <a:ext uri="{FF2B5EF4-FFF2-40B4-BE49-F238E27FC236}">
                <a16:creationId xmlns:a16="http://schemas.microsoft.com/office/drawing/2014/main" id="{2D9221FB-A645-DB46-AA4F-09DD91B34A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019233B-C4C1-CD41-9AD2-07EBD612C707}"/>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37352173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004E1E-AA0A-4D46-9CB0-4C8E162ECD2B}"/>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Content Placeholder 2">
            <a:extLst>
              <a:ext uri="{FF2B5EF4-FFF2-40B4-BE49-F238E27FC236}">
                <a16:creationId xmlns:a16="http://schemas.microsoft.com/office/drawing/2014/main" id="{8EBE4B64-3C5E-034E-B0AC-03609AE1E4E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a:extLst>
              <a:ext uri="{FF2B5EF4-FFF2-40B4-BE49-F238E27FC236}">
                <a16:creationId xmlns:a16="http://schemas.microsoft.com/office/drawing/2014/main" id="{EB7D3EE4-7507-944E-AFDE-C11DF387B8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B845B7C1-15A5-104C-84F1-13F89DF0EBF4}"/>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6" name="Footer Placeholder 5">
            <a:extLst>
              <a:ext uri="{FF2B5EF4-FFF2-40B4-BE49-F238E27FC236}">
                <a16:creationId xmlns:a16="http://schemas.microsoft.com/office/drawing/2014/main" id="{82BC107B-D034-A54B-A23C-3EB978A6F7E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F4017FE-8DD0-F042-8A17-5A0A1944C763}"/>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18858593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7DD96-A4A9-6248-94A6-E5A4DAAC8BE2}"/>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US"/>
          </a:p>
        </p:txBody>
      </p:sp>
      <p:sp>
        <p:nvSpPr>
          <p:cNvPr id="3" name="Picture Placeholder 2">
            <a:extLst>
              <a:ext uri="{FF2B5EF4-FFF2-40B4-BE49-F238E27FC236}">
                <a16:creationId xmlns:a16="http://schemas.microsoft.com/office/drawing/2014/main" id="{7706E82F-8AC3-0B49-9E6F-73F9BD9544A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DF0EB0-4ACA-DD42-BBC2-9AC6B24E369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440B4F6E-0E59-C645-89F4-6B3B119DFC2B}"/>
              </a:ext>
            </a:extLst>
          </p:cNvPr>
          <p:cNvSpPr>
            <a:spLocks noGrp="1"/>
          </p:cNvSpPr>
          <p:nvPr>
            <p:ph type="dt" sz="half" idx="10"/>
          </p:nvPr>
        </p:nvSpPr>
        <p:spPr/>
        <p:txBody>
          <a:bodyPr/>
          <a:lstStyle/>
          <a:p>
            <a:fld id="{11F56321-B905-B945-B081-4556D7645AA2}" type="datetimeFigureOut">
              <a:rPr lang="en-US" smtClean="0"/>
              <a:t>3/8/21</a:t>
            </a:fld>
            <a:endParaRPr lang="en-US"/>
          </a:p>
        </p:txBody>
      </p:sp>
      <p:sp>
        <p:nvSpPr>
          <p:cNvPr id="6" name="Footer Placeholder 5">
            <a:extLst>
              <a:ext uri="{FF2B5EF4-FFF2-40B4-BE49-F238E27FC236}">
                <a16:creationId xmlns:a16="http://schemas.microsoft.com/office/drawing/2014/main" id="{C516326E-9707-E844-AA58-E8C5773A8BD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5CA2F63-08A0-6147-B8B1-EA8067D1EA8A}"/>
              </a:ext>
            </a:extLst>
          </p:cNvPr>
          <p:cNvSpPr>
            <a:spLocks noGrp="1"/>
          </p:cNvSpPr>
          <p:nvPr>
            <p:ph type="sldNum" sz="quarter" idx="12"/>
          </p:nvPr>
        </p:nvSpPr>
        <p:spPr/>
        <p:txBody>
          <a:bodyPr/>
          <a:lstStyle/>
          <a:p>
            <a:fld id="{5E9AFC86-718D-1945-B763-4A623D4B8EE7}" type="slidenum">
              <a:rPr lang="en-US" smtClean="0"/>
              <a:t>‹#›</a:t>
            </a:fld>
            <a:endParaRPr lang="en-US"/>
          </a:p>
        </p:txBody>
      </p:sp>
    </p:spTree>
    <p:extLst>
      <p:ext uri="{BB962C8B-B14F-4D97-AF65-F5344CB8AC3E}">
        <p14:creationId xmlns:p14="http://schemas.microsoft.com/office/powerpoint/2010/main" val="8341387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63513E6-F59F-624D-9E35-6E865C7E975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US"/>
          </a:p>
        </p:txBody>
      </p:sp>
      <p:sp>
        <p:nvSpPr>
          <p:cNvPr id="3" name="Text Placeholder 2">
            <a:extLst>
              <a:ext uri="{FF2B5EF4-FFF2-40B4-BE49-F238E27FC236}">
                <a16:creationId xmlns:a16="http://schemas.microsoft.com/office/drawing/2014/main" id="{E7F129C4-DCE7-4B49-A112-D1AB09F33E5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Date Placeholder 3">
            <a:extLst>
              <a:ext uri="{FF2B5EF4-FFF2-40B4-BE49-F238E27FC236}">
                <a16:creationId xmlns:a16="http://schemas.microsoft.com/office/drawing/2014/main" id="{DFE954D6-C846-A34C-9734-5FEB5DAE3CE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F56321-B905-B945-B081-4556D7645AA2}" type="datetimeFigureOut">
              <a:rPr lang="en-US" smtClean="0"/>
              <a:t>3/8/21</a:t>
            </a:fld>
            <a:endParaRPr lang="en-US"/>
          </a:p>
        </p:txBody>
      </p:sp>
      <p:sp>
        <p:nvSpPr>
          <p:cNvPr id="5" name="Footer Placeholder 4">
            <a:extLst>
              <a:ext uri="{FF2B5EF4-FFF2-40B4-BE49-F238E27FC236}">
                <a16:creationId xmlns:a16="http://schemas.microsoft.com/office/drawing/2014/main" id="{A9F6A9A1-6A5C-4E4E-9802-24EB7D6B8FC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225DB0E-31E1-6841-A077-2BD6337E7FB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9AFC86-718D-1945-B763-4A623D4B8EE7}" type="slidenum">
              <a:rPr lang="en-US" smtClean="0"/>
              <a:t>‹#›</a:t>
            </a:fld>
            <a:endParaRPr lang="en-US"/>
          </a:p>
        </p:txBody>
      </p:sp>
    </p:spTree>
    <p:extLst>
      <p:ext uri="{BB962C8B-B14F-4D97-AF65-F5344CB8AC3E}">
        <p14:creationId xmlns:p14="http://schemas.microsoft.com/office/powerpoint/2010/main" val="29580056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3.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a:extLst>
              <a:ext uri="{FF2B5EF4-FFF2-40B4-BE49-F238E27FC236}">
                <a16:creationId xmlns:a16="http://schemas.microsoft.com/office/drawing/2014/main" id="{366217DC-3CC6-9844-A8DD-F1605D2CCD88}"/>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21507" name="Rectangle 8">
            <a:extLst>
              <a:ext uri="{FF2B5EF4-FFF2-40B4-BE49-F238E27FC236}">
                <a16:creationId xmlns:a16="http://schemas.microsoft.com/office/drawing/2014/main" id="{8574DBCF-AE53-8D4F-B90C-832F35A28BB3}"/>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10" name="Text Box 5">
            <a:extLst>
              <a:ext uri="{FF2B5EF4-FFF2-40B4-BE49-F238E27FC236}">
                <a16:creationId xmlns:a16="http://schemas.microsoft.com/office/drawing/2014/main" id="{B99FD479-EB45-2949-883C-E36C5B95C867}"/>
              </a:ext>
            </a:extLst>
          </p:cNvPr>
          <p:cNvSpPr txBox="1">
            <a:spLocks noChangeArrowheads="1"/>
          </p:cNvSpPr>
          <p:nvPr/>
        </p:nvSpPr>
        <p:spPr bwMode="auto">
          <a:xfrm>
            <a:off x="1595438" y="36514"/>
            <a:ext cx="8964612" cy="892175"/>
          </a:xfrm>
          <a:prstGeom prst="rect">
            <a:avLst/>
          </a:prstGeom>
          <a:noFill/>
          <a:ln w="9525">
            <a:noFill/>
            <a:miter lim="800000"/>
            <a:headEnd/>
            <a:tailEnd/>
          </a:ln>
          <a:effectLst/>
        </p:spPr>
        <p:txBody>
          <a:bodyPr>
            <a:spAutoFit/>
          </a:bodyPr>
          <a:lstStyle/>
          <a:p>
            <a:pPr algn="ctr">
              <a:defRPr/>
            </a:pPr>
            <a:r>
              <a:rPr lang="en-IN" sz="2800" b="1" dirty="0">
                <a:solidFill>
                  <a:schemeClr val="bg1"/>
                </a:solidFill>
                <a:latin typeface="Century Gothic" pitchFamily="34" charset="0"/>
              </a:rPr>
              <a:t>Excitation of Electron</a:t>
            </a:r>
            <a:endParaRPr lang="en-CA" sz="2400" b="1" dirty="0">
              <a:solidFill>
                <a:schemeClr val="bg1"/>
              </a:solidFill>
              <a:latin typeface="Century Gothic" pitchFamily="34" charset="0"/>
            </a:endParaRPr>
          </a:p>
          <a:p>
            <a:pPr marL="342900" indent="-342900" algn="ctr">
              <a:defRPr/>
            </a:pPr>
            <a:endParaRPr lang="en-US" sz="2400" b="1" dirty="0">
              <a:solidFill>
                <a:schemeClr val="bg1"/>
              </a:solidFill>
              <a:effectLst>
                <a:outerShdw blurRad="38100" dist="38100" dir="2700000" algn="tl">
                  <a:srgbClr val="C0C0C0"/>
                </a:outerShdw>
              </a:effectLst>
              <a:latin typeface="Century Gothic" pitchFamily="34" charset="0"/>
            </a:endParaRPr>
          </a:p>
        </p:txBody>
      </p:sp>
      <p:sp>
        <p:nvSpPr>
          <p:cNvPr id="6" name="Text Box 11">
            <a:extLst>
              <a:ext uri="{FF2B5EF4-FFF2-40B4-BE49-F238E27FC236}">
                <a16:creationId xmlns:a16="http://schemas.microsoft.com/office/drawing/2014/main" id="{D6D35D41-AECD-0342-A27E-B3D4E4510389}"/>
              </a:ext>
            </a:extLst>
          </p:cNvPr>
          <p:cNvSpPr txBox="1">
            <a:spLocks noChangeArrowheads="1"/>
          </p:cNvSpPr>
          <p:nvPr/>
        </p:nvSpPr>
        <p:spPr bwMode="auto">
          <a:xfrm>
            <a:off x="1738314" y="1214439"/>
            <a:ext cx="3286125" cy="369887"/>
          </a:xfrm>
          <a:prstGeom prst="rect">
            <a:avLst/>
          </a:prstGeom>
          <a:gradFill flip="none" rotWithShape="1">
            <a:gsLst>
              <a:gs pos="12000">
                <a:srgbClr val="150359"/>
              </a:gs>
              <a:gs pos="100000">
                <a:schemeClr val="bg1"/>
              </a:gs>
            </a:gsLst>
            <a:path path="shape">
              <a:fillToRect l="50000" t="50000" r="50000" b="50000"/>
            </a:path>
            <a:tileRect/>
          </a:gradFill>
          <a:ln w="12700" cap="sq">
            <a:noFill/>
            <a:miter lim="800000"/>
            <a:headEnd type="none" w="sm" len="sm"/>
            <a:tailEnd type="none" w="sm" len="sm"/>
          </a:ln>
          <a:effectLst/>
        </p:spPr>
        <p:txBody>
          <a:bodyPr>
            <a:spAutoFit/>
          </a:bodyPr>
          <a:lstStyle/>
          <a:p>
            <a:pPr algn="ctr">
              <a:defRPr/>
            </a:pPr>
            <a:r>
              <a:rPr lang="en-US" b="1" dirty="0">
                <a:solidFill>
                  <a:schemeClr val="bg1"/>
                </a:solidFill>
                <a:cs typeface="Arial" pitchFamily="34" charset="0"/>
              </a:rPr>
              <a:t>Electronic transition</a:t>
            </a:r>
            <a:endParaRPr lang="en-US" b="1" dirty="0">
              <a:solidFill>
                <a:schemeClr val="bg1"/>
              </a:solidFill>
            </a:endParaRPr>
          </a:p>
        </p:txBody>
      </p:sp>
      <p:sp>
        <p:nvSpPr>
          <p:cNvPr id="21510" name="Text Box 4">
            <a:extLst>
              <a:ext uri="{FF2B5EF4-FFF2-40B4-BE49-F238E27FC236}">
                <a16:creationId xmlns:a16="http://schemas.microsoft.com/office/drawing/2014/main" id="{A102B6A5-DAC7-3440-BFE3-734C7F2E0DA6}"/>
              </a:ext>
            </a:extLst>
          </p:cNvPr>
          <p:cNvSpPr txBox="1">
            <a:spLocks noChangeArrowheads="1"/>
          </p:cNvSpPr>
          <p:nvPr/>
        </p:nvSpPr>
        <p:spPr bwMode="auto">
          <a:xfrm>
            <a:off x="1738314" y="1714500"/>
            <a:ext cx="86439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Arial" panose="020B0604020202020204" pitchFamily="34" charset="0"/>
              <a:buChar char="•"/>
            </a:pPr>
            <a:r>
              <a:rPr lang="en-US" altLang="en-US" sz="1800">
                <a:solidFill>
                  <a:schemeClr val="tx1"/>
                </a:solidFill>
                <a:latin typeface="Calibri" panose="020F0502020204030204" pitchFamily="34" charset="0"/>
              </a:rPr>
              <a:t>Photochemical excitation:</a:t>
            </a:r>
          </a:p>
          <a:p>
            <a:pPr algn="just" eaLnBrk="1" hangingPunct="1">
              <a:spcBef>
                <a:spcPct val="0"/>
              </a:spcBef>
              <a:buClr>
                <a:srgbClr val="150359"/>
              </a:buClr>
              <a:buSzTx/>
              <a:buFontTx/>
              <a:buNone/>
            </a:pPr>
            <a:endParaRPr lang="en-US" altLang="en-US" sz="800">
              <a:solidFill>
                <a:schemeClr val="tx1"/>
              </a:solidFill>
              <a:latin typeface="Calibri" panose="020F0502020204030204" pitchFamily="34" charset="0"/>
            </a:endParaRP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 Involves the transfer of a electron from a lower orbital to a higher one</a:t>
            </a:r>
          </a:p>
        </p:txBody>
      </p:sp>
      <p:sp>
        <p:nvSpPr>
          <p:cNvPr id="21511" name="ZoneTexte 10">
            <a:extLst>
              <a:ext uri="{FF2B5EF4-FFF2-40B4-BE49-F238E27FC236}">
                <a16:creationId xmlns:a16="http://schemas.microsoft.com/office/drawing/2014/main" id="{CC4E16EC-764B-C942-969B-62BDC1DE5925}"/>
              </a:ext>
            </a:extLst>
          </p:cNvPr>
          <p:cNvSpPr txBox="1">
            <a:spLocks noChangeArrowheads="1"/>
          </p:cNvSpPr>
          <p:nvPr/>
        </p:nvSpPr>
        <p:spPr bwMode="auto">
          <a:xfrm>
            <a:off x="2595564" y="6286501"/>
            <a:ext cx="6929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en-US" sz="1200">
                <a:solidFill>
                  <a:schemeClr val="tx1"/>
                </a:solidFill>
                <a:latin typeface="Century Gothic" panose="020B0502020202020204" pitchFamily="34" charset="0"/>
              </a:rPr>
              <a:t>Arnold, D.R.; Baird, N.C.; Bolton, J.R.; Brand, J.C.D.; Jacobs, P.W.M.; de Mayo, P.; Ware, W.R. </a:t>
            </a:r>
            <a:r>
              <a:rPr lang="en-US" altLang="en-US" sz="1200" i="1">
                <a:solidFill>
                  <a:schemeClr val="tx1"/>
                </a:solidFill>
                <a:latin typeface="Century Gothic" panose="020B0502020202020204" pitchFamily="34" charset="0"/>
              </a:rPr>
              <a:t>Photochemistry An Introduction</a:t>
            </a:r>
            <a:r>
              <a:rPr lang="en-US" altLang="en-US" sz="1200">
                <a:solidFill>
                  <a:schemeClr val="tx1"/>
                </a:solidFill>
                <a:latin typeface="Century Gothic" panose="020B0502020202020204" pitchFamily="34" charset="0"/>
              </a:rPr>
              <a:t>, Academic Press Inc., New York, 1974 </a:t>
            </a:r>
          </a:p>
        </p:txBody>
      </p:sp>
      <p:sp>
        <p:nvSpPr>
          <p:cNvPr id="21512" name="Text Box 4">
            <a:extLst>
              <a:ext uri="{FF2B5EF4-FFF2-40B4-BE49-F238E27FC236}">
                <a16:creationId xmlns:a16="http://schemas.microsoft.com/office/drawing/2014/main" id="{4347E290-4A77-0F42-9F89-2D9BE9F6C7EE}"/>
              </a:ext>
            </a:extLst>
          </p:cNvPr>
          <p:cNvSpPr txBox="1">
            <a:spLocks noChangeArrowheads="1"/>
          </p:cNvSpPr>
          <p:nvPr/>
        </p:nvSpPr>
        <p:spPr bwMode="auto">
          <a:xfrm>
            <a:off x="4381500" y="2786063"/>
            <a:ext cx="357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E</a:t>
            </a:r>
          </a:p>
        </p:txBody>
      </p:sp>
      <p:sp>
        <p:nvSpPr>
          <p:cNvPr id="21513" name="Text Box 4">
            <a:extLst>
              <a:ext uri="{FF2B5EF4-FFF2-40B4-BE49-F238E27FC236}">
                <a16:creationId xmlns:a16="http://schemas.microsoft.com/office/drawing/2014/main" id="{D94CD313-2968-8745-8CE5-C2F21472EC00}"/>
              </a:ext>
            </a:extLst>
          </p:cNvPr>
          <p:cNvSpPr txBox="1">
            <a:spLocks noChangeArrowheads="1"/>
          </p:cNvSpPr>
          <p:nvPr/>
        </p:nvSpPr>
        <p:spPr bwMode="auto">
          <a:xfrm>
            <a:off x="7024688" y="3357563"/>
            <a:ext cx="142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antibonding</a:t>
            </a:r>
          </a:p>
        </p:txBody>
      </p:sp>
      <p:sp>
        <p:nvSpPr>
          <p:cNvPr id="21514" name="Text Box 4">
            <a:extLst>
              <a:ext uri="{FF2B5EF4-FFF2-40B4-BE49-F238E27FC236}">
                <a16:creationId xmlns:a16="http://schemas.microsoft.com/office/drawing/2014/main" id="{50693B20-2CEE-C441-B275-EDF8D95AD3FF}"/>
              </a:ext>
            </a:extLst>
          </p:cNvPr>
          <p:cNvSpPr txBox="1">
            <a:spLocks noChangeArrowheads="1"/>
          </p:cNvSpPr>
          <p:nvPr/>
        </p:nvSpPr>
        <p:spPr bwMode="auto">
          <a:xfrm>
            <a:off x="7024689" y="4000500"/>
            <a:ext cx="128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bonding</a:t>
            </a:r>
          </a:p>
        </p:txBody>
      </p:sp>
      <p:graphicFrame>
        <p:nvGraphicFramePr>
          <p:cNvPr id="21515" name="Object 36">
            <a:extLst>
              <a:ext uri="{FF2B5EF4-FFF2-40B4-BE49-F238E27FC236}">
                <a16:creationId xmlns:a16="http://schemas.microsoft.com/office/drawing/2014/main" id="{1EA84F3A-4B43-874D-84CF-817F0A6F9683}"/>
              </a:ext>
            </a:extLst>
          </p:cNvPr>
          <p:cNvGraphicFramePr>
            <a:graphicFrameLocks noChangeAspect="1"/>
          </p:cNvGraphicFramePr>
          <p:nvPr/>
        </p:nvGraphicFramePr>
        <p:xfrm>
          <a:off x="4806951" y="2786063"/>
          <a:ext cx="2570163" cy="3116262"/>
        </p:xfrm>
        <a:graphic>
          <a:graphicData uri="http://schemas.openxmlformats.org/presentationml/2006/ole">
            <mc:AlternateContent xmlns:mc="http://schemas.openxmlformats.org/markup-compatibility/2006">
              <mc:Choice xmlns:v="urn:schemas-microsoft-com:vml" Requires="v">
                <p:oleObj spid="_x0000_s2049" name="CS ChemDraw Drawing" r:id="rId4" imgW="1854200" imgH="2235200" progId="ChemDraw.Document.6.0">
                  <p:embed/>
                </p:oleObj>
              </mc:Choice>
              <mc:Fallback>
                <p:oleObj name="CS ChemDraw Drawing" r:id="rId4" imgW="1854200" imgH="2235200" progId="ChemDraw.Document.6.0">
                  <p:embed/>
                  <p:pic>
                    <p:nvPicPr>
                      <p:cNvPr id="21515" name="Object 36">
                        <a:extLst>
                          <a:ext uri="{FF2B5EF4-FFF2-40B4-BE49-F238E27FC236}">
                            <a16:creationId xmlns:a16="http://schemas.microsoft.com/office/drawing/2014/main" id="{1EA84F3A-4B43-874D-84CF-817F0A6F96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6951" y="2786063"/>
                        <a:ext cx="2570163" cy="311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074571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A029E88F-4BB9-B84F-A676-9277075E3029}"/>
              </a:ext>
            </a:extLst>
          </p:cNvPr>
          <p:cNvSpPr txBox="1">
            <a:spLocks noChangeArrowheads="1"/>
          </p:cNvSpPr>
          <p:nvPr/>
        </p:nvSpPr>
        <p:spPr bwMode="auto">
          <a:xfrm>
            <a:off x="2933701" y="5883276"/>
            <a:ext cx="6221413" cy="708025"/>
          </a:xfrm>
          <a:prstGeom prst="rect">
            <a:avLst/>
          </a:prstGeom>
          <a:noFill/>
          <a:ln w="28575" algn="ctr">
            <a:solidFill>
              <a:srgbClr val="10985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sz="2000" b="1">
                <a:solidFill>
                  <a:srgbClr val="000000"/>
                </a:solidFill>
                <a:cs typeface="Times New Roman" panose="02020603050405020304" pitchFamily="18" charset="0"/>
              </a:rPr>
              <a:t>The x-axis doesn’t mean anything in a Jablonski diagram.</a:t>
            </a:r>
          </a:p>
          <a:p>
            <a:pPr algn="ctr" eaLnBrk="1" hangingPunct="1"/>
            <a:r>
              <a:rPr lang="en-US" altLang="en-US" sz="2000" b="1">
                <a:solidFill>
                  <a:srgbClr val="000000"/>
                </a:solidFill>
                <a:cs typeface="Times New Roman" panose="02020603050405020304" pitchFamily="18" charset="0"/>
              </a:rPr>
              <a:t>Position the states to best illustrate the case at hand.</a:t>
            </a:r>
          </a:p>
        </p:txBody>
      </p:sp>
      <p:grpSp>
        <p:nvGrpSpPr>
          <p:cNvPr id="30723" name="Group 39">
            <a:extLst>
              <a:ext uri="{FF2B5EF4-FFF2-40B4-BE49-F238E27FC236}">
                <a16:creationId xmlns:a16="http://schemas.microsoft.com/office/drawing/2014/main" id="{5A32E691-426F-6E41-A102-65E1952E39AF}"/>
              </a:ext>
            </a:extLst>
          </p:cNvPr>
          <p:cNvGrpSpPr>
            <a:grpSpLocks/>
          </p:cNvGrpSpPr>
          <p:nvPr/>
        </p:nvGrpSpPr>
        <p:grpSpPr bwMode="auto">
          <a:xfrm>
            <a:off x="2252663" y="1798639"/>
            <a:ext cx="4654550" cy="2820987"/>
            <a:chOff x="459" y="1133"/>
            <a:chExt cx="2932" cy="1777"/>
          </a:xfrm>
        </p:grpSpPr>
        <p:grpSp>
          <p:nvGrpSpPr>
            <p:cNvPr id="30729" name="Group 3">
              <a:extLst>
                <a:ext uri="{FF2B5EF4-FFF2-40B4-BE49-F238E27FC236}">
                  <a16:creationId xmlns:a16="http://schemas.microsoft.com/office/drawing/2014/main" id="{744FACC3-BA35-D342-8EA7-4D99F4CED864}"/>
                </a:ext>
              </a:extLst>
            </p:cNvPr>
            <p:cNvGrpSpPr>
              <a:grpSpLocks/>
            </p:cNvGrpSpPr>
            <p:nvPr/>
          </p:nvGrpSpPr>
          <p:grpSpPr bwMode="auto">
            <a:xfrm>
              <a:off x="813" y="2366"/>
              <a:ext cx="2578" cy="365"/>
              <a:chOff x="1440" y="2796"/>
              <a:chExt cx="3211" cy="502"/>
            </a:xfrm>
          </p:grpSpPr>
          <p:sp>
            <p:nvSpPr>
              <p:cNvPr id="30755" name="Line 4">
                <a:extLst>
                  <a:ext uri="{FF2B5EF4-FFF2-40B4-BE49-F238E27FC236}">
                    <a16:creationId xmlns:a16="http://schemas.microsoft.com/office/drawing/2014/main" id="{480DE74B-5BFF-364A-8920-17BC25483256}"/>
                  </a:ext>
                </a:extLst>
              </p:cNvPr>
              <p:cNvSpPr>
                <a:spLocks noChangeShapeType="1"/>
              </p:cNvSpPr>
              <p:nvPr/>
            </p:nvSpPr>
            <p:spPr bwMode="auto">
              <a:xfrm>
                <a:off x="1440" y="3297"/>
                <a:ext cx="3211" cy="1"/>
              </a:xfrm>
              <a:prstGeom prst="line">
                <a:avLst/>
              </a:prstGeom>
              <a:noFill/>
              <a:ln w="38100">
                <a:solidFill>
                  <a:srgbClr val="10985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6" name="Line 5">
                <a:extLst>
                  <a:ext uri="{FF2B5EF4-FFF2-40B4-BE49-F238E27FC236}">
                    <a16:creationId xmlns:a16="http://schemas.microsoft.com/office/drawing/2014/main" id="{D776B264-4BE0-D24A-ABBF-7C5A255F0F7C}"/>
                  </a:ext>
                </a:extLst>
              </p:cNvPr>
              <p:cNvSpPr>
                <a:spLocks noChangeShapeType="1"/>
              </p:cNvSpPr>
              <p:nvPr/>
            </p:nvSpPr>
            <p:spPr bwMode="auto">
              <a:xfrm>
                <a:off x="1440" y="3197"/>
                <a:ext cx="3211" cy="1"/>
              </a:xfrm>
              <a:prstGeom prst="line">
                <a:avLst/>
              </a:prstGeom>
              <a:noFill/>
              <a:ln w="17463">
                <a:solidFill>
                  <a:srgbClr val="10985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7" name="Line 6">
                <a:extLst>
                  <a:ext uri="{FF2B5EF4-FFF2-40B4-BE49-F238E27FC236}">
                    <a16:creationId xmlns:a16="http://schemas.microsoft.com/office/drawing/2014/main" id="{8B59331D-DE01-C143-B91F-AAE3A89B1D0F}"/>
                  </a:ext>
                </a:extLst>
              </p:cNvPr>
              <p:cNvSpPr>
                <a:spLocks noChangeShapeType="1"/>
              </p:cNvSpPr>
              <p:nvPr/>
            </p:nvSpPr>
            <p:spPr bwMode="auto">
              <a:xfrm>
                <a:off x="1440" y="2796"/>
                <a:ext cx="3211" cy="1"/>
              </a:xfrm>
              <a:prstGeom prst="line">
                <a:avLst/>
              </a:prstGeom>
              <a:noFill/>
              <a:ln w="17463">
                <a:solidFill>
                  <a:srgbClr val="10985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8" name="Line 7">
                <a:extLst>
                  <a:ext uri="{FF2B5EF4-FFF2-40B4-BE49-F238E27FC236}">
                    <a16:creationId xmlns:a16="http://schemas.microsoft.com/office/drawing/2014/main" id="{1E46919D-936C-094A-BE8A-C8E8919685FC}"/>
                  </a:ext>
                </a:extLst>
              </p:cNvPr>
              <p:cNvSpPr>
                <a:spLocks noChangeShapeType="1"/>
              </p:cNvSpPr>
              <p:nvPr/>
            </p:nvSpPr>
            <p:spPr bwMode="auto">
              <a:xfrm>
                <a:off x="1440" y="3063"/>
                <a:ext cx="3211" cy="1"/>
              </a:xfrm>
              <a:prstGeom prst="line">
                <a:avLst/>
              </a:prstGeom>
              <a:noFill/>
              <a:ln w="17463">
                <a:solidFill>
                  <a:srgbClr val="10985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9" name="Line 8">
                <a:extLst>
                  <a:ext uri="{FF2B5EF4-FFF2-40B4-BE49-F238E27FC236}">
                    <a16:creationId xmlns:a16="http://schemas.microsoft.com/office/drawing/2014/main" id="{EF477AE1-76F4-8942-B0ED-94EE79571C0E}"/>
                  </a:ext>
                </a:extLst>
              </p:cNvPr>
              <p:cNvSpPr>
                <a:spLocks noChangeShapeType="1"/>
              </p:cNvSpPr>
              <p:nvPr/>
            </p:nvSpPr>
            <p:spPr bwMode="auto">
              <a:xfrm>
                <a:off x="1440" y="2930"/>
                <a:ext cx="3211" cy="1"/>
              </a:xfrm>
              <a:prstGeom prst="line">
                <a:avLst/>
              </a:prstGeom>
              <a:noFill/>
              <a:ln w="17463">
                <a:solidFill>
                  <a:srgbClr val="10985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0730" name="Group 9">
              <a:extLst>
                <a:ext uri="{FF2B5EF4-FFF2-40B4-BE49-F238E27FC236}">
                  <a16:creationId xmlns:a16="http://schemas.microsoft.com/office/drawing/2014/main" id="{038C256F-C1E4-0646-9787-0A357AF623DD}"/>
                </a:ext>
              </a:extLst>
            </p:cNvPr>
            <p:cNvGrpSpPr>
              <a:grpSpLocks/>
            </p:cNvGrpSpPr>
            <p:nvPr/>
          </p:nvGrpSpPr>
          <p:grpSpPr bwMode="auto">
            <a:xfrm>
              <a:off x="877" y="1133"/>
              <a:ext cx="1282" cy="623"/>
              <a:chOff x="1408" y="780"/>
              <a:chExt cx="1637" cy="1102"/>
            </a:xfrm>
          </p:grpSpPr>
          <p:sp>
            <p:nvSpPr>
              <p:cNvPr id="30745" name="Line 10">
                <a:extLst>
                  <a:ext uri="{FF2B5EF4-FFF2-40B4-BE49-F238E27FC236}">
                    <a16:creationId xmlns:a16="http://schemas.microsoft.com/office/drawing/2014/main" id="{41F7DA65-C377-EE4F-B342-62137ABE301B}"/>
                  </a:ext>
                </a:extLst>
              </p:cNvPr>
              <p:cNvSpPr>
                <a:spLocks noChangeShapeType="1"/>
              </p:cNvSpPr>
              <p:nvPr/>
            </p:nvSpPr>
            <p:spPr bwMode="auto">
              <a:xfrm>
                <a:off x="1408" y="1881"/>
                <a:ext cx="1637"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746" name="Group 11">
                <a:extLst>
                  <a:ext uri="{FF2B5EF4-FFF2-40B4-BE49-F238E27FC236}">
                    <a16:creationId xmlns:a16="http://schemas.microsoft.com/office/drawing/2014/main" id="{23FBFE53-24FE-D443-A390-2E215A995EF3}"/>
                  </a:ext>
                </a:extLst>
              </p:cNvPr>
              <p:cNvGrpSpPr>
                <a:grpSpLocks/>
              </p:cNvGrpSpPr>
              <p:nvPr/>
            </p:nvGrpSpPr>
            <p:grpSpPr bwMode="auto">
              <a:xfrm>
                <a:off x="1420" y="780"/>
                <a:ext cx="1584" cy="968"/>
                <a:chOff x="1947" y="1584"/>
                <a:chExt cx="1070" cy="968"/>
              </a:xfrm>
            </p:grpSpPr>
            <p:sp>
              <p:nvSpPr>
                <p:cNvPr id="30747" name="Line 12">
                  <a:extLst>
                    <a:ext uri="{FF2B5EF4-FFF2-40B4-BE49-F238E27FC236}">
                      <a16:creationId xmlns:a16="http://schemas.microsoft.com/office/drawing/2014/main" id="{A24C6436-6970-624F-BB66-03A4FC50B1A7}"/>
                    </a:ext>
                  </a:extLst>
                </p:cNvPr>
                <p:cNvSpPr>
                  <a:spLocks noChangeShapeType="1"/>
                </p:cNvSpPr>
                <p:nvPr/>
              </p:nvSpPr>
              <p:spPr bwMode="auto">
                <a:xfrm flipH="1">
                  <a:off x="1947" y="2551"/>
                  <a:ext cx="107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8" name="Line 13">
                  <a:extLst>
                    <a:ext uri="{FF2B5EF4-FFF2-40B4-BE49-F238E27FC236}">
                      <a16:creationId xmlns:a16="http://schemas.microsoft.com/office/drawing/2014/main" id="{0C94B458-4D48-7841-ABE2-917FD1A44FB2}"/>
                    </a:ext>
                  </a:extLst>
                </p:cNvPr>
                <p:cNvSpPr>
                  <a:spLocks noChangeShapeType="1"/>
                </p:cNvSpPr>
                <p:nvPr/>
              </p:nvSpPr>
              <p:spPr bwMode="auto">
                <a:xfrm flipH="1">
                  <a:off x="1947" y="1584"/>
                  <a:ext cx="107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9" name="Line 14">
                  <a:extLst>
                    <a:ext uri="{FF2B5EF4-FFF2-40B4-BE49-F238E27FC236}">
                      <a16:creationId xmlns:a16="http://schemas.microsoft.com/office/drawing/2014/main" id="{95CA167D-BA18-BF44-BDEE-4D7985B2F68C}"/>
                    </a:ext>
                  </a:extLst>
                </p:cNvPr>
                <p:cNvSpPr>
                  <a:spLocks noChangeShapeType="1"/>
                </p:cNvSpPr>
                <p:nvPr/>
              </p:nvSpPr>
              <p:spPr bwMode="auto">
                <a:xfrm flipH="1">
                  <a:off x="1947" y="2017"/>
                  <a:ext cx="107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0" name="Line 15">
                  <a:extLst>
                    <a:ext uri="{FF2B5EF4-FFF2-40B4-BE49-F238E27FC236}">
                      <a16:creationId xmlns:a16="http://schemas.microsoft.com/office/drawing/2014/main" id="{20440B13-2213-8E4F-87D0-25E7A724DD8D}"/>
                    </a:ext>
                  </a:extLst>
                </p:cNvPr>
                <p:cNvSpPr>
                  <a:spLocks noChangeShapeType="1"/>
                </p:cNvSpPr>
                <p:nvPr/>
              </p:nvSpPr>
              <p:spPr bwMode="auto">
                <a:xfrm flipH="1">
                  <a:off x="1947" y="2284"/>
                  <a:ext cx="107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1" name="Line 16">
                  <a:extLst>
                    <a:ext uri="{FF2B5EF4-FFF2-40B4-BE49-F238E27FC236}">
                      <a16:creationId xmlns:a16="http://schemas.microsoft.com/office/drawing/2014/main" id="{2B1571D4-D8AA-8044-AD21-C1B4F6BA73CC}"/>
                    </a:ext>
                  </a:extLst>
                </p:cNvPr>
                <p:cNvSpPr>
                  <a:spLocks noChangeShapeType="1"/>
                </p:cNvSpPr>
                <p:nvPr/>
              </p:nvSpPr>
              <p:spPr bwMode="auto">
                <a:xfrm flipH="1">
                  <a:off x="1947" y="2150"/>
                  <a:ext cx="107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2" name="Line 17">
                  <a:extLst>
                    <a:ext uri="{FF2B5EF4-FFF2-40B4-BE49-F238E27FC236}">
                      <a16:creationId xmlns:a16="http://schemas.microsoft.com/office/drawing/2014/main" id="{1EA888B2-256E-2A47-A473-37A13D6494AB}"/>
                    </a:ext>
                  </a:extLst>
                </p:cNvPr>
                <p:cNvSpPr>
                  <a:spLocks noChangeShapeType="1"/>
                </p:cNvSpPr>
                <p:nvPr/>
              </p:nvSpPr>
              <p:spPr bwMode="auto">
                <a:xfrm flipH="1">
                  <a:off x="1947" y="2417"/>
                  <a:ext cx="107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3" name="Line 18">
                  <a:extLst>
                    <a:ext uri="{FF2B5EF4-FFF2-40B4-BE49-F238E27FC236}">
                      <a16:creationId xmlns:a16="http://schemas.microsoft.com/office/drawing/2014/main" id="{958D751D-949E-664D-BFEA-FA352F4E692C}"/>
                    </a:ext>
                  </a:extLst>
                </p:cNvPr>
                <p:cNvSpPr>
                  <a:spLocks noChangeShapeType="1"/>
                </p:cNvSpPr>
                <p:nvPr/>
              </p:nvSpPr>
              <p:spPr bwMode="auto">
                <a:xfrm flipH="1">
                  <a:off x="1947" y="1883"/>
                  <a:ext cx="107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Line 19">
                  <a:extLst>
                    <a:ext uri="{FF2B5EF4-FFF2-40B4-BE49-F238E27FC236}">
                      <a16:creationId xmlns:a16="http://schemas.microsoft.com/office/drawing/2014/main" id="{E54A7546-B08D-6549-AF8A-9ADDC9596388}"/>
                    </a:ext>
                  </a:extLst>
                </p:cNvPr>
                <p:cNvSpPr>
                  <a:spLocks noChangeShapeType="1"/>
                </p:cNvSpPr>
                <p:nvPr/>
              </p:nvSpPr>
              <p:spPr bwMode="auto">
                <a:xfrm flipH="1">
                  <a:off x="1947" y="1750"/>
                  <a:ext cx="1070" cy="1"/>
                </a:xfrm>
                <a:prstGeom prst="line">
                  <a:avLst/>
                </a:prstGeom>
                <a:noFill/>
                <a:ln w="174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731" name="Group 20">
              <a:extLst>
                <a:ext uri="{FF2B5EF4-FFF2-40B4-BE49-F238E27FC236}">
                  <a16:creationId xmlns:a16="http://schemas.microsoft.com/office/drawing/2014/main" id="{37C62CD5-289A-554B-934C-B031D339A157}"/>
                </a:ext>
              </a:extLst>
            </p:cNvPr>
            <p:cNvGrpSpPr>
              <a:grpSpLocks/>
            </p:cNvGrpSpPr>
            <p:nvPr/>
          </p:nvGrpSpPr>
          <p:grpSpPr bwMode="auto">
            <a:xfrm>
              <a:off x="2197" y="1483"/>
              <a:ext cx="1128" cy="703"/>
              <a:chOff x="1408" y="780"/>
              <a:chExt cx="1637" cy="1102"/>
            </a:xfrm>
          </p:grpSpPr>
          <p:sp>
            <p:nvSpPr>
              <p:cNvPr id="30735" name="Line 21">
                <a:extLst>
                  <a:ext uri="{FF2B5EF4-FFF2-40B4-BE49-F238E27FC236}">
                    <a16:creationId xmlns:a16="http://schemas.microsoft.com/office/drawing/2014/main" id="{B0EAB588-BFD7-514A-B1C4-C4ABFFA67756}"/>
                  </a:ext>
                </a:extLst>
              </p:cNvPr>
              <p:cNvSpPr>
                <a:spLocks noChangeShapeType="1"/>
              </p:cNvSpPr>
              <p:nvPr/>
            </p:nvSpPr>
            <p:spPr bwMode="auto">
              <a:xfrm>
                <a:off x="1408" y="1881"/>
                <a:ext cx="1637" cy="1"/>
              </a:xfrm>
              <a:prstGeom prst="line">
                <a:avLst/>
              </a:prstGeom>
              <a:noFill/>
              <a:ln w="38100">
                <a:solidFill>
                  <a:srgbClr val="3A5DF4"/>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736" name="Group 22">
                <a:extLst>
                  <a:ext uri="{FF2B5EF4-FFF2-40B4-BE49-F238E27FC236}">
                    <a16:creationId xmlns:a16="http://schemas.microsoft.com/office/drawing/2014/main" id="{739233D9-D24B-BD4E-8502-802A061C2DA6}"/>
                  </a:ext>
                </a:extLst>
              </p:cNvPr>
              <p:cNvGrpSpPr>
                <a:grpSpLocks/>
              </p:cNvGrpSpPr>
              <p:nvPr/>
            </p:nvGrpSpPr>
            <p:grpSpPr bwMode="auto">
              <a:xfrm>
                <a:off x="1420" y="780"/>
                <a:ext cx="1584" cy="968"/>
                <a:chOff x="1947" y="1584"/>
                <a:chExt cx="1070" cy="968"/>
              </a:xfrm>
            </p:grpSpPr>
            <p:sp>
              <p:nvSpPr>
                <p:cNvPr id="30737" name="Line 23">
                  <a:extLst>
                    <a:ext uri="{FF2B5EF4-FFF2-40B4-BE49-F238E27FC236}">
                      <a16:creationId xmlns:a16="http://schemas.microsoft.com/office/drawing/2014/main" id="{664BE9B6-029E-F543-B3F4-FDE2266872A0}"/>
                    </a:ext>
                  </a:extLst>
                </p:cNvPr>
                <p:cNvSpPr>
                  <a:spLocks noChangeShapeType="1"/>
                </p:cNvSpPr>
                <p:nvPr/>
              </p:nvSpPr>
              <p:spPr bwMode="auto">
                <a:xfrm flipH="1">
                  <a:off x="1947" y="2551"/>
                  <a:ext cx="1070" cy="1"/>
                </a:xfrm>
                <a:prstGeom prst="line">
                  <a:avLst/>
                </a:prstGeom>
                <a:noFill/>
                <a:ln w="17463">
                  <a:solidFill>
                    <a:srgbClr val="3A5DF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8" name="Line 24">
                  <a:extLst>
                    <a:ext uri="{FF2B5EF4-FFF2-40B4-BE49-F238E27FC236}">
                      <a16:creationId xmlns:a16="http://schemas.microsoft.com/office/drawing/2014/main" id="{C4E709E1-5962-8240-85AC-E5B714F97099}"/>
                    </a:ext>
                  </a:extLst>
                </p:cNvPr>
                <p:cNvSpPr>
                  <a:spLocks noChangeShapeType="1"/>
                </p:cNvSpPr>
                <p:nvPr/>
              </p:nvSpPr>
              <p:spPr bwMode="auto">
                <a:xfrm flipH="1">
                  <a:off x="1947" y="1584"/>
                  <a:ext cx="1070" cy="1"/>
                </a:xfrm>
                <a:prstGeom prst="line">
                  <a:avLst/>
                </a:prstGeom>
                <a:noFill/>
                <a:ln w="17463">
                  <a:solidFill>
                    <a:srgbClr val="3A5DF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9" name="Line 25">
                  <a:extLst>
                    <a:ext uri="{FF2B5EF4-FFF2-40B4-BE49-F238E27FC236}">
                      <a16:creationId xmlns:a16="http://schemas.microsoft.com/office/drawing/2014/main" id="{4850E0B1-5B13-B44F-9F57-3299548E1026}"/>
                    </a:ext>
                  </a:extLst>
                </p:cNvPr>
                <p:cNvSpPr>
                  <a:spLocks noChangeShapeType="1"/>
                </p:cNvSpPr>
                <p:nvPr/>
              </p:nvSpPr>
              <p:spPr bwMode="auto">
                <a:xfrm flipH="1">
                  <a:off x="1947" y="2017"/>
                  <a:ext cx="1070" cy="1"/>
                </a:xfrm>
                <a:prstGeom prst="line">
                  <a:avLst/>
                </a:prstGeom>
                <a:noFill/>
                <a:ln w="17463">
                  <a:solidFill>
                    <a:srgbClr val="3A5DF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0" name="Line 26">
                  <a:extLst>
                    <a:ext uri="{FF2B5EF4-FFF2-40B4-BE49-F238E27FC236}">
                      <a16:creationId xmlns:a16="http://schemas.microsoft.com/office/drawing/2014/main" id="{C382A3D8-2C41-924F-9544-EE8F4A0DD63B}"/>
                    </a:ext>
                  </a:extLst>
                </p:cNvPr>
                <p:cNvSpPr>
                  <a:spLocks noChangeShapeType="1"/>
                </p:cNvSpPr>
                <p:nvPr/>
              </p:nvSpPr>
              <p:spPr bwMode="auto">
                <a:xfrm flipH="1">
                  <a:off x="1947" y="2284"/>
                  <a:ext cx="1070" cy="1"/>
                </a:xfrm>
                <a:prstGeom prst="line">
                  <a:avLst/>
                </a:prstGeom>
                <a:noFill/>
                <a:ln w="17463">
                  <a:solidFill>
                    <a:srgbClr val="3A5DF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1" name="Line 27">
                  <a:extLst>
                    <a:ext uri="{FF2B5EF4-FFF2-40B4-BE49-F238E27FC236}">
                      <a16:creationId xmlns:a16="http://schemas.microsoft.com/office/drawing/2014/main" id="{DA6CBEA4-7FA6-4540-8294-5069BE1CB02C}"/>
                    </a:ext>
                  </a:extLst>
                </p:cNvPr>
                <p:cNvSpPr>
                  <a:spLocks noChangeShapeType="1"/>
                </p:cNvSpPr>
                <p:nvPr/>
              </p:nvSpPr>
              <p:spPr bwMode="auto">
                <a:xfrm flipH="1">
                  <a:off x="1947" y="2150"/>
                  <a:ext cx="1070" cy="1"/>
                </a:xfrm>
                <a:prstGeom prst="line">
                  <a:avLst/>
                </a:prstGeom>
                <a:noFill/>
                <a:ln w="17463">
                  <a:solidFill>
                    <a:srgbClr val="3A5DF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2" name="Line 28">
                  <a:extLst>
                    <a:ext uri="{FF2B5EF4-FFF2-40B4-BE49-F238E27FC236}">
                      <a16:creationId xmlns:a16="http://schemas.microsoft.com/office/drawing/2014/main" id="{31A5ED75-86CC-EC4B-8C09-EDE453FF5B99}"/>
                    </a:ext>
                  </a:extLst>
                </p:cNvPr>
                <p:cNvSpPr>
                  <a:spLocks noChangeShapeType="1"/>
                </p:cNvSpPr>
                <p:nvPr/>
              </p:nvSpPr>
              <p:spPr bwMode="auto">
                <a:xfrm flipH="1">
                  <a:off x="1947" y="2417"/>
                  <a:ext cx="1070" cy="1"/>
                </a:xfrm>
                <a:prstGeom prst="line">
                  <a:avLst/>
                </a:prstGeom>
                <a:noFill/>
                <a:ln w="17463">
                  <a:solidFill>
                    <a:srgbClr val="3A5DF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3" name="Line 29">
                  <a:extLst>
                    <a:ext uri="{FF2B5EF4-FFF2-40B4-BE49-F238E27FC236}">
                      <a16:creationId xmlns:a16="http://schemas.microsoft.com/office/drawing/2014/main" id="{C3856DC3-6955-5F4E-B596-4A6F40501963}"/>
                    </a:ext>
                  </a:extLst>
                </p:cNvPr>
                <p:cNvSpPr>
                  <a:spLocks noChangeShapeType="1"/>
                </p:cNvSpPr>
                <p:nvPr/>
              </p:nvSpPr>
              <p:spPr bwMode="auto">
                <a:xfrm flipH="1">
                  <a:off x="1947" y="1883"/>
                  <a:ext cx="1070" cy="1"/>
                </a:xfrm>
                <a:prstGeom prst="line">
                  <a:avLst/>
                </a:prstGeom>
                <a:noFill/>
                <a:ln w="17463">
                  <a:solidFill>
                    <a:srgbClr val="3A5DF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4" name="Line 30">
                  <a:extLst>
                    <a:ext uri="{FF2B5EF4-FFF2-40B4-BE49-F238E27FC236}">
                      <a16:creationId xmlns:a16="http://schemas.microsoft.com/office/drawing/2014/main" id="{14D4D642-A7F9-9841-9CA6-CFBDA21B9262}"/>
                    </a:ext>
                  </a:extLst>
                </p:cNvPr>
                <p:cNvSpPr>
                  <a:spLocks noChangeShapeType="1"/>
                </p:cNvSpPr>
                <p:nvPr/>
              </p:nvSpPr>
              <p:spPr bwMode="auto">
                <a:xfrm flipH="1">
                  <a:off x="1947" y="1750"/>
                  <a:ext cx="1070" cy="1"/>
                </a:xfrm>
                <a:prstGeom prst="line">
                  <a:avLst/>
                </a:prstGeom>
                <a:noFill/>
                <a:ln w="17463">
                  <a:solidFill>
                    <a:srgbClr val="3A5DF4"/>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0732" name="Text Box 31">
              <a:extLst>
                <a:ext uri="{FF2B5EF4-FFF2-40B4-BE49-F238E27FC236}">
                  <a16:creationId xmlns:a16="http://schemas.microsoft.com/office/drawing/2014/main" id="{426A1930-61DC-8845-9DC2-EB701D8E5B5C}"/>
                </a:ext>
              </a:extLst>
            </p:cNvPr>
            <p:cNvSpPr txBox="1">
              <a:spLocks noChangeArrowheads="1"/>
            </p:cNvSpPr>
            <p:nvPr/>
          </p:nvSpPr>
          <p:spPr bwMode="auto">
            <a:xfrm>
              <a:off x="459" y="2619"/>
              <a:ext cx="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sz="2400" b="1" i="1">
                  <a:solidFill>
                    <a:srgbClr val="FF0000"/>
                  </a:solidFill>
                  <a:cs typeface="Times New Roman" panose="02020603050405020304" pitchFamily="18" charset="0"/>
                </a:rPr>
                <a:t>S</a:t>
              </a:r>
              <a:r>
                <a:rPr lang="en-US" altLang="en-US" sz="2400" b="1" baseline="-25000">
                  <a:solidFill>
                    <a:srgbClr val="FF0000"/>
                  </a:solidFill>
                  <a:cs typeface="Times New Roman" panose="02020603050405020304" pitchFamily="18" charset="0"/>
                </a:rPr>
                <a:t>0</a:t>
              </a:r>
              <a:endParaRPr lang="en-US" altLang="en-US" sz="2400" b="1" i="1">
                <a:solidFill>
                  <a:srgbClr val="FF0000"/>
                </a:solidFill>
                <a:cs typeface="Times New Roman" panose="02020603050405020304" pitchFamily="18" charset="0"/>
              </a:endParaRPr>
            </a:p>
          </p:txBody>
        </p:sp>
        <p:sp>
          <p:nvSpPr>
            <p:cNvPr id="30733" name="Text Box 32">
              <a:extLst>
                <a:ext uri="{FF2B5EF4-FFF2-40B4-BE49-F238E27FC236}">
                  <a16:creationId xmlns:a16="http://schemas.microsoft.com/office/drawing/2014/main" id="{D002D087-3D36-6045-9B1F-BE0C518C8BAE}"/>
                </a:ext>
              </a:extLst>
            </p:cNvPr>
            <p:cNvSpPr txBox="1">
              <a:spLocks noChangeArrowheads="1"/>
            </p:cNvSpPr>
            <p:nvPr/>
          </p:nvSpPr>
          <p:spPr bwMode="auto">
            <a:xfrm>
              <a:off x="485" y="1628"/>
              <a:ext cx="2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sz="2400" b="1" i="1">
                  <a:solidFill>
                    <a:srgbClr val="FF0000"/>
                  </a:solidFill>
                  <a:cs typeface="Times New Roman" panose="02020603050405020304" pitchFamily="18" charset="0"/>
                </a:rPr>
                <a:t>S</a:t>
              </a:r>
              <a:r>
                <a:rPr lang="en-US" altLang="en-US" sz="2400" b="1" baseline="-25000">
                  <a:solidFill>
                    <a:srgbClr val="FF0000"/>
                  </a:solidFill>
                  <a:cs typeface="Times New Roman" panose="02020603050405020304" pitchFamily="18" charset="0"/>
                </a:rPr>
                <a:t>1</a:t>
              </a:r>
              <a:endParaRPr lang="en-US" altLang="en-US" sz="2400" b="1" i="1">
                <a:solidFill>
                  <a:srgbClr val="FF0000"/>
                </a:solidFill>
                <a:cs typeface="Times New Roman" panose="02020603050405020304" pitchFamily="18" charset="0"/>
              </a:endParaRPr>
            </a:p>
          </p:txBody>
        </p:sp>
        <p:sp>
          <p:nvSpPr>
            <p:cNvPr id="30734" name="Text Box 33">
              <a:extLst>
                <a:ext uri="{FF2B5EF4-FFF2-40B4-BE49-F238E27FC236}">
                  <a16:creationId xmlns:a16="http://schemas.microsoft.com/office/drawing/2014/main" id="{4CE99BEB-0905-084E-AA09-53299479B6A3}"/>
                </a:ext>
              </a:extLst>
            </p:cNvPr>
            <p:cNvSpPr txBox="1">
              <a:spLocks noChangeArrowheads="1"/>
            </p:cNvSpPr>
            <p:nvPr/>
          </p:nvSpPr>
          <p:spPr bwMode="auto">
            <a:xfrm>
              <a:off x="1842" y="2014"/>
              <a:ext cx="2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sz="2400" b="1" i="1">
                  <a:solidFill>
                    <a:srgbClr val="0070C0"/>
                  </a:solidFill>
                  <a:cs typeface="Times New Roman" panose="02020603050405020304" pitchFamily="18" charset="0"/>
                </a:rPr>
                <a:t>T</a:t>
              </a:r>
              <a:r>
                <a:rPr lang="en-US" altLang="en-US" sz="2400" b="1" baseline="-25000">
                  <a:solidFill>
                    <a:srgbClr val="0070C0"/>
                  </a:solidFill>
                  <a:cs typeface="Times New Roman" panose="02020603050405020304" pitchFamily="18" charset="0"/>
                </a:rPr>
                <a:t>1</a:t>
              </a:r>
              <a:endParaRPr lang="en-US" altLang="en-US" sz="2400" b="1" i="1">
                <a:solidFill>
                  <a:srgbClr val="0070C0"/>
                </a:solidFill>
                <a:cs typeface="Times New Roman" panose="02020603050405020304" pitchFamily="18" charset="0"/>
              </a:endParaRPr>
            </a:p>
          </p:txBody>
        </p:sp>
      </p:grpSp>
      <p:pic>
        <p:nvPicPr>
          <p:cNvPr id="30724" name="Picture 34" descr="Generic PESs">
            <a:extLst>
              <a:ext uri="{FF2B5EF4-FFF2-40B4-BE49-F238E27FC236}">
                <a16:creationId xmlns:a16="http://schemas.microsoft.com/office/drawing/2014/main" id="{6208012B-8C59-4C4C-8322-58FF9C5D4B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4236" r="30945"/>
          <a:stretch>
            <a:fillRect/>
          </a:stretch>
        </p:blipFill>
        <p:spPr bwMode="auto">
          <a:xfrm>
            <a:off x="7500938" y="1716089"/>
            <a:ext cx="3167062"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Line 35">
            <a:extLst>
              <a:ext uri="{FF2B5EF4-FFF2-40B4-BE49-F238E27FC236}">
                <a16:creationId xmlns:a16="http://schemas.microsoft.com/office/drawing/2014/main" id="{625E09EF-6DD1-1541-9A4B-53FFC18D0AFB}"/>
              </a:ext>
            </a:extLst>
          </p:cNvPr>
          <p:cNvSpPr>
            <a:spLocks noChangeShapeType="1"/>
          </p:cNvSpPr>
          <p:nvPr/>
        </p:nvSpPr>
        <p:spPr bwMode="auto">
          <a:xfrm flipH="1">
            <a:off x="6951663" y="4335463"/>
            <a:ext cx="1814512" cy="0"/>
          </a:xfrm>
          <a:prstGeom prst="line">
            <a:avLst/>
          </a:prstGeom>
          <a:noFill/>
          <a:ln w="28575">
            <a:solidFill>
              <a:srgbClr val="10985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0726" name="Line 36">
            <a:extLst>
              <a:ext uri="{FF2B5EF4-FFF2-40B4-BE49-F238E27FC236}">
                <a16:creationId xmlns:a16="http://schemas.microsoft.com/office/drawing/2014/main" id="{6E19E793-D780-4B44-A7FF-100B391941D4}"/>
              </a:ext>
            </a:extLst>
          </p:cNvPr>
          <p:cNvSpPr>
            <a:spLocks noChangeShapeType="1"/>
          </p:cNvSpPr>
          <p:nvPr/>
        </p:nvSpPr>
        <p:spPr bwMode="auto">
          <a:xfrm flipH="1">
            <a:off x="6896101" y="3494088"/>
            <a:ext cx="1814513" cy="0"/>
          </a:xfrm>
          <a:prstGeom prst="line">
            <a:avLst/>
          </a:prstGeom>
          <a:noFill/>
          <a:ln w="28575">
            <a:solidFill>
              <a:srgbClr val="3A5DF4"/>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0727" name="Line 37">
            <a:extLst>
              <a:ext uri="{FF2B5EF4-FFF2-40B4-BE49-F238E27FC236}">
                <a16:creationId xmlns:a16="http://schemas.microsoft.com/office/drawing/2014/main" id="{73F56AAF-9E3E-E348-839B-155D19EF5035}"/>
              </a:ext>
            </a:extLst>
          </p:cNvPr>
          <p:cNvSpPr>
            <a:spLocks noChangeShapeType="1"/>
          </p:cNvSpPr>
          <p:nvPr/>
        </p:nvSpPr>
        <p:spPr bwMode="auto">
          <a:xfrm flipH="1">
            <a:off x="4918076" y="2794000"/>
            <a:ext cx="3863975"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8440" name="Rectangle 38">
            <a:extLst>
              <a:ext uri="{FF2B5EF4-FFF2-40B4-BE49-F238E27FC236}">
                <a16:creationId xmlns:a16="http://schemas.microsoft.com/office/drawing/2014/main" id="{6317755C-2CE0-5647-BDD6-2B35AD2ACCB6}"/>
              </a:ext>
            </a:extLst>
          </p:cNvPr>
          <p:cNvSpPr>
            <a:spLocks noGrp="1" noChangeArrowheads="1"/>
          </p:cNvSpPr>
          <p:nvPr>
            <p:ph type="title"/>
          </p:nvPr>
        </p:nvSpPr>
        <p:spPr/>
        <p:txBody>
          <a:bodyPr>
            <a:normAutofit/>
          </a:bodyPr>
          <a:lstStyle/>
          <a:p>
            <a:pPr eaLnBrk="1" hangingPunct="1">
              <a:defRPr/>
            </a:pPr>
            <a:r>
              <a:rPr lang="en-US" sz="3200">
                <a:solidFill>
                  <a:srgbClr val="40458C"/>
                </a:solidFill>
              </a:rPr>
              <a:t>Correlation between diatomic potential energy surface (PES) and Jablonski diagram</a:t>
            </a:r>
            <a:endParaRPr lang="en-US" sz="2400"/>
          </a:p>
        </p:txBody>
      </p:sp>
    </p:spTree>
    <p:extLst>
      <p:ext uri="{BB962C8B-B14F-4D97-AF65-F5344CB8AC3E}">
        <p14:creationId xmlns:p14="http://schemas.microsoft.com/office/powerpoint/2010/main" val="301372228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Rectangle 5">
            <a:extLst>
              <a:ext uri="{FF2B5EF4-FFF2-40B4-BE49-F238E27FC236}">
                <a16:creationId xmlns:a16="http://schemas.microsoft.com/office/drawing/2014/main" id="{68CDB145-2ECB-0F40-8857-7EE92870440E}"/>
              </a:ext>
            </a:extLst>
          </p:cNvPr>
          <p:cNvSpPr>
            <a:spLocks noChangeArrowheads="1"/>
          </p:cNvSpPr>
          <p:nvPr/>
        </p:nvSpPr>
        <p:spPr bwMode="auto">
          <a:xfrm>
            <a:off x="1774826" y="188913"/>
            <a:ext cx="867251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GB" altLang="hu-HU" sz="3600" dirty="0" err="1">
                <a:solidFill>
                  <a:srgbClr val="0000FF"/>
                </a:solidFill>
                <a:effectLst>
                  <a:outerShdw blurRad="38100" dist="38100" dir="2700000" algn="tl">
                    <a:srgbClr val="C0C0C0"/>
                  </a:outerShdw>
                </a:effectLst>
                <a:latin typeface="Comic Sans MS" pitchFamily="66" charset="0"/>
              </a:rPr>
              <a:t>Jablonsk</a:t>
            </a:r>
            <a:r>
              <a:rPr lang="hu-HU" altLang="hu-HU" sz="3600" dirty="0">
                <a:solidFill>
                  <a:srgbClr val="0000FF"/>
                </a:solidFill>
                <a:effectLst>
                  <a:outerShdw blurRad="38100" dist="38100" dir="2700000" algn="tl">
                    <a:srgbClr val="C0C0C0"/>
                  </a:outerShdw>
                </a:effectLst>
                <a:latin typeface="Comic Sans MS" pitchFamily="66" charset="0"/>
              </a:rPr>
              <a:t>i</a:t>
            </a:r>
            <a:r>
              <a:rPr lang="en-GB" altLang="hu-HU" sz="3600" dirty="0">
                <a:solidFill>
                  <a:srgbClr val="0000FF"/>
                </a:solidFill>
                <a:effectLst>
                  <a:outerShdw blurRad="38100" dist="38100" dir="2700000" algn="tl">
                    <a:srgbClr val="C0C0C0"/>
                  </a:outerShdw>
                </a:effectLst>
                <a:latin typeface="Comic Sans MS" pitchFamily="66" charset="0"/>
              </a:rPr>
              <a:t> diagram</a:t>
            </a:r>
          </a:p>
        </p:txBody>
      </p:sp>
      <p:sp>
        <p:nvSpPr>
          <p:cNvPr id="140" name="Line 3">
            <a:extLst>
              <a:ext uri="{FF2B5EF4-FFF2-40B4-BE49-F238E27FC236}">
                <a16:creationId xmlns:a16="http://schemas.microsoft.com/office/drawing/2014/main" id="{19BD1DD8-89BC-6448-B74E-C750E364AFC0}"/>
              </a:ext>
            </a:extLst>
          </p:cNvPr>
          <p:cNvSpPr>
            <a:spLocks noChangeShapeType="1"/>
          </p:cNvSpPr>
          <p:nvPr/>
        </p:nvSpPr>
        <p:spPr bwMode="auto">
          <a:xfrm flipV="1">
            <a:off x="2300288" y="1341438"/>
            <a:ext cx="0" cy="4794250"/>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41" name="Text Box 4">
            <a:extLst>
              <a:ext uri="{FF2B5EF4-FFF2-40B4-BE49-F238E27FC236}">
                <a16:creationId xmlns:a16="http://schemas.microsoft.com/office/drawing/2014/main" id="{EB663D3D-9E38-D14B-BE18-B08717D5E6C9}"/>
              </a:ext>
            </a:extLst>
          </p:cNvPr>
          <p:cNvSpPr txBox="1">
            <a:spLocks noChangeArrowheads="1"/>
          </p:cNvSpPr>
          <p:nvPr/>
        </p:nvSpPr>
        <p:spPr bwMode="auto">
          <a:xfrm>
            <a:off x="1766888" y="1916114"/>
            <a:ext cx="476250" cy="7080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hu-HU" sz="4000" i="1" dirty="0">
                <a:solidFill>
                  <a:srgbClr val="000000"/>
                </a:solidFill>
                <a:latin typeface="Cambria" panose="02040503050406030204" pitchFamily="18" charset="0"/>
              </a:rPr>
              <a:t>E</a:t>
            </a:r>
          </a:p>
        </p:txBody>
      </p:sp>
      <p:sp>
        <p:nvSpPr>
          <p:cNvPr id="142" name="Line 5">
            <a:extLst>
              <a:ext uri="{FF2B5EF4-FFF2-40B4-BE49-F238E27FC236}">
                <a16:creationId xmlns:a16="http://schemas.microsoft.com/office/drawing/2014/main" id="{7252F2E9-2C36-F54A-B1C6-94DBB907D77C}"/>
              </a:ext>
            </a:extLst>
          </p:cNvPr>
          <p:cNvSpPr>
            <a:spLocks noChangeShapeType="1"/>
          </p:cNvSpPr>
          <p:nvPr/>
        </p:nvSpPr>
        <p:spPr bwMode="auto">
          <a:xfrm>
            <a:off x="2686050" y="6100763"/>
            <a:ext cx="91598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43" name="Line 6">
            <a:extLst>
              <a:ext uri="{FF2B5EF4-FFF2-40B4-BE49-F238E27FC236}">
                <a16:creationId xmlns:a16="http://schemas.microsoft.com/office/drawing/2014/main" id="{AC7B585A-B0F2-A54B-BC69-0F5960355B32}"/>
              </a:ext>
            </a:extLst>
          </p:cNvPr>
          <p:cNvSpPr>
            <a:spLocks noChangeShapeType="1"/>
          </p:cNvSpPr>
          <p:nvPr/>
        </p:nvSpPr>
        <p:spPr bwMode="auto">
          <a:xfrm>
            <a:off x="2686050" y="58721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44" name="Line 7">
            <a:extLst>
              <a:ext uri="{FF2B5EF4-FFF2-40B4-BE49-F238E27FC236}">
                <a16:creationId xmlns:a16="http://schemas.microsoft.com/office/drawing/2014/main" id="{20079F0E-0F16-CD46-A6E0-9D31A73B374F}"/>
              </a:ext>
            </a:extLst>
          </p:cNvPr>
          <p:cNvSpPr>
            <a:spLocks noChangeShapeType="1"/>
          </p:cNvSpPr>
          <p:nvPr/>
        </p:nvSpPr>
        <p:spPr bwMode="auto">
          <a:xfrm>
            <a:off x="2686050" y="56435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45" name="Line 8">
            <a:extLst>
              <a:ext uri="{FF2B5EF4-FFF2-40B4-BE49-F238E27FC236}">
                <a16:creationId xmlns:a16="http://schemas.microsoft.com/office/drawing/2014/main" id="{84B6F809-42D6-FB42-9688-17EEEAC641D2}"/>
              </a:ext>
            </a:extLst>
          </p:cNvPr>
          <p:cNvSpPr>
            <a:spLocks noChangeShapeType="1"/>
          </p:cNvSpPr>
          <p:nvPr/>
        </p:nvSpPr>
        <p:spPr bwMode="auto">
          <a:xfrm>
            <a:off x="2686050" y="54149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46" name="Line 9">
            <a:extLst>
              <a:ext uri="{FF2B5EF4-FFF2-40B4-BE49-F238E27FC236}">
                <a16:creationId xmlns:a16="http://schemas.microsoft.com/office/drawing/2014/main" id="{CE1765A2-62DA-C645-AC7B-D3B47DD80364}"/>
              </a:ext>
            </a:extLst>
          </p:cNvPr>
          <p:cNvSpPr>
            <a:spLocks noChangeShapeType="1"/>
          </p:cNvSpPr>
          <p:nvPr/>
        </p:nvSpPr>
        <p:spPr bwMode="auto">
          <a:xfrm>
            <a:off x="2686050" y="51863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47" name="Line 10">
            <a:extLst>
              <a:ext uri="{FF2B5EF4-FFF2-40B4-BE49-F238E27FC236}">
                <a16:creationId xmlns:a16="http://schemas.microsoft.com/office/drawing/2014/main" id="{BE053993-1DD8-0449-B0CF-3D9BA35763AA}"/>
              </a:ext>
            </a:extLst>
          </p:cNvPr>
          <p:cNvSpPr>
            <a:spLocks noChangeShapeType="1"/>
          </p:cNvSpPr>
          <p:nvPr/>
        </p:nvSpPr>
        <p:spPr bwMode="auto">
          <a:xfrm>
            <a:off x="2686050" y="49577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48" name="Line 11">
            <a:extLst>
              <a:ext uri="{FF2B5EF4-FFF2-40B4-BE49-F238E27FC236}">
                <a16:creationId xmlns:a16="http://schemas.microsoft.com/office/drawing/2014/main" id="{3C6A8A26-7B8F-B141-8D54-1BC129C166C6}"/>
              </a:ext>
            </a:extLst>
          </p:cNvPr>
          <p:cNvSpPr>
            <a:spLocks noChangeShapeType="1"/>
          </p:cNvSpPr>
          <p:nvPr/>
        </p:nvSpPr>
        <p:spPr bwMode="auto">
          <a:xfrm>
            <a:off x="2686050" y="47291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49" name="Line 12">
            <a:extLst>
              <a:ext uri="{FF2B5EF4-FFF2-40B4-BE49-F238E27FC236}">
                <a16:creationId xmlns:a16="http://schemas.microsoft.com/office/drawing/2014/main" id="{07E288D4-0F92-0740-9608-64A9B3B3536E}"/>
              </a:ext>
            </a:extLst>
          </p:cNvPr>
          <p:cNvSpPr>
            <a:spLocks noChangeShapeType="1"/>
          </p:cNvSpPr>
          <p:nvPr/>
        </p:nvSpPr>
        <p:spPr bwMode="auto">
          <a:xfrm>
            <a:off x="2686050" y="45005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0" name="Line 13">
            <a:extLst>
              <a:ext uri="{FF2B5EF4-FFF2-40B4-BE49-F238E27FC236}">
                <a16:creationId xmlns:a16="http://schemas.microsoft.com/office/drawing/2014/main" id="{D8A6ABC2-BA80-CA42-885A-C87EEDA9A6AA}"/>
              </a:ext>
            </a:extLst>
          </p:cNvPr>
          <p:cNvSpPr>
            <a:spLocks noChangeShapeType="1"/>
          </p:cNvSpPr>
          <p:nvPr/>
        </p:nvSpPr>
        <p:spPr bwMode="auto">
          <a:xfrm>
            <a:off x="2686050" y="42719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1" name="Line 14">
            <a:extLst>
              <a:ext uri="{FF2B5EF4-FFF2-40B4-BE49-F238E27FC236}">
                <a16:creationId xmlns:a16="http://schemas.microsoft.com/office/drawing/2014/main" id="{26A3DA48-8956-8549-8C18-CB5ABB539CED}"/>
              </a:ext>
            </a:extLst>
          </p:cNvPr>
          <p:cNvSpPr>
            <a:spLocks noChangeShapeType="1"/>
          </p:cNvSpPr>
          <p:nvPr/>
        </p:nvSpPr>
        <p:spPr bwMode="auto">
          <a:xfrm>
            <a:off x="2686050" y="40433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2" name="Line 15">
            <a:extLst>
              <a:ext uri="{FF2B5EF4-FFF2-40B4-BE49-F238E27FC236}">
                <a16:creationId xmlns:a16="http://schemas.microsoft.com/office/drawing/2014/main" id="{ED34DD21-A115-F544-8998-363C0EF1C3AF}"/>
              </a:ext>
            </a:extLst>
          </p:cNvPr>
          <p:cNvSpPr>
            <a:spLocks noChangeShapeType="1"/>
          </p:cNvSpPr>
          <p:nvPr/>
        </p:nvSpPr>
        <p:spPr bwMode="auto">
          <a:xfrm>
            <a:off x="2686050" y="38147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3" name="Line 16">
            <a:extLst>
              <a:ext uri="{FF2B5EF4-FFF2-40B4-BE49-F238E27FC236}">
                <a16:creationId xmlns:a16="http://schemas.microsoft.com/office/drawing/2014/main" id="{28928695-973D-404C-B416-84D463DBFFC7}"/>
              </a:ext>
            </a:extLst>
          </p:cNvPr>
          <p:cNvSpPr>
            <a:spLocks noChangeShapeType="1"/>
          </p:cNvSpPr>
          <p:nvPr/>
        </p:nvSpPr>
        <p:spPr bwMode="auto">
          <a:xfrm>
            <a:off x="2686050" y="35861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4" name="Line 17">
            <a:extLst>
              <a:ext uri="{FF2B5EF4-FFF2-40B4-BE49-F238E27FC236}">
                <a16:creationId xmlns:a16="http://schemas.microsoft.com/office/drawing/2014/main" id="{E9819C4A-EB9D-8C4D-9E8D-560AAFD35240}"/>
              </a:ext>
            </a:extLst>
          </p:cNvPr>
          <p:cNvSpPr>
            <a:spLocks noChangeShapeType="1"/>
          </p:cNvSpPr>
          <p:nvPr/>
        </p:nvSpPr>
        <p:spPr bwMode="auto">
          <a:xfrm>
            <a:off x="2686050" y="3357563"/>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5" name="Line 18">
            <a:extLst>
              <a:ext uri="{FF2B5EF4-FFF2-40B4-BE49-F238E27FC236}">
                <a16:creationId xmlns:a16="http://schemas.microsoft.com/office/drawing/2014/main" id="{6FFB8EAC-C598-C64D-8866-0DB613F5C303}"/>
              </a:ext>
            </a:extLst>
          </p:cNvPr>
          <p:cNvSpPr>
            <a:spLocks noChangeShapeType="1"/>
          </p:cNvSpPr>
          <p:nvPr/>
        </p:nvSpPr>
        <p:spPr bwMode="auto">
          <a:xfrm>
            <a:off x="4027489" y="4230688"/>
            <a:ext cx="91598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6" name="Line 19">
            <a:extLst>
              <a:ext uri="{FF2B5EF4-FFF2-40B4-BE49-F238E27FC236}">
                <a16:creationId xmlns:a16="http://schemas.microsoft.com/office/drawing/2014/main" id="{670F88F4-18FA-004F-A684-D73D79F5F9B3}"/>
              </a:ext>
            </a:extLst>
          </p:cNvPr>
          <p:cNvSpPr>
            <a:spLocks noChangeShapeType="1"/>
          </p:cNvSpPr>
          <p:nvPr/>
        </p:nvSpPr>
        <p:spPr bwMode="auto">
          <a:xfrm>
            <a:off x="4027489" y="40020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7" name="Line 20">
            <a:extLst>
              <a:ext uri="{FF2B5EF4-FFF2-40B4-BE49-F238E27FC236}">
                <a16:creationId xmlns:a16="http://schemas.microsoft.com/office/drawing/2014/main" id="{75594574-05C1-594C-AC61-CDDFEA5EBC72}"/>
              </a:ext>
            </a:extLst>
          </p:cNvPr>
          <p:cNvSpPr>
            <a:spLocks noChangeShapeType="1"/>
          </p:cNvSpPr>
          <p:nvPr/>
        </p:nvSpPr>
        <p:spPr bwMode="auto">
          <a:xfrm>
            <a:off x="4027489" y="37734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8" name="Line 21">
            <a:extLst>
              <a:ext uri="{FF2B5EF4-FFF2-40B4-BE49-F238E27FC236}">
                <a16:creationId xmlns:a16="http://schemas.microsoft.com/office/drawing/2014/main" id="{4075FFF4-5638-594C-83E7-44A7A2B2FDF8}"/>
              </a:ext>
            </a:extLst>
          </p:cNvPr>
          <p:cNvSpPr>
            <a:spLocks noChangeShapeType="1"/>
          </p:cNvSpPr>
          <p:nvPr/>
        </p:nvSpPr>
        <p:spPr bwMode="auto">
          <a:xfrm>
            <a:off x="4027489" y="35448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59" name="Line 22">
            <a:extLst>
              <a:ext uri="{FF2B5EF4-FFF2-40B4-BE49-F238E27FC236}">
                <a16:creationId xmlns:a16="http://schemas.microsoft.com/office/drawing/2014/main" id="{532FC634-8D1F-EF4D-BB6F-F7FD0F2D3B8C}"/>
              </a:ext>
            </a:extLst>
          </p:cNvPr>
          <p:cNvSpPr>
            <a:spLocks noChangeShapeType="1"/>
          </p:cNvSpPr>
          <p:nvPr/>
        </p:nvSpPr>
        <p:spPr bwMode="auto">
          <a:xfrm>
            <a:off x="4027489" y="33162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0" name="Line 23">
            <a:extLst>
              <a:ext uri="{FF2B5EF4-FFF2-40B4-BE49-F238E27FC236}">
                <a16:creationId xmlns:a16="http://schemas.microsoft.com/office/drawing/2014/main" id="{8F8D8493-3BB0-D640-8A8A-6696D3A78795}"/>
              </a:ext>
            </a:extLst>
          </p:cNvPr>
          <p:cNvSpPr>
            <a:spLocks noChangeShapeType="1"/>
          </p:cNvSpPr>
          <p:nvPr/>
        </p:nvSpPr>
        <p:spPr bwMode="auto">
          <a:xfrm>
            <a:off x="4027489" y="30876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1" name="Line 24">
            <a:extLst>
              <a:ext uri="{FF2B5EF4-FFF2-40B4-BE49-F238E27FC236}">
                <a16:creationId xmlns:a16="http://schemas.microsoft.com/office/drawing/2014/main" id="{B64C4147-63DD-674C-8090-73A056B1EDD1}"/>
              </a:ext>
            </a:extLst>
          </p:cNvPr>
          <p:cNvSpPr>
            <a:spLocks noChangeShapeType="1"/>
          </p:cNvSpPr>
          <p:nvPr/>
        </p:nvSpPr>
        <p:spPr bwMode="auto">
          <a:xfrm>
            <a:off x="4027489" y="28590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2" name="Line 25">
            <a:extLst>
              <a:ext uri="{FF2B5EF4-FFF2-40B4-BE49-F238E27FC236}">
                <a16:creationId xmlns:a16="http://schemas.microsoft.com/office/drawing/2014/main" id="{24752B34-C43C-BC43-BFA7-55C767BC7BCD}"/>
              </a:ext>
            </a:extLst>
          </p:cNvPr>
          <p:cNvSpPr>
            <a:spLocks noChangeShapeType="1"/>
          </p:cNvSpPr>
          <p:nvPr/>
        </p:nvSpPr>
        <p:spPr bwMode="auto">
          <a:xfrm>
            <a:off x="4027489" y="26304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3" name="Line 26">
            <a:extLst>
              <a:ext uri="{FF2B5EF4-FFF2-40B4-BE49-F238E27FC236}">
                <a16:creationId xmlns:a16="http://schemas.microsoft.com/office/drawing/2014/main" id="{03768A08-03A2-4A49-9DF1-4ECB7C1AD347}"/>
              </a:ext>
            </a:extLst>
          </p:cNvPr>
          <p:cNvSpPr>
            <a:spLocks noChangeShapeType="1"/>
          </p:cNvSpPr>
          <p:nvPr/>
        </p:nvSpPr>
        <p:spPr bwMode="auto">
          <a:xfrm>
            <a:off x="4027489" y="24018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4" name="Line 27">
            <a:extLst>
              <a:ext uri="{FF2B5EF4-FFF2-40B4-BE49-F238E27FC236}">
                <a16:creationId xmlns:a16="http://schemas.microsoft.com/office/drawing/2014/main" id="{37242FCC-96DD-224A-A9EC-388FCCDF726A}"/>
              </a:ext>
            </a:extLst>
          </p:cNvPr>
          <p:cNvSpPr>
            <a:spLocks noChangeShapeType="1"/>
          </p:cNvSpPr>
          <p:nvPr/>
        </p:nvSpPr>
        <p:spPr bwMode="auto">
          <a:xfrm>
            <a:off x="4027489" y="21732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5" name="Line 28">
            <a:extLst>
              <a:ext uri="{FF2B5EF4-FFF2-40B4-BE49-F238E27FC236}">
                <a16:creationId xmlns:a16="http://schemas.microsoft.com/office/drawing/2014/main" id="{0DE13A30-1B3B-E743-A849-1F975848F3CC}"/>
              </a:ext>
            </a:extLst>
          </p:cNvPr>
          <p:cNvSpPr>
            <a:spLocks noChangeShapeType="1"/>
          </p:cNvSpPr>
          <p:nvPr/>
        </p:nvSpPr>
        <p:spPr bwMode="auto">
          <a:xfrm>
            <a:off x="4027489" y="19446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6" name="Line 29">
            <a:extLst>
              <a:ext uri="{FF2B5EF4-FFF2-40B4-BE49-F238E27FC236}">
                <a16:creationId xmlns:a16="http://schemas.microsoft.com/office/drawing/2014/main" id="{562ABF55-DB4B-4445-8A2F-37D4204FACD3}"/>
              </a:ext>
            </a:extLst>
          </p:cNvPr>
          <p:cNvSpPr>
            <a:spLocks noChangeShapeType="1"/>
          </p:cNvSpPr>
          <p:nvPr/>
        </p:nvSpPr>
        <p:spPr bwMode="auto">
          <a:xfrm>
            <a:off x="4027489" y="17160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7" name="Line 30">
            <a:extLst>
              <a:ext uri="{FF2B5EF4-FFF2-40B4-BE49-F238E27FC236}">
                <a16:creationId xmlns:a16="http://schemas.microsoft.com/office/drawing/2014/main" id="{30590DBB-C089-FA4B-A6CB-5C6DA4552A60}"/>
              </a:ext>
            </a:extLst>
          </p:cNvPr>
          <p:cNvSpPr>
            <a:spLocks noChangeShapeType="1"/>
          </p:cNvSpPr>
          <p:nvPr/>
        </p:nvSpPr>
        <p:spPr bwMode="auto">
          <a:xfrm>
            <a:off x="5448300" y="2784475"/>
            <a:ext cx="91598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8" name="Line 31">
            <a:extLst>
              <a:ext uri="{FF2B5EF4-FFF2-40B4-BE49-F238E27FC236}">
                <a16:creationId xmlns:a16="http://schemas.microsoft.com/office/drawing/2014/main" id="{F348A307-81D3-4245-B357-C752948855B1}"/>
              </a:ext>
            </a:extLst>
          </p:cNvPr>
          <p:cNvSpPr>
            <a:spLocks noChangeShapeType="1"/>
          </p:cNvSpPr>
          <p:nvPr/>
        </p:nvSpPr>
        <p:spPr bwMode="auto">
          <a:xfrm>
            <a:off x="5448300" y="2555875"/>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69" name="Line 32">
            <a:extLst>
              <a:ext uri="{FF2B5EF4-FFF2-40B4-BE49-F238E27FC236}">
                <a16:creationId xmlns:a16="http://schemas.microsoft.com/office/drawing/2014/main" id="{98D3A2A5-0F48-7547-B2F4-371B164477B4}"/>
              </a:ext>
            </a:extLst>
          </p:cNvPr>
          <p:cNvSpPr>
            <a:spLocks noChangeShapeType="1"/>
          </p:cNvSpPr>
          <p:nvPr/>
        </p:nvSpPr>
        <p:spPr bwMode="auto">
          <a:xfrm>
            <a:off x="5448300" y="2327275"/>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0" name="Line 33">
            <a:extLst>
              <a:ext uri="{FF2B5EF4-FFF2-40B4-BE49-F238E27FC236}">
                <a16:creationId xmlns:a16="http://schemas.microsoft.com/office/drawing/2014/main" id="{26C35AAE-49D5-5C46-800A-D157A89C98E9}"/>
              </a:ext>
            </a:extLst>
          </p:cNvPr>
          <p:cNvSpPr>
            <a:spLocks noChangeShapeType="1"/>
          </p:cNvSpPr>
          <p:nvPr/>
        </p:nvSpPr>
        <p:spPr bwMode="auto">
          <a:xfrm>
            <a:off x="5448300" y="2098675"/>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1" name="Line 34">
            <a:extLst>
              <a:ext uri="{FF2B5EF4-FFF2-40B4-BE49-F238E27FC236}">
                <a16:creationId xmlns:a16="http://schemas.microsoft.com/office/drawing/2014/main" id="{4F38CB16-7BFC-5349-AFCB-EC2791987F51}"/>
              </a:ext>
            </a:extLst>
          </p:cNvPr>
          <p:cNvSpPr>
            <a:spLocks noChangeShapeType="1"/>
          </p:cNvSpPr>
          <p:nvPr/>
        </p:nvSpPr>
        <p:spPr bwMode="auto">
          <a:xfrm>
            <a:off x="5448300" y="1870075"/>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2" name="Line 35">
            <a:extLst>
              <a:ext uri="{FF2B5EF4-FFF2-40B4-BE49-F238E27FC236}">
                <a16:creationId xmlns:a16="http://schemas.microsoft.com/office/drawing/2014/main" id="{5D9EDF6F-D26B-E246-A691-D652811BFD65}"/>
              </a:ext>
            </a:extLst>
          </p:cNvPr>
          <p:cNvSpPr>
            <a:spLocks noChangeShapeType="1"/>
          </p:cNvSpPr>
          <p:nvPr/>
        </p:nvSpPr>
        <p:spPr bwMode="auto">
          <a:xfrm>
            <a:off x="5448300" y="1641475"/>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3" name="Line 36">
            <a:extLst>
              <a:ext uri="{FF2B5EF4-FFF2-40B4-BE49-F238E27FC236}">
                <a16:creationId xmlns:a16="http://schemas.microsoft.com/office/drawing/2014/main" id="{B02D2E77-014B-FB42-AF48-B209C65EB350}"/>
              </a:ext>
            </a:extLst>
          </p:cNvPr>
          <p:cNvSpPr>
            <a:spLocks noChangeShapeType="1"/>
          </p:cNvSpPr>
          <p:nvPr/>
        </p:nvSpPr>
        <p:spPr bwMode="auto">
          <a:xfrm>
            <a:off x="5448300" y="1412875"/>
            <a:ext cx="9159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4" name="Line 37">
            <a:extLst>
              <a:ext uri="{FF2B5EF4-FFF2-40B4-BE49-F238E27FC236}">
                <a16:creationId xmlns:a16="http://schemas.microsoft.com/office/drawing/2014/main" id="{17D02EC7-95C7-2A4A-B71C-65F87A6A5578}"/>
              </a:ext>
            </a:extLst>
          </p:cNvPr>
          <p:cNvSpPr>
            <a:spLocks noChangeShapeType="1"/>
          </p:cNvSpPr>
          <p:nvPr/>
        </p:nvSpPr>
        <p:spPr bwMode="auto">
          <a:xfrm>
            <a:off x="7510464" y="4995863"/>
            <a:ext cx="91598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5" name="Line 38">
            <a:extLst>
              <a:ext uri="{FF2B5EF4-FFF2-40B4-BE49-F238E27FC236}">
                <a16:creationId xmlns:a16="http://schemas.microsoft.com/office/drawing/2014/main" id="{6B082E47-58A6-DE4F-B95F-4BDB16AC82CB}"/>
              </a:ext>
            </a:extLst>
          </p:cNvPr>
          <p:cNvSpPr>
            <a:spLocks noChangeShapeType="1"/>
          </p:cNvSpPr>
          <p:nvPr/>
        </p:nvSpPr>
        <p:spPr bwMode="auto">
          <a:xfrm>
            <a:off x="7510464" y="47640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6" name="Line 39">
            <a:extLst>
              <a:ext uri="{FF2B5EF4-FFF2-40B4-BE49-F238E27FC236}">
                <a16:creationId xmlns:a16="http://schemas.microsoft.com/office/drawing/2014/main" id="{6B644451-3CEC-2441-945E-6556E64ECB6D}"/>
              </a:ext>
            </a:extLst>
          </p:cNvPr>
          <p:cNvSpPr>
            <a:spLocks noChangeShapeType="1"/>
          </p:cNvSpPr>
          <p:nvPr/>
        </p:nvSpPr>
        <p:spPr bwMode="auto">
          <a:xfrm>
            <a:off x="7510464" y="45354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7" name="Line 40">
            <a:extLst>
              <a:ext uri="{FF2B5EF4-FFF2-40B4-BE49-F238E27FC236}">
                <a16:creationId xmlns:a16="http://schemas.microsoft.com/office/drawing/2014/main" id="{48A0F964-1C53-A54B-9574-22D77B448B10}"/>
              </a:ext>
            </a:extLst>
          </p:cNvPr>
          <p:cNvSpPr>
            <a:spLocks noChangeShapeType="1"/>
          </p:cNvSpPr>
          <p:nvPr/>
        </p:nvSpPr>
        <p:spPr bwMode="auto">
          <a:xfrm>
            <a:off x="7510464" y="43068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8" name="Line 41">
            <a:extLst>
              <a:ext uri="{FF2B5EF4-FFF2-40B4-BE49-F238E27FC236}">
                <a16:creationId xmlns:a16="http://schemas.microsoft.com/office/drawing/2014/main" id="{CA749F96-1856-8D44-B5CD-E6EE67B5193C}"/>
              </a:ext>
            </a:extLst>
          </p:cNvPr>
          <p:cNvSpPr>
            <a:spLocks noChangeShapeType="1"/>
          </p:cNvSpPr>
          <p:nvPr/>
        </p:nvSpPr>
        <p:spPr bwMode="auto">
          <a:xfrm>
            <a:off x="7510464" y="40782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79" name="Line 42">
            <a:extLst>
              <a:ext uri="{FF2B5EF4-FFF2-40B4-BE49-F238E27FC236}">
                <a16:creationId xmlns:a16="http://schemas.microsoft.com/office/drawing/2014/main" id="{7D03BE5E-EB9B-EB4A-806A-FA5E84DB6641}"/>
              </a:ext>
            </a:extLst>
          </p:cNvPr>
          <p:cNvSpPr>
            <a:spLocks noChangeShapeType="1"/>
          </p:cNvSpPr>
          <p:nvPr/>
        </p:nvSpPr>
        <p:spPr bwMode="auto">
          <a:xfrm>
            <a:off x="7510464" y="38496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0" name="Line 43">
            <a:extLst>
              <a:ext uri="{FF2B5EF4-FFF2-40B4-BE49-F238E27FC236}">
                <a16:creationId xmlns:a16="http://schemas.microsoft.com/office/drawing/2014/main" id="{3D34F802-E0CD-7B42-8ED3-1D520F406E92}"/>
              </a:ext>
            </a:extLst>
          </p:cNvPr>
          <p:cNvSpPr>
            <a:spLocks noChangeShapeType="1"/>
          </p:cNvSpPr>
          <p:nvPr/>
        </p:nvSpPr>
        <p:spPr bwMode="auto">
          <a:xfrm>
            <a:off x="7510464" y="36210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1" name="Line 44">
            <a:extLst>
              <a:ext uri="{FF2B5EF4-FFF2-40B4-BE49-F238E27FC236}">
                <a16:creationId xmlns:a16="http://schemas.microsoft.com/office/drawing/2014/main" id="{A662CBFD-3AFE-A443-AD23-9595E597F5E2}"/>
              </a:ext>
            </a:extLst>
          </p:cNvPr>
          <p:cNvSpPr>
            <a:spLocks noChangeShapeType="1"/>
          </p:cNvSpPr>
          <p:nvPr/>
        </p:nvSpPr>
        <p:spPr bwMode="auto">
          <a:xfrm>
            <a:off x="7510464" y="33924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2" name="Line 45">
            <a:extLst>
              <a:ext uri="{FF2B5EF4-FFF2-40B4-BE49-F238E27FC236}">
                <a16:creationId xmlns:a16="http://schemas.microsoft.com/office/drawing/2014/main" id="{C5D23511-B35D-C043-9F43-9F0396E13E68}"/>
              </a:ext>
            </a:extLst>
          </p:cNvPr>
          <p:cNvSpPr>
            <a:spLocks noChangeShapeType="1"/>
          </p:cNvSpPr>
          <p:nvPr/>
        </p:nvSpPr>
        <p:spPr bwMode="auto">
          <a:xfrm>
            <a:off x="7510464" y="31638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3" name="Line 46">
            <a:extLst>
              <a:ext uri="{FF2B5EF4-FFF2-40B4-BE49-F238E27FC236}">
                <a16:creationId xmlns:a16="http://schemas.microsoft.com/office/drawing/2014/main" id="{66DF6927-715A-AC49-B7E5-7E1256689D80}"/>
              </a:ext>
            </a:extLst>
          </p:cNvPr>
          <p:cNvSpPr>
            <a:spLocks noChangeShapeType="1"/>
          </p:cNvSpPr>
          <p:nvPr/>
        </p:nvSpPr>
        <p:spPr bwMode="auto">
          <a:xfrm>
            <a:off x="7510464" y="29352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4" name="Line 47">
            <a:extLst>
              <a:ext uri="{FF2B5EF4-FFF2-40B4-BE49-F238E27FC236}">
                <a16:creationId xmlns:a16="http://schemas.microsoft.com/office/drawing/2014/main" id="{0CE95F77-9561-9D43-A61E-2740DB7E2F4A}"/>
              </a:ext>
            </a:extLst>
          </p:cNvPr>
          <p:cNvSpPr>
            <a:spLocks noChangeShapeType="1"/>
          </p:cNvSpPr>
          <p:nvPr/>
        </p:nvSpPr>
        <p:spPr bwMode="auto">
          <a:xfrm>
            <a:off x="7510464" y="27066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5" name="Line 48">
            <a:extLst>
              <a:ext uri="{FF2B5EF4-FFF2-40B4-BE49-F238E27FC236}">
                <a16:creationId xmlns:a16="http://schemas.microsoft.com/office/drawing/2014/main" id="{4D699744-BA1C-DE4B-9C2A-4D5C08CC21BC}"/>
              </a:ext>
            </a:extLst>
          </p:cNvPr>
          <p:cNvSpPr>
            <a:spLocks noChangeShapeType="1"/>
          </p:cNvSpPr>
          <p:nvPr/>
        </p:nvSpPr>
        <p:spPr bwMode="auto">
          <a:xfrm>
            <a:off x="7510464" y="24780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6" name="Line 49">
            <a:extLst>
              <a:ext uri="{FF2B5EF4-FFF2-40B4-BE49-F238E27FC236}">
                <a16:creationId xmlns:a16="http://schemas.microsoft.com/office/drawing/2014/main" id="{A7313576-CA5C-5F40-BF50-3F2EBB784ACF}"/>
              </a:ext>
            </a:extLst>
          </p:cNvPr>
          <p:cNvSpPr>
            <a:spLocks noChangeShapeType="1"/>
          </p:cNvSpPr>
          <p:nvPr/>
        </p:nvSpPr>
        <p:spPr bwMode="auto">
          <a:xfrm>
            <a:off x="7510464" y="22494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7" name="Line 50">
            <a:extLst>
              <a:ext uri="{FF2B5EF4-FFF2-40B4-BE49-F238E27FC236}">
                <a16:creationId xmlns:a16="http://schemas.microsoft.com/office/drawing/2014/main" id="{C633D29E-F860-6B45-A6F0-D3B178A2147F}"/>
              </a:ext>
            </a:extLst>
          </p:cNvPr>
          <p:cNvSpPr>
            <a:spLocks noChangeShapeType="1"/>
          </p:cNvSpPr>
          <p:nvPr/>
        </p:nvSpPr>
        <p:spPr bwMode="auto">
          <a:xfrm>
            <a:off x="8904289" y="3544888"/>
            <a:ext cx="91598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8" name="Line 51">
            <a:extLst>
              <a:ext uri="{FF2B5EF4-FFF2-40B4-BE49-F238E27FC236}">
                <a16:creationId xmlns:a16="http://schemas.microsoft.com/office/drawing/2014/main" id="{348232A4-907F-1440-BFE2-DEE2527EBB1A}"/>
              </a:ext>
            </a:extLst>
          </p:cNvPr>
          <p:cNvSpPr>
            <a:spLocks noChangeShapeType="1"/>
          </p:cNvSpPr>
          <p:nvPr/>
        </p:nvSpPr>
        <p:spPr bwMode="auto">
          <a:xfrm>
            <a:off x="8904289" y="33162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89" name="Line 52">
            <a:extLst>
              <a:ext uri="{FF2B5EF4-FFF2-40B4-BE49-F238E27FC236}">
                <a16:creationId xmlns:a16="http://schemas.microsoft.com/office/drawing/2014/main" id="{A7098FA9-0A8B-0C49-8E68-9B27EA3744D3}"/>
              </a:ext>
            </a:extLst>
          </p:cNvPr>
          <p:cNvSpPr>
            <a:spLocks noChangeShapeType="1"/>
          </p:cNvSpPr>
          <p:nvPr/>
        </p:nvSpPr>
        <p:spPr bwMode="auto">
          <a:xfrm>
            <a:off x="8904289" y="30876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90" name="Line 53">
            <a:extLst>
              <a:ext uri="{FF2B5EF4-FFF2-40B4-BE49-F238E27FC236}">
                <a16:creationId xmlns:a16="http://schemas.microsoft.com/office/drawing/2014/main" id="{4F2265BB-1B9F-A847-9FDF-6E40CF7650C4}"/>
              </a:ext>
            </a:extLst>
          </p:cNvPr>
          <p:cNvSpPr>
            <a:spLocks noChangeShapeType="1"/>
          </p:cNvSpPr>
          <p:nvPr/>
        </p:nvSpPr>
        <p:spPr bwMode="auto">
          <a:xfrm>
            <a:off x="8904289" y="28590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91" name="Line 54">
            <a:extLst>
              <a:ext uri="{FF2B5EF4-FFF2-40B4-BE49-F238E27FC236}">
                <a16:creationId xmlns:a16="http://schemas.microsoft.com/office/drawing/2014/main" id="{EFB4D098-6B38-4048-B998-70BBA522664D}"/>
              </a:ext>
            </a:extLst>
          </p:cNvPr>
          <p:cNvSpPr>
            <a:spLocks noChangeShapeType="1"/>
          </p:cNvSpPr>
          <p:nvPr/>
        </p:nvSpPr>
        <p:spPr bwMode="auto">
          <a:xfrm>
            <a:off x="8904289" y="26304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92" name="Line 55">
            <a:extLst>
              <a:ext uri="{FF2B5EF4-FFF2-40B4-BE49-F238E27FC236}">
                <a16:creationId xmlns:a16="http://schemas.microsoft.com/office/drawing/2014/main" id="{638264AC-6FF7-9148-A4E3-A888E7DA43EB}"/>
              </a:ext>
            </a:extLst>
          </p:cNvPr>
          <p:cNvSpPr>
            <a:spLocks noChangeShapeType="1"/>
          </p:cNvSpPr>
          <p:nvPr/>
        </p:nvSpPr>
        <p:spPr bwMode="auto">
          <a:xfrm>
            <a:off x="8904289" y="24018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93" name="Line 56">
            <a:extLst>
              <a:ext uri="{FF2B5EF4-FFF2-40B4-BE49-F238E27FC236}">
                <a16:creationId xmlns:a16="http://schemas.microsoft.com/office/drawing/2014/main" id="{046B2B99-D596-7041-B2A2-564A51666EE5}"/>
              </a:ext>
            </a:extLst>
          </p:cNvPr>
          <p:cNvSpPr>
            <a:spLocks noChangeShapeType="1"/>
          </p:cNvSpPr>
          <p:nvPr/>
        </p:nvSpPr>
        <p:spPr bwMode="auto">
          <a:xfrm>
            <a:off x="8904289" y="21732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94" name="Line 57">
            <a:extLst>
              <a:ext uri="{FF2B5EF4-FFF2-40B4-BE49-F238E27FC236}">
                <a16:creationId xmlns:a16="http://schemas.microsoft.com/office/drawing/2014/main" id="{D704A542-E349-E04E-A955-E205F3942B3B}"/>
              </a:ext>
            </a:extLst>
          </p:cNvPr>
          <p:cNvSpPr>
            <a:spLocks noChangeShapeType="1"/>
          </p:cNvSpPr>
          <p:nvPr/>
        </p:nvSpPr>
        <p:spPr bwMode="auto">
          <a:xfrm>
            <a:off x="8904289" y="19446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95" name="Line 58">
            <a:extLst>
              <a:ext uri="{FF2B5EF4-FFF2-40B4-BE49-F238E27FC236}">
                <a16:creationId xmlns:a16="http://schemas.microsoft.com/office/drawing/2014/main" id="{09B01845-8D9A-204C-BD44-AB65C337B1F8}"/>
              </a:ext>
            </a:extLst>
          </p:cNvPr>
          <p:cNvSpPr>
            <a:spLocks noChangeShapeType="1"/>
          </p:cNvSpPr>
          <p:nvPr/>
        </p:nvSpPr>
        <p:spPr bwMode="auto">
          <a:xfrm>
            <a:off x="8904289" y="1716088"/>
            <a:ext cx="9159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hu-HU" sz="2400" kern="0">
              <a:solidFill>
                <a:srgbClr val="000000"/>
              </a:solidFill>
              <a:latin typeface="Times New Roman" pitchFamily="18" charset="0"/>
            </a:endParaRPr>
          </a:p>
        </p:txBody>
      </p:sp>
      <p:sp>
        <p:nvSpPr>
          <p:cNvPr id="196" name="Rectangle 60">
            <a:extLst>
              <a:ext uri="{FF2B5EF4-FFF2-40B4-BE49-F238E27FC236}">
                <a16:creationId xmlns:a16="http://schemas.microsoft.com/office/drawing/2014/main" id="{5F7A07B6-F6C8-DF4A-A2D5-BF795F177B5D}"/>
              </a:ext>
            </a:extLst>
          </p:cNvPr>
          <p:cNvSpPr>
            <a:spLocks noChangeArrowheads="1"/>
          </p:cNvSpPr>
          <p:nvPr/>
        </p:nvSpPr>
        <p:spPr bwMode="auto">
          <a:xfrm>
            <a:off x="4656139" y="4175126"/>
            <a:ext cx="458787"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hu-HU" kern="0" dirty="0">
                <a:solidFill>
                  <a:srgbClr val="000000"/>
                </a:solidFill>
              </a:rPr>
              <a:t>S</a:t>
            </a:r>
            <a:r>
              <a:rPr lang="en-US" altLang="hu-HU" kern="0" baseline="-25000" dirty="0">
                <a:solidFill>
                  <a:srgbClr val="000000"/>
                </a:solidFill>
              </a:rPr>
              <a:t>1</a:t>
            </a:r>
          </a:p>
        </p:txBody>
      </p:sp>
      <p:sp>
        <p:nvSpPr>
          <p:cNvPr id="197" name="Rectangle 61">
            <a:extLst>
              <a:ext uri="{FF2B5EF4-FFF2-40B4-BE49-F238E27FC236}">
                <a16:creationId xmlns:a16="http://schemas.microsoft.com/office/drawing/2014/main" id="{472201CE-A5EA-1946-BB4A-82940177993B}"/>
              </a:ext>
            </a:extLst>
          </p:cNvPr>
          <p:cNvSpPr>
            <a:spLocks noChangeArrowheads="1"/>
          </p:cNvSpPr>
          <p:nvPr/>
        </p:nvSpPr>
        <p:spPr bwMode="auto">
          <a:xfrm>
            <a:off x="6051550" y="2733676"/>
            <a:ext cx="458788"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hu-HU" kern="0" dirty="0">
                <a:solidFill>
                  <a:srgbClr val="000000"/>
                </a:solidFill>
              </a:rPr>
              <a:t>S</a:t>
            </a:r>
            <a:r>
              <a:rPr lang="en-US" altLang="hu-HU" kern="0" baseline="-25000" dirty="0">
                <a:solidFill>
                  <a:srgbClr val="000000"/>
                </a:solidFill>
              </a:rPr>
              <a:t>2</a:t>
            </a:r>
          </a:p>
        </p:txBody>
      </p:sp>
      <p:sp>
        <p:nvSpPr>
          <p:cNvPr id="198" name="Rectangle 62">
            <a:extLst>
              <a:ext uri="{FF2B5EF4-FFF2-40B4-BE49-F238E27FC236}">
                <a16:creationId xmlns:a16="http://schemas.microsoft.com/office/drawing/2014/main" id="{AE3F2189-B028-8940-929F-5B773CBEFE4C}"/>
              </a:ext>
            </a:extLst>
          </p:cNvPr>
          <p:cNvSpPr>
            <a:spLocks noChangeArrowheads="1"/>
          </p:cNvSpPr>
          <p:nvPr/>
        </p:nvSpPr>
        <p:spPr bwMode="auto">
          <a:xfrm>
            <a:off x="8121651" y="4941889"/>
            <a:ext cx="474663" cy="4603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hu-HU" kern="0" dirty="0">
                <a:solidFill>
                  <a:srgbClr val="000000"/>
                </a:solidFill>
              </a:rPr>
              <a:t>T</a:t>
            </a:r>
            <a:r>
              <a:rPr lang="en-US" altLang="hu-HU" kern="0" baseline="-25000" dirty="0">
                <a:solidFill>
                  <a:srgbClr val="000000"/>
                </a:solidFill>
              </a:rPr>
              <a:t>1</a:t>
            </a:r>
          </a:p>
        </p:txBody>
      </p:sp>
      <p:sp>
        <p:nvSpPr>
          <p:cNvPr id="199" name="Rectangle 63">
            <a:extLst>
              <a:ext uri="{FF2B5EF4-FFF2-40B4-BE49-F238E27FC236}">
                <a16:creationId xmlns:a16="http://schemas.microsoft.com/office/drawing/2014/main" id="{63866965-53A6-6248-BF84-B8E9DE2F5995}"/>
              </a:ext>
            </a:extLst>
          </p:cNvPr>
          <p:cNvSpPr>
            <a:spLocks noChangeArrowheads="1"/>
          </p:cNvSpPr>
          <p:nvPr/>
        </p:nvSpPr>
        <p:spPr bwMode="auto">
          <a:xfrm>
            <a:off x="9480551" y="3500438"/>
            <a:ext cx="474663" cy="4619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hu-HU" kern="0" dirty="0">
                <a:solidFill>
                  <a:srgbClr val="000000"/>
                </a:solidFill>
              </a:rPr>
              <a:t>T</a:t>
            </a:r>
            <a:r>
              <a:rPr lang="en-US" altLang="hu-HU" kern="0" baseline="-25000" dirty="0">
                <a:solidFill>
                  <a:srgbClr val="000000"/>
                </a:solidFill>
              </a:rPr>
              <a:t>2</a:t>
            </a:r>
          </a:p>
        </p:txBody>
      </p:sp>
      <p:sp>
        <p:nvSpPr>
          <p:cNvPr id="200" name="Line 64">
            <a:extLst>
              <a:ext uri="{FF2B5EF4-FFF2-40B4-BE49-F238E27FC236}">
                <a16:creationId xmlns:a16="http://schemas.microsoft.com/office/drawing/2014/main" id="{D1E1CB62-C45F-9341-A650-C51DCC80F718}"/>
              </a:ext>
            </a:extLst>
          </p:cNvPr>
          <p:cNvSpPr>
            <a:spLocks noChangeShapeType="1"/>
          </p:cNvSpPr>
          <p:nvPr/>
        </p:nvSpPr>
        <p:spPr bwMode="auto">
          <a:xfrm>
            <a:off x="4349751" y="5786438"/>
            <a:ext cx="1520825" cy="0"/>
          </a:xfrm>
          <a:prstGeom prst="line">
            <a:avLst/>
          </a:prstGeom>
          <a:noFill/>
          <a:ln w="22225">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pPr>
              <a:defRPr/>
            </a:pPr>
            <a:endParaRPr lang="hu-HU" sz="2400">
              <a:solidFill>
                <a:srgbClr val="000000"/>
              </a:solidFill>
              <a:latin typeface="Times New Roman" pitchFamily="18" charset="0"/>
            </a:endParaRPr>
          </a:p>
        </p:txBody>
      </p:sp>
      <p:sp>
        <p:nvSpPr>
          <p:cNvPr id="201" name="Text Box 66">
            <a:extLst>
              <a:ext uri="{FF2B5EF4-FFF2-40B4-BE49-F238E27FC236}">
                <a16:creationId xmlns:a16="http://schemas.microsoft.com/office/drawing/2014/main" id="{F769619C-5AAF-A342-BE34-BB4E710D831F}"/>
              </a:ext>
            </a:extLst>
          </p:cNvPr>
          <p:cNvSpPr txBox="1">
            <a:spLocks noChangeArrowheads="1"/>
          </p:cNvSpPr>
          <p:nvPr/>
        </p:nvSpPr>
        <p:spPr bwMode="auto">
          <a:xfrm>
            <a:off x="5946776" y="5584825"/>
            <a:ext cx="3389313" cy="3698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GB" altLang="hu-HU" sz="1800" dirty="0">
                <a:solidFill>
                  <a:srgbClr val="0000FF"/>
                </a:solidFill>
                <a:latin typeface="Comic Sans MS" panose="030F0702030302020204" pitchFamily="66" charset="0"/>
              </a:rPr>
              <a:t>photon absorption or emission</a:t>
            </a:r>
          </a:p>
        </p:txBody>
      </p:sp>
      <p:sp>
        <p:nvSpPr>
          <p:cNvPr id="202" name="Text Box 67">
            <a:extLst>
              <a:ext uri="{FF2B5EF4-FFF2-40B4-BE49-F238E27FC236}">
                <a16:creationId xmlns:a16="http://schemas.microsoft.com/office/drawing/2014/main" id="{4A55D7F8-8919-6844-BC6A-474FC8BFDCA6}"/>
              </a:ext>
            </a:extLst>
          </p:cNvPr>
          <p:cNvSpPr txBox="1">
            <a:spLocks noChangeArrowheads="1"/>
          </p:cNvSpPr>
          <p:nvPr/>
        </p:nvSpPr>
        <p:spPr bwMode="auto">
          <a:xfrm>
            <a:off x="5970589" y="6013450"/>
            <a:ext cx="2149475" cy="3698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defPPr>
              <a:defRPr lang="en-US"/>
            </a:defPPr>
            <a:lvl1pPr eaLnBrk="1" hangingPunct="1">
              <a:defRPr sz="2000">
                <a:solidFill>
                  <a:srgbClr val="0000FF"/>
                </a:solidFill>
                <a:latin typeface="Comic Sans MS" panose="030F0702030302020204" pitchFamily="66" charset="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GB" altLang="hu-HU" sz="1800" kern="0" dirty="0"/>
              <a:t>no photon</a:t>
            </a:r>
            <a:r>
              <a:rPr lang="hu-HU" altLang="hu-HU" sz="1800" kern="0" dirty="0"/>
              <a:t> </a:t>
            </a:r>
            <a:r>
              <a:rPr lang="en-GB" altLang="hu-HU" sz="1800" kern="0" dirty="0"/>
              <a:t>involved</a:t>
            </a:r>
          </a:p>
        </p:txBody>
      </p:sp>
      <p:sp>
        <p:nvSpPr>
          <p:cNvPr id="203" name="Rectangle 60">
            <a:extLst>
              <a:ext uri="{FF2B5EF4-FFF2-40B4-BE49-F238E27FC236}">
                <a16:creationId xmlns:a16="http://schemas.microsoft.com/office/drawing/2014/main" id="{099CC717-1149-FE47-91FE-3D44176A3878}"/>
              </a:ext>
            </a:extLst>
          </p:cNvPr>
          <p:cNvSpPr>
            <a:spLocks noChangeArrowheads="1"/>
          </p:cNvSpPr>
          <p:nvPr/>
        </p:nvSpPr>
        <p:spPr bwMode="auto">
          <a:xfrm>
            <a:off x="3287714" y="6064251"/>
            <a:ext cx="458787" cy="4603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hu-HU" kern="0" dirty="0">
                <a:solidFill>
                  <a:srgbClr val="000000"/>
                </a:solidFill>
              </a:rPr>
              <a:t>S</a:t>
            </a:r>
            <a:r>
              <a:rPr lang="hu-HU" altLang="hu-HU" kern="0" baseline="-25000" dirty="0">
                <a:solidFill>
                  <a:srgbClr val="000000"/>
                </a:solidFill>
              </a:rPr>
              <a:t>0</a:t>
            </a:r>
            <a:endParaRPr lang="en-US" altLang="hu-HU" kern="0" baseline="-25000" dirty="0">
              <a:solidFill>
                <a:srgbClr val="000000"/>
              </a:solidFill>
            </a:endParaRPr>
          </a:p>
        </p:txBody>
      </p:sp>
      <p:sp>
        <p:nvSpPr>
          <p:cNvPr id="204" name="Szabadkézi sokszög 72">
            <a:extLst>
              <a:ext uri="{FF2B5EF4-FFF2-40B4-BE49-F238E27FC236}">
                <a16:creationId xmlns:a16="http://schemas.microsoft.com/office/drawing/2014/main" id="{7CBBA8E4-6D85-D64A-BBEA-ADE56D725C92}"/>
              </a:ext>
            </a:extLst>
          </p:cNvPr>
          <p:cNvSpPr/>
          <p:nvPr/>
        </p:nvSpPr>
        <p:spPr>
          <a:xfrm>
            <a:off x="4359275" y="6119814"/>
            <a:ext cx="1568450" cy="174625"/>
          </a:xfrm>
          <a:custGeom>
            <a:avLst/>
            <a:gdLst>
              <a:gd name="connsiteX0" fmla="*/ 0 w 3320249"/>
              <a:gd name="connsiteY0" fmla="*/ 390618 h 418863"/>
              <a:gd name="connsiteX1" fmla="*/ 186431 w 3320249"/>
              <a:gd name="connsiteY1" fmla="*/ 35511 h 418863"/>
              <a:gd name="connsiteX2" fmla="*/ 372862 w 3320249"/>
              <a:gd name="connsiteY2" fmla="*/ 408373 h 418863"/>
              <a:gd name="connsiteX3" fmla="*/ 568171 w 3320249"/>
              <a:gd name="connsiteY3" fmla="*/ 26633 h 418863"/>
              <a:gd name="connsiteX4" fmla="*/ 754602 w 3320249"/>
              <a:gd name="connsiteY4" fmla="*/ 417251 h 418863"/>
              <a:gd name="connsiteX5" fmla="*/ 949911 w 3320249"/>
              <a:gd name="connsiteY5" fmla="*/ 17756 h 418863"/>
              <a:gd name="connsiteX6" fmla="*/ 1127464 w 3320249"/>
              <a:gd name="connsiteY6" fmla="*/ 390618 h 418863"/>
              <a:gd name="connsiteX7" fmla="*/ 1305018 w 3320249"/>
              <a:gd name="connsiteY7" fmla="*/ 26633 h 418863"/>
              <a:gd name="connsiteX8" fmla="*/ 1482571 w 3320249"/>
              <a:gd name="connsiteY8" fmla="*/ 408373 h 418863"/>
              <a:gd name="connsiteX9" fmla="*/ 1633492 w 3320249"/>
              <a:gd name="connsiteY9" fmla="*/ 17756 h 418863"/>
              <a:gd name="connsiteX10" fmla="*/ 1819923 w 3320249"/>
              <a:gd name="connsiteY10" fmla="*/ 408373 h 418863"/>
              <a:gd name="connsiteX11" fmla="*/ 1970843 w 3320249"/>
              <a:gd name="connsiteY11" fmla="*/ 0 h 418863"/>
              <a:gd name="connsiteX12" fmla="*/ 2148396 w 3320249"/>
              <a:gd name="connsiteY12" fmla="*/ 408373 h 418863"/>
              <a:gd name="connsiteX13" fmla="*/ 2317072 w 3320249"/>
              <a:gd name="connsiteY13" fmla="*/ 8878 h 418863"/>
              <a:gd name="connsiteX14" fmla="*/ 2476870 w 3320249"/>
              <a:gd name="connsiteY14" fmla="*/ 399495 h 418863"/>
              <a:gd name="connsiteX15" fmla="*/ 2645546 w 3320249"/>
              <a:gd name="connsiteY15" fmla="*/ 8878 h 418863"/>
              <a:gd name="connsiteX16" fmla="*/ 2814222 w 3320249"/>
              <a:gd name="connsiteY16" fmla="*/ 417251 h 418863"/>
              <a:gd name="connsiteX17" fmla="*/ 2974020 w 3320249"/>
              <a:gd name="connsiteY17" fmla="*/ 150921 h 418863"/>
              <a:gd name="connsiteX18" fmla="*/ 3222594 w 3320249"/>
              <a:gd name="connsiteY18" fmla="*/ 142043 h 418863"/>
              <a:gd name="connsiteX19" fmla="*/ 3320249 w 3320249"/>
              <a:gd name="connsiteY19" fmla="*/ 150921 h 418863"/>
              <a:gd name="connsiteX0" fmla="*/ 0 w 3320249"/>
              <a:gd name="connsiteY0" fmla="*/ 397999 h 426244"/>
              <a:gd name="connsiteX1" fmla="*/ 191194 w 3320249"/>
              <a:gd name="connsiteY1" fmla="*/ 29 h 426244"/>
              <a:gd name="connsiteX2" fmla="*/ 372862 w 3320249"/>
              <a:gd name="connsiteY2" fmla="*/ 415754 h 426244"/>
              <a:gd name="connsiteX3" fmla="*/ 568171 w 3320249"/>
              <a:gd name="connsiteY3" fmla="*/ 34014 h 426244"/>
              <a:gd name="connsiteX4" fmla="*/ 754602 w 3320249"/>
              <a:gd name="connsiteY4" fmla="*/ 424632 h 426244"/>
              <a:gd name="connsiteX5" fmla="*/ 949911 w 3320249"/>
              <a:gd name="connsiteY5" fmla="*/ 25137 h 426244"/>
              <a:gd name="connsiteX6" fmla="*/ 1127464 w 3320249"/>
              <a:gd name="connsiteY6" fmla="*/ 397999 h 426244"/>
              <a:gd name="connsiteX7" fmla="*/ 1305018 w 3320249"/>
              <a:gd name="connsiteY7" fmla="*/ 34014 h 426244"/>
              <a:gd name="connsiteX8" fmla="*/ 1482571 w 3320249"/>
              <a:gd name="connsiteY8" fmla="*/ 415754 h 426244"/>
              <a:gd name="connsiteX9" fmla="*/ 1633492 w 3320249"/>
              <a:gd name="connsiteY9" fmla="*/ 25137 h 426244"/>
              <a:gd name="connsiteX10" fmla="*/ 1819923 w 3320249"/>
              <a:gd name="connsiteY10" fmla="*/ 415754 h 426244"/>
              <a:gd name="connsiteX11" fmla="*/ 1970843 w 3320249"/>
              <a:gd name="connsiteY11" fmla="*/ 7381 h 426244"/>
              <a:gd name="connsiteX12" fmla="*/ 2148396 w 3320249"/>
              <a:gd name="connsiteY12" fmla="*/ 415754 h 426244"/>
              <a:gd name="connsiteX13" fmla="*/ 2317072 w 3320249"/>
              <a:gd name="connsiteY13" fmla="*/ 16259 h 426244"/>
              <a:gd name="connsiteX14" fmla="*/ 2476870 w 3320249"/>
              <a:gd name="connsiteY14" fmla="*/ 406876 h 426244"/>
              <a:gd name="connsiteX15" fmla="*/ 2645546 w 3320249"/>
              <a:gd name="connsiteY15" fmla="*/ 16259 h 426244"/>
              <a:gd name="connsiteX16" fmla="*/ 2814222 w 3320249"/>
              <a:gd name="connsiteY16" fmla="*/ 424632 h 426244"/>
              <a:gd name="connsiteX17" fmla="*/ 2974020 w 3320249"/>
              <a:gd name="connsiteY17" fmla="*/ 158302 h 426244"/>
              <a:gd name="connsiteX18" fmla="*/ 3222594 w 3320249"/>
              <a:gd name="connsiteY18" fmla="*/ 149424 h 426244"/>
              <a:gd name="connsiteX19" fmla="*/ 3320249 w 3320249"/>
              <a:gd name="connsiteY19" fmla="*/ 158302 h 426244"/>
              <a:gd name="connsiteX0" fmla="*/ 0 w 3334537"/>
              <a:gd name="connsiteY0" fmla="*/ 426551 h 426551"/>
              <a:gd name="connsiteX1" fmla="*/ 205482 w 3334537"/>
              <a:gd name="connsiteY1" fmla="*/ 6 h 426551"/>
              <a:gd name="connsiteX2" fmla="*/ 387150 w 3334537"/>
              <a:gd name="connsiteY2" fmla="*/ 415731 h 426551"/>
              <a:gd name="connsiteX3" fmla="*/ 582459 w 3334537"/>
              <a:gd name="connsiteY3" fmla="*/ 33991 h 426551"/>
              <a:gd name="connsiteX4" fmla="*/ 768890 w 3334537"/>
              <a:gd name="connsiteY4" fmla="*/ 424609 h 426551"/>
              <a:gd name="connsiteX5" fmla="*/ 964199 w 3334537"/>
              <a:gd name="connsiteY5" fmla="*/ 25114 h 426551"/>
              <a:gd name="connsiteX6" fmla="*/ 1141752 w 3334537"/>
              <a:gd name="connsiteY6" fmla="*/ 397976 h 426551"/>
              <a:gd name="connsiteX7" fmla="*/ 1319306 w 3334537"/>
              <a:gd name="connsiteY7" fmla="*/ 33991 h 426551"/>
              <a:gd name="connsiteX8" fmla="*/ 1496859 w 3334537"/>
              <a:gd name="connsiteY8" fmla="*/ 415731 h 426551"/>
              <a:gd name="connsiteX9" fmla="*/ 1647780 w 3334537"/>
              <a:gd name="connsiteY9" fmla="*/ 25114 h 426551"/>
              <a:gd name="connsiteX10" fmla="*/ 1834211 w 3334537"/>
              <a:gd name="connsiteY10" fmla="*/ 415731 h 426551"/>
              <a:gd name="connsiteX11" fmla="*/ 1985131 w 3334537"/>
              <a:gd name="connsiteY11" fmla="*/ 7358 h 426551"/>
              <a:gd name="connsiteX12" fmla="*/ 2162684 w 3334537"/>
              <a:gd name="connsiteY12" fmla="*/ 415731 h 426551"/>
              <a:gd name="connsiteX13" fmla="*/ 2331360 w 3334537"/>
              <a:gd name="connsiteY13" fmla="*/ 16236 h 426551"/>
              <a:gd name="connsiteX14" fmla="*/ 2491158 w 3334537"/>
              <a:gd name="connsiteY14" fmla="*/ 406853 h 426551"/>
              <a:gd name="connsiteX15" fmla="*/ 2659834 w 3334537"/>
              <a:gd name="connsiteY15" fmla="*/ 16236 h 426551"/>
              <a:gd name="connsiteX16" fmla="*/ 2828510 w 3334537"/>
              <a:gd name="connsiteY16" fmla="*/ 424609 h 426551"/>
              <a:gd name="connsiteX17" fmla="*/ 2988308 w 3334537"/>
              <a:gd name="connsiteY17" fmla="*/ 158279 h 426551"/>
              <a:gd name="connsiteX18" fmla="*/ 3236882 w 3334537"/>
              <a:gd name="connsiteY18" fmla="*/ 149401 h 426551"/>
              <a:gd name="connsiteX19" fmla="*/ 3334537 w 3334537"/>
              <a:gd name="connsiteY19" fmla="*/ 158279 h 426551"/>
              <a:gd name="connsiteX0" fmla="*/ 0 w 3334537"/>
              <a:gd name="connsiteY0" fmla="*/ 426547 h 430073"/>
              <a:gd name="connsiteX1" fmla="*/ 205482 w 3334537"/>
              <a:gd name="connsiteY1" fmla="*/ 2 h 430073"/>
              <a:gd name="connsiteX2" fmla="*/ 406200 w 3334537"/>
              <a:gd name="connsiteY2" fmla="*/ 430014 h 430073"/>
              <a:gd name="connsiteX3" fmla="*/ 582459 w 3334537"/>
              <a:gd name="connsiteY3" fmla="*/ 33987 h 430073"/>
              <a:gd name="connsiteX4" fmla="*/ 768890 w 3334537"/>
              <a:gd name="connsiteY4" fmla="*/ 424605 h 430073"/>
              <a:gd name="connsiteX5" fmla="*/ 964199 w 3334537"/>
              <a:gd name="connsiteY5" fmla="*/ 25110 h 430073"/>
              <a:gd name="connsiteX6" fmla="*/ 1141752 w 3334537"/>
              <a:gd name="connsiteY6" fmla="*/ 397972 h 430073"/>
              <a:gd name="connsiteX7" fmla="*/ 1319306 w 3334537"/>
              <a:gd name="connsiteY7" fmla="*/ 33987 h 430073"/>
              <a:gd name="connsiteX8" fmla="*/ 1496859 w 3334537"/>
              <a:gd name="connsiteY8" fmla="*/ 415727 h 430073"/>
              <a:gd name="connsiteX9" fmla="*/ 1647780 w 3334537"/>
              <a:gd name="connsiteY9" fmla="*/ 25110 h 430073"/>
              <a:gd name="connsiteX10" fmla="*/ 1834211 w 3334537"/>
              <a:gd name="connsiteY10" fmla="*/ 415727 h 430073"/>
              <a:gd name="connsiteX11" fmla="*/ 1985131 w 3334537"/>
              <a:gd name="connsiteY11" fmla="*/ 7354 h 430073"/>
              <a:gd name="connsiteX12" fmla="*/ 2162684 w 3334537"/>
              <a:gd name="connsiteY12" fmla="*/ 415727 h 430073"/>
              <a:gd name="connsiteX13" fmla="*/ 2331360 w 3334537"/>
              <a:gd name="connsiteY13" fmla="*/ 16232 h 430073"/>
              <a:gd name="connsiteX14" fmla="*/ 2491158 w 3334537"/>
              <a:gd name="connsiteY14" fmla="*/ 406849 h 430073"/>
              <a:gd name="connsiteX15" fmla="*/ 2659834 w 3334537"/>
              <a:gd name="connsiteY15" fmla="*/ 16232 h 430073"/>
              <a:gd name="connsiteX16" fmla="*/ 2828510 w 3334537"/>
              <a:gd name="connsiteY16" fmla="*/ 424605 h 430073"/>
              <a:gd name="connsiteX17" fmla="*/ 2988308 w 3334537"/>
              <a:gd name="connsiteY17" fmla="*/ 158275 h 430073"/>
              <a:gd name="connsiteX18" fmla="*/ 3236882 w 3334537"/>
              <a:gd name="connsiteY18" fmla="*/ 149397 h 430073"/>
              <a:gd name="connsiteX19" fmla="*/ 3334537 w 3334537"/>
              <a:gd name="connsiteY19" fmla="*/ 158275 h 430073"/>
              <a:gd name="connsiteX0" fmla="*/ 0 w 3334537"/>
              <a:gd name="connsiteY0" fmla="*/ 426547 h 430073"/>
              <a:gd name="connsiteX1" fmla="*/ 205482 w 3334537"/>
              <a:gd name="connsiteY1" fmla="*/ 2 h 430073"/>
              <a:gd name="connsiteX2" fmla="*/ 372863 w 3334537"/>
              <a:gd name="connsiteY2" fmla="*/ 430014 h 430073"/>
              <a:gd name="connsiteX3" fmla="*/ 582459 w 3334537"/>
              <a:gd name="connsiteY3" fmla="*/ 33987 h 430073"/>
              <a:gd name="connsiteX4" fmla="*/ 768890 w 3334537"/>
              <a:gd name="connsiteY4" fmla="*/ 424605 h 430073"/>
              <a:gd name="connsiteX5" fmla="*/ 964199 w 3334537"/>
              <a:gd name="connsiteY5" fmla="*/ 25110 h 430073"/>
              <a:gd name="connsiteX6" fmla="*/ 1141752 w 3334537"/>
              <a:gd name="connsiteY6" fmla="*/ 397972 h 430073"/>
              <a:gd name="connsiteX7" fmla="*/ 1319306 w 3334537"/>
              <a:gd name="connsiteY7" fmla="*/ 33987 h 430073"/>
              <a:gd name="connsiteX8" fmla="*/ 1496859 w 3334537"/>
              <a:gd name="connsiteY8" fmla="*/ 415727 h 430073"/>
              <a:gd name="connsiteX9" fmla="*/ 1647780 w 3334537"/>
              <a:gd name="connsiteY9" fmla="*/ 25110 h 430073"/>
              <a:gd name="connsiteX10" fmla="*/ 1834211 w 3334537"/>
              <a:gd name="connsiteY10" fmla="*/ 415727 h 430073"/>
              <a:gd name="connsiteX11" fmla="*/ 1985131 w 3334537"/>
              <a:gd name="connsiteY11" fmla="*/ 7354 h 430073"/>
              <a:gd name="connsiteX12" fmla="*/ 2162684 w 3334537"/>
              <a:gd name="connsiteY12" fmla="*/ 415727 h 430073"/>
              <a:gd name="connsiteX13" fmla="*/ 2331360 w 3334537"/>
              <a:gd name="connsiteY13" fmla="*/ 16232 h 430073"/>
              <a:gd name="connsiteX14" fmla="*/ 2491158 w 3334537"/>
              <a:gd name="connsiteY14" fmla="*/ 406849 h 430073"/>
              <a:gd name="connsiteX15" fmla="*/ 2659834 w 3334537"/>
              <a:gd name="connsiteY15" fmla="*/ 16232 h 430073"/>
              <a:gd name="connsiteX16" fmla="*/ 2828510 w 3334537"/>
              <a:gd name="connsiteY16" fmla="*/ 424605 h 430073"/>
              <a:gd name="connsiteX17" fmla="*/ 2988308 w 3334537"/>
              <a:gd name="connsiteY17" fmla="*/ 158275 h 430073"/>
              <a:gd name="connsiteX18" fmla="*/ 3236882 w 3334537"/>
              <a:gd name="connsiteY18" fmla="*/ 149397 h 430073"/>
              <a:gd name="connsiteX19" fmla="*/ 3334537 w 3334537"/>
              <a:gd name="connsiteY19" fmla="*/ 158275 h 430073"/>
              <a:gd name="connsiteX0" fmla="*/ 0 w 3334537"/>
              <a:gd name="connsiteY0" fmla="*/ 430661 h 434128"/>
              <a:gd name="connsiteX1" fmla="*/ 205482 w 3334537"/>
              <a:gd name="connsiteY1" fmla="*/ 4116 h 434128"/>
              <a:gd name="connsiteX2" fmla="*/ 372863 w 3334537"/>
              <a:gd name="connsiteY2" fmla="*/ 434128 h 434128"/>
              <a:gd name="connsiteX3" fmla="*/ 587221 w 3334537"/>
              <a:gd name="connsiteY3" fmla="*/ 1 h 434128"/>
              <a:gd name="connsiteX4" fmla="*/ 768890 w 3334537"/>
              <a:gd name="connsiteY4" fmla="*/ 428719 h 434128"/>
              <a:gd name="connsiteX5" fmla="*/ 964199 w 3334537"/>
              <a:gd name="connsiteY5" fmla="*/ 29224 h 434128"/>
              <a:gd name="connsiteX6" fmla="*/ 1141752 w 3334537"/>
              <a:gd name="connsiteY6" fmla="*/ 402086 h 434128"/>
              <a:gd name="connsiteX7" fmla="*/ 1319306 w 3334537"/>
              <a:gd name="connsiteY7" fmla="*/ 38101 h 434128"/>
              <a:gd name="connsiteX8" fmla="*/ 1496859 w 3334537"/>
              <a:gd name="connsiteY8" fmla="*/ 419841 h 434128"/>
              <a:gd name="connsiteX9" fmla="*/ 1647780 w 3334537"/>
              <a:gd name="connsiteY9" fmla="*/ 29224 h 434128"/>
              <a:gd name="connsiteX10" fmla="*/ 1834211 w 3334537"/>
              <a:gd name="connsiteY10" fmla="*/ 419841 h 434128"/>
              <a:gd name="connsiteX11" fmla="*/ 1985131 w 3334537"/>
              <a:gd name="connsiteY11" fmla="*/ 11468 h 434128"/>
              <a:gd name="connsiteX12" fmla="*/ 2162684 w 3334537"/>
              <a:gd name="connsiteY12" fmla="*/ 419841 h 434128"/>
              <a:gd name="connsiteX13" fmla="*/ 2331360 w 3334537"/>
              <a:gd name="connsiteY13" fmla="*/ 20346 h 434128"/>
              <a:gd name="connsiteX14" fmla="*/ 2491158 w 3334537"/>
              <a:gd name="connsiteY14" fmla="*/ 410963 h 434128"/>
              <a:gd name="connsiteX15" fmla="*/ 2659834 w 3334537"/>
              <a:gd name="connsiteY15" fmla="*/ 20346 h 434128"/>
              <a:gd name="connsiteX16" fmla="*/ 2828510 w 3334537"/>
              <a:gd name="connsiteY16" fmla="*/ 428719 h 434128"/>
              <a:gd name="connsiteX17" fmla="*/ 2988308 w 3334537"/>
              <a:gd name="connsiteY17" fmla="*/ 162389 h 434128"/>
              <a:gd name="connsiteX18" fmla="*/ 3236882 w 3334537"/>
              <a:gd name="connsiteY18" fmla="*/ 153511 h 434128"/>
              <a:gd name="connsiteX19" fmla="*/ 3334537 w 3334537"/>
              <a:gd name="connsiteY19" fmla="*/ 162389 h 434128"/>
              <a:gd name="connsiteX0" fmla="*/ 0 w 3334537"/>
              <a:gd name="connsiteY0" fmla="*/ 430665 h 434132"/>
              <a:gd name="connsiteX1" fmla="*/ 205482 w 3334537"/>
              <a:gd name="connsiteY1" fmla="*/ 4120 h 434132"/>
              <a:gd name="connsiteX2" fmla="*/ 372863 w 3334537"/>
              <a:gd name="connsiteY2" fmla="*/ 434132 h 434132"/>
              <a:gd name="connsiteX3" fmla="*/ 587221 w 3334537"/>
              <a:gd name="connsiteY3" fmla="*/ 5 h 434132"/>
              <a:gd name="connsiteX4" fmla="*/ 787940 w 3334537"/>
              <a:gd name="connsiteY4" fmla="*/ 423961 h 434132"/>
              <a:gd name="connsiteX5" fmla="*/ 964199 w 3334537"/>
              <a:gd name="connsiteY5" fmla="*/ 29228 h 434132"/>
              <a:gd name="connsiteX6" fmla="*/ 1141752 w 3334537"/>
              <a:gd name="connsiteY6" fmla="*/ 402090 h 434132"/>
              <a:gd name="connsiteX7" fmla="*/ 1319306 w 3334537"/>
              <a:gd name="connsiteY7" fmla="*/ 38105 h 434132"/>
              <a:gd name="connsiteX8" fmla="*/ 1496859 w 3334537"/>
              <a:gd name="connsiteY8" fmla="*/ 419845 h 434132"/>
              <a:gd name="connsiteX9" fmla="*/ 1647780 w 3334537"/>
              <a:gd name="connsiteY9" fmla="*/ 29228 h 434132"/>
              <a:gd name="connsiteX10" fmla="*/ 1834211 w 3334537"/>
              <a:gd name="connsiteY10" fmla="*/ 419845 h 434132"/>
              <a:gd name="connsiteX11" fmla="*/ 1985131 w 3334537"/>
              <a:gd name="connsiteY11" fmla="*/ 11472 h 434132"/>
              <a:gd name="connsiteX12" fmla="*/ 2162684 w 3334537"/>
              <a:gd name="connsiteY12" fmla="*/ 419845 h 434132"/>
              <a:gd name="connsiteX13" fmla="*/ 2331360 w 3334537"/>
              <a:gd name="connsiteY13" fmla="*/ 20350 h 434132"/>
              <a:gd name="connsiteX14" fmla="*/ 2491158 w 3334537"/>
              <a:gd name="connsiteY14" fmla="*/ 410967 h 434132"/>
              <a:gd name="connsiteX15" fmla="*/ 2659834 w 3334537"/>
              <a:gd name="connsiteY15" fmla="*/ 20350 h 434132"/>
              <a:gd name="connsiteX16" fmla="*/ 2828510 w 3334537"/>
              <a:gd name="connsiteY16" fmla="*/ 428723 h 434132"/>
              <a:gd name="connsiteX17" fmla="*/ 2988308 w 3334537"/>
              <a:gd name="connsiteY17" fmla="*/ 162393 h 434132"/>
              <a:gd name="connsiteX18" fmla="*/ 3236882 w 3334537"/>
              <a:gd name="connsiteY18" fmla="*/ 153515 h 434132"/>
              <a:gd name="connsiteX19" fmla="*/ 3334537 w 3334537"/>
              <a:gd name="connsiteY19" fmla="*/ 162393 h 434132"/>
              <a:gd name="connsiteX0" fmla="*/ 0 w 3334537"/>
              <a:gd name="connsiteY0" fmla="*/ 430665 h 434132"/>
              <a:gd name="connsiteX1" fmla="*/ 205482 w 3334537"/>
              <a:gd name="connsiteY1" fmla="*/ 4120 h 434132"/>
              <a:gd name="connsiteX2" fmla="*/ 372863 w 3334537"/>
              <a:gd name="connsiteY2" fmla="*/ 434132 h 434132"/>
              <a:gd name="connsiteX3" fmla="*/ 587221 w 3334537"/>
              <a:gd name="connsiteY3" fmla="*/ 5 h 434132"/>
              <a:gd name="connsiteX4" fmla="*/ 787940 w 3334537"/>
              <a:gd name="connsiteY4" fmla="*/ 423961 h 434132"/>
              <a:gd name="connsiteX5" fmla="*/ 983249 w 3334537"/>
              <a:gd name="connsiteY5" fmla="*/ 5416 h 434132"/>
              <a:gd name="connsiteX6" fmla="*/ 1141752 w 3334537"/>
              <a:gd name="connsiteY6" fmla="*/ 402090 h 434132"/>
              <a:gd name="connsiteX7" fmla="*/ 1319306 w 3334537"/>
              <a:gd name="connsiteY7" fmla="*/ 38105 h 434132"/>
              <a:gd name="connsiteX8" fmla="*/ 1496859 w 3334537"/>
              <a:gd name="connsiteY8" fmla="*/ 419845 h 434132"/>
              <a:gd name="connsiteX9" fmla="*/ 1647780 w 3334537"/>
              <a:gd name="connsiteY9" fmla="*/ 29228 h 434132"/>
              <a:gd name="connsiteX10" fmla="*/ 1834211 w 3334537"/>
              <a:gd name="connsiteY10" fmla="*/ 419845 h 434132"/>
              <a:gd name="connsiteX11" fmla="*/ 1985131 w 3334537"/>
              <a:gd name="connsiteY11" fmla="*/ 11472 h 434132"/>
              <a:gd name="connsiteX12" fmla="*/ 2162684 w 3334537"/>
              <a:gd name="connsiteY12" fmla="*/ 419845 h 434132"/>
              <a:gd name="connsiteX13" fmla="*/ 2331360 w 3334537"/>
              <a:gd name="connsiteY13" fmla="*/ 20350 h 434132"/>
              <a:gd name="connsiteX14" fmla="*/ 2491158 w 3334537"/>
              <a:gd name="connsiteY14" fmla="*/ 410967 h 434132"/>
              <a:gd name="connsiteX15" fmla="*/ 2659834 w 3334537"/>
              <a:gd name="connsiteY15" fmla="*/ 20350 h 434132"/>
              <a:gd name="connsiteX16" fmla="*/ 2828510 w 3334537"/>
              <a:gd name="connsiteY16" fmla="*/ 428723 h 434132"/>
              <a:gd name="connsiteX17" fmla="*/ 2988308 w 3334537"/>
              <a:gd name="connsiteY17" fmla="*/ 162393 h 434132"/>
              <a:gd name="connsiteX18" fmla="*/ 3236882 w 3334537"/>
              <a:gd name="connsiteY18" fmla="*/ 153515 h 434132"/>
              <a:gd name="connsiteX19" fmla="*/ 3334537 w 3334537"/>
              <a:gd name="connsiteY19" fmla="*/ 162393 h 434132"/>
              <a:gd name="connsiteX0" fmla="*/ 0 w 3334537"/>
              <a:gd name="connsiteY0" fmla="*/ 430665 h 434132"/>
              <a:gd name="connsiteX1" fmla="*/ 205482 w 3334537"/>
              <a:gd name="connsiteY1" fmla="*/ 4120 h 434132"/>
              <a:gd name="connsiteX2" fmla="*/ 372863 w 3334537"/>
              <a:gd name="connsiteY2" fmla="*/ 434132 h 434132"/>
              <a:gd name="connsiteX3" fmla="*/ 587221 w 3334537"/>
              <a:gd name="connsiteY3" fmla="*/ 5 h 434132"/>
              <a:gd name="connsiteX4" fmla="*/ 787940 w 3334537"/>
              <a:gd name="connsiteY4" fmla="*/ 423961 h 434132"/>
              <a:gd name="connsiteX5" fmla="*/ 983249 w 3334537"/>
              <a:gd name="connsiteY5" fmla="*/ 5416 h 434132"/>
              <a:gd name="connsiteX6" fmla="*/ 1151277 w 3334537"/>
              <a:gd name="connsiteY6" fmla="*/ 430665 h 434132"/>
              <a:gd name="connsiteX7" fmla="*/ 1319306 w 3334537"/>
              <a:gd name="connsiteY7" fmla="*/ 38105 h 434132"/>
              <a:gd name="connsiteX8" fmla="*/ 1496859 w 3334537"/>
              <a:gd name="connsiteY8" fmla="*/ 419845 h 434132"/>
              <a:gd name="connsiteX9" fmla="*/ 1647780 w 3334537"/>
              <a:gd name="connsiteY9" fmla="*/ 29228 h 434132"/>
              <a:gd name="connsiteX10" fmla="*/ 1834211 w 3334537"/>
              <a:gd name="connsiteY10" fmla="*/ 419845 h 434132"/>
              <a:gd name="connsiteX11" fmla="*/ 1985131 w 3334537"/>
              <a:gd name="connsiteY11" fmla="*/ 11472 h 434132"/>
              <a:gd name="connsiteX12" fmla="*/ 2162684 w 3334537"/>
              <a:gd name="connsiteY12" fmla="*/ 419845 h 434132"/>
              <a:gd name="connsiteX13" fmla="*/ 2331360 w 3334537"/>
              <a:gd name="connsiteY13" fmla="*/ 20350 h 434132"/>
              <a:gd name="connsiteX14" fmla="*/ 2491158 w 3334537"/>
              <a:gd name="connsiteY14" fmla="*/ 410967 h 434132"/>
              <a:gd name="connsiteX15" fmla="*/ 2659834 w 3334537"/>
              <a:gd name="connsiteY15" fmla="*/ 20350 h 434132"/>
              <a:gd name="connsiteX16" fmla="*/ 2828510 w 3334537"/>
              <a:gd name="connsiteY16" fmla="*/ 428723 h 434132"/>
              <a:gd name="connsiteX17" fmla="*/ 2988308 w 3334537"/>
              <a:gd name="connsiteY17" fmla="*/ 162393 h 434132"/>
              <a:gd name="connsiteX18" fmla="*/ 3236882 w 3334537"/>
              <a:gd name="connsiteY18" fmla="*/ 153515 h 434132"/>
              <a:gd name="connsiteX19" fmla="*/ 3334537 w 3334537"/>
              <a:gd name="connsiteY19" fmla="*/ 162393 h 434132"/>
              <a:gd name="connsiteX0" fmla="*/ 0 w 3334537"/>
              <a:gd name="connsiteY0" fmla="*/ 430665 h 434132"/>
              <a:gd name="connsiteX1" fmla="*/ 205482 w 3334537"/>
              <a:gd name="connsiteY1" fmla="*/ 4120 h 434132"/>
              <a:gd name="connsiteX2" fmla="*/ 372863 w 3334537"/>
              <a:gd name="connsiteY2" fmla="*/ 434132 h 434132"/>
              <a:gd name="connsiteX3" fmla="*/ 587221 w 3334537"/>
              <a:gd name="connsiteY3" fmla="*/ 5 h 434132"/>
              <a:gd name="connsiteX4" fmla="*/ 787940 w 3334537"/>
              <a:gd name="connsiteY4" fmla="*/ 423961 h 434132"/>
              <a:gd name="connsiteX5" fmla="*/ 983249 w 3334537"/>
              <a:gd name="connsiteY5" fmla="*/ 5416 h 434132"/>
              <a:gd name="connsiteX6" fmla="*/ 1151277 w 3334537"/>
              <a:gd name="connsiteY6" fmla="*/ 430665 h 434132"/>
              <a:gd name="connsiteX7" fmla="*/ 1343119 w 3334537"/>
              <a:gd name="connsiteY7" fmla="*/ 9530 h 434132"/>
              <a:gd name="connsiteX8" fmla="*/ 1496859 w 3334537"/>
              <a:gd name="connsiteY8" fmla="*/ 419845 h 434132"/>
              <a:gd name="connsiteX9" fmla="*/ 1647780 w 3334537"/>
              <a:gd name="connsiteY9" fmla="*/ 29228 h 434132"/>
              <a:gd name="connsiteX10" fmla="*/ 1834211 w 3334537"/>
              <a:gd name="connsiteY10" fmla="*/ 419845 h 434132"/>
              <a:gd name="connsiteX11" fmla="*/ 1985131 w 3334537"/>
              <a:gd name="connsiteY11" fmla="*/ 11472 h 434132"/>
              <a:gd name="connsiteX12" fmla="*/ 2162684 w 3334537"/>
              <a:gd name="connsiteY12" fmla="*/ 419845 h 434132"/>
              <a:gd name="connsiteX13" fmla="*/ 2331360 w 3334537"/>
              <a:gd name="connsiteY13" fmla="*/ 20350 h 434132"/>
              <a:gd name="connsiteX14" fmla="*/ 2491158 w 3334537"/>
              <a:gd name="connsiteY14" fmla="*/ 410967 h 434132"/>
              <a:gd name="connsiteX15" fmla="*/ 2659834 w 3334537"/>
              <a:gd name="connsiteY15" fmla="*/ 20350 h 434132"/>
              <a:gd name="connsiteX16" fmla="*/ 2828510 w 3334537"/>
              <a:gd name="connsiteY16" fmla="*/ 428723 h 434132"/>
              <a:gd name="connsiteX17" fmla="*/ 2988308 w 3334537"/>
              <a:gd name="connsiteY17" fmla="*/ 162393 h 434132"/>
              <a:gd name="connsiteX18" fmla="*/ 3236882 w 3334537"/>
              <a:gd name="connsiteY18" fmla="*/ 153515 h 434132"/>
              <a:gd name="connsiteX19" fmla="*/ 3334537 w 3334537"/>
              <a:gd name="connsiteY19" fmla="*/ 162393 h 434132"/>
              <a:gd name="connsiteX0" fmla="*/ 0 w 3334537"/>
              <a:gd name="connsiteY0" fmla="*/ 430665 h 434151"/>
              <a:gd name="connsiteX1" fmla="*/ 205482 w 3334537"/>
              <a:gd name="connsiteY1" fmla="*/ 4120 h 434151"/>
              <a:gd name="connsiteX2" fmla="*/ 372863 w 3334537"/>
              <a:gd name="connsiteY2" fmla="*/ 434132 h 434151"/>
              <a:gd name="connsiteX3" fmla="*/ 587221 w 3334537"/>
              <a:gd name="connsiteY3" fmla="*/ 5 h 434151"/>
              <a:gd name="connsiteX4" fmla="*/ 787940 w 3334537"/>
              <a:gd name="connsiteY4" fmla="*/ 423961 h 434151"/>
              <a:gd name="connsiteX5" fmla="*/ 983249 w 3334537"/>
              <a:gd name="connsiteY5" fmla="*/ 5416 h 434151"/>
              <a:gd name="connsiteX6" fmla="*/ 1151277 w 3334537"/>
              <a:gd name="connsiteY6" fmla="*/ 430665 h 434151"/>
              <a:gd name="connsiteX7" fmla="*/ 1343119 w 3334537"/>
              <a:gd name="connsiteY7" fmla="*/ 9530 h 434151"/>
              <a:gd name="connsiteX8" fmla="*/ 1520672 w 3334537"/>
              <a:gd name="connsiteY8" fmla="*/ 434132 h 434151"/>
              <a:gd name="connsiteX9" fmla="*/ 1647780 w 3334537"/>
              <a:gd name="connsiteY9" fmla="*/ 29228 h 434151"/>
              <a:gd name="connsiteX10" fmla="*/ 1834211 w 3334537"/>
              <a:gd name="connsiteY10" fmla="*/ 419845 h 434151"/>
              <a:gd name="connsiteX11" fmla="*/ 1985131 w 3334537"/>
              <a:gd name="connsiteY11" fmla="*/ 11472 h 434151"/>
              <a:gd name="connsiteX12" fmla="*/ 2162684 w 3334537"/>
              <a:gd name="connsiteY12" fmla="*/ 419845 h 434151"/>
              <a:gd name="connsiteX13" fmla="*/ 2331360 w 3334537"/>
              <a:gd name="connsiteY13" fmla="*/ 20350 h 434151"/>
              <a:gd name="connsiteX14" fmla="*/ 2491158 w 3334537"/>
              <a:gd name="connsiteY14" fmla="*/ 410967 h 434151"/>
              <a:gd name="connsiteX15" fmla="*/ 2659834 w 3334537"/>
              <a:gd name="connsiteY15" fmla="*/ 20350 h 434151"/>
              <a:gd name="connsiteX16" fmla="*/ 2828510 w 3334537"/>
              <a:gd name="connsiteY16" fmla="*/ 428723 h 434151"/>
              <a:gd name="connsiteX17" fmla="*/ 2988308 w 3334537"/>
              <a:gd name="connsiteY17" fmla="*/ 162393 h 434151"/>
              <a:gd name="connsiteX18" fmla="*/ 3236882 w 3334537"/>
              <a:gd name="connsiteY18" fmla="*/ 153515 h 434151"/>
              <a:gd name="connsiteX19" fmla="*/ 3334537 w 3334537"/>
              <a:gd name="connsiteY19" fmla="*/ 162393 h 434151"/>
              <a:gd name="connsiteX0" fmla="*/ 0 w 3334537"/>
              <a:gd name="connsiteY0" fmla="*/ 430665 h 434133"/>
              <a:gd name="connsiteX1" fmla="*/ 205482 w 3334537"/>
              <a:gd name="connsiteY1" fmla="*/ 4120 h 434133"/>
              <a:gd name="connsiteX2" fmla="*/ 372863 w 3334537"/>
              <a:gd name="connsiteY2" fmla="*/ 434132 h 434133"/>
              <a:gd name="connsiteX3" fmla="*/ 587221 w 3334537"/>
              <a:gd name="connsiteY3" fmla="*/ 5 h 434133"/>
              <a:gd name="connsiteX4" fmla="*/ 787940 w 3334537"/>
              <a:gd name="connsiteY4" fmla="*/ 423961 h 434133"/>
              <a:gd name="connsiteX5" fmla="*/ 983249 w 3334537"/>
              <a:gd name="connsiteY5" fmla="*/ 5416 h 434133"/>
              <a:gd name="connsiteX6" fmla="*/ 1151277 w 3334537"/>
              <a:gd name="connsiteY6" fmla="*/ 430665 h 434133"/>
              <a:gd name="connsiteX7" fmla="*/ 1343119 w 3334537"/>
              <a:gd name="connsiteY7" fmla="*/ 9530 h 434133"/>
              <a:gd name="connsiteX8" fmla="*/ 1520672 w 3334537"/>
              <a:gd name="connsiteY8" fmla="*/ 434132 h 434133"/>
              <a:gd name="connsiteX9" fmla="*/ 1704930 w 3334537"/>
              <a:gd name="connsiteY9" fmla="*/ 14941 h 434133"/>
              <a:gd name="connsiteX10" fmla="*/ 1834211 w 3334537"/>
              <a:gd name="connsiteY10" fmla="*/ 419845 h 434133"/>
              <a:gd name="connsiteX11" fmla="*/ 1985131 w 3334537"/>
              <a:gd name="connsiteY11" fmla="*/ 11472 h 434133"/>
              <a:gd name="connsiteX12" fmla="*/ 2162684 w 3334537"/>
              <a:gd name="connsiteY12" fmla="*/ 419845 h 434133"/>
              <a:gd name="connsiteX13" fmla="*/ 2331360 w 3334537"/>
              <a:gd name="connsiteY13" fmla="*/ 20350 h 434133"/>
              <a:gd name="connsiteX14" fmla="*/ 2491158 w 3334537"/>
              <a:gd name="connsiteY14" fmla="*/ 410967 h 434133"/>
              <a:gd name="connsiteX15" fmla="*/ 2659834 w 3334537"/>
              <a:gd name="connsiteY15" fmla="*/ 20350 h 434133"/>
              <a:gd name="connsiteX16" fmla="*/ 2828510 w 3334537"/>
              <a:gd name="connsiteY16" fmla="*/ 428723 h 434133"/>
              <a:gd name="connsiteX17" fmla="*/ 2988308 w 3334537"/>
              <a:gd name="connsiteY17" fmla="*/ 162393 h 434133"/>
              <a:gd name="connsiteX18" fmla="*/ 3236882 w 3334537"/>
              <a:gd name="connsiteY18" fmla="*/ 153515 h 434133"/>
              <a:gd name="connsiteX19" fmla="*/ 3334537 w 3334537"/>
              <a:gd name="connsiteY19" fmla="*/ 162393 h 434133"/>
              <a:gd name="connsiteX0" fmla="*/ 0 w 3334537"/>
              <a:gd name="connsiteY0" fmla="*/ 430665 h 434133"/>
              <a:gd name="connsiteX1" fmla="*/ 205482 w 3334537"/>
              <a:gd name="connsiteY1" fmla="*/ 4120 h 434133"/>
              <a:gd name="connsiteX2" fmla="*/ 372863 w 3334537"/>
              <a:gd name="connsiteY2" fmla="*/ 434132 h 434133"/>
              <a:gd name="connsiteX3" fmla="*/ 587221 w 3334537"/>
              <a:gd name="connsiteY3" fmla="*/ 5 h 434133"/>
              <a:gd name="connsiteX4" fmla="*/ 787940 w 3334537"/>
              <a:gd name="connsiteY4" fmla="*/ 423961 h 434133"/>
              <a:gd name="connsiteX5" fmla="*/ 983249 w 3334537"/>
              <a:gd name="connsiteY5" fmla="*/ 5416 h 434133"/>
              <a:gd name="connsiteX6" fmla="*/ 1151277 w 3334537"/>
              <a:gd name="connsiteY6" fmla="*/ 430665 h 434133"/>
              <a:gd name="connsiteX7" fmla="*/ 1343119 w 3334537"/>
              <a:gd name="connsiteY7" fmla="*/ 9530 h 434133"/>
              <a:gd name="connsiteX8" fmla="*/ 1520672 w 3334537"/>
              <a:gd name="connsiteY8" fmla="*/ 434132 h 434133"/>
              <a:gd name="connsiteX9" fmla="*/ 1704930 w 3334537"/>
              <a:gd name="connsiteY9" fmla="*/ 14941 h 434133"/>
              <a:gd name="connsiteX10" fmla="*/ 1872311 w 3334537"/>
              <a:gd name="connsiteY10" fmla="*/ 434132 h 434133"/>
              <a:gd name="connsiteX11" fmla="*/ 1985131 w 3334537"/>
              <a:gd name="connsiteY11" fmla="*/ 11472 h 434133"/>
              <a:gd name="connsiteX12" fmla="*/ 2162684 w 3334537"/>
              <a:gd name="connsiteY12" fmla="*/ 419845 h 434133"/>
              <a:gd name="connsiteX13" fmla="*/ 2331360 w 3334537"/>
              <a:gd name="connsiteY13" fmla="*/ 20350 h 434133"/>
              <a:gd name="connsiteX14" fmla="*/ 2491158 w 3334537"/>
              <a:gd name="connsiteY14" fmla="*/ 410967 h 434133"/>
              <a:gd name="connsiteX15" fmla="*/ 2659834 w 3334537"/>
              <a:gd name="connsiteY15" fmla="*/ 20350 h 434133"/>
              <a:gd name="connsiteX16" fmla="*/ 2828510 w 3334537"/>
              <a:gd name="connsiteY16" fmla="*/ 428723 h 434133"/>
              <a:gd name="connsiteX17" fmla="*/ 2988308 w 3334537"/>
              <a:gd name="connsiteY17" fmla="*/ 162393 h 434133"/>
              <a:gd name="connsiteX18" fmla="*/ 3236882 w 3334537"/>
              <a:gd name="connsiteY18" fmla="*/ 153515 h 434133"/>
              <a:gd name="connsiteX19" fmla="*/ 3334537 w 3334537"/>
              <a:gd name="connsiteY19" fmla="*/ 162393 h 434133"/>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162684 w 3334537"/>
              <a:gd name="connsiteY12" fmla="*/ 419845 h 434140"/>
              <a:gd name="connsiteX13" fmla="*/ 2331360 w 3334537"/>
              <a:gd name="connsiteY13" fmla="*/ 20350 h 434140"/>
              <a:gd name="connsiteX14" fmla="*/ 2491158 w 3334537"/>
              <a:gd name="connsiteY14" fmla="*/ 410967 h 434140"/>
              <a:gd name="connsiteX15" fmla="*/ 2659834 w 3334537"/>
              <a:gd name="connsiteY15" fmla="*/ 20350 h 434140"/>
              <a:gd name="connsiteX16" fmla="*/ 2828510 w 3334537"/>
              <a:gd name="connsiteY16" fmla="*/ 428723 h 434140"/>
              <a:gd name="connsiteX17" fmla="*/ 2988308 w 3334537"/>
              <a:gd name="connsiteY17" fmla="*/ 162393 h 434140"/>
              <a:gd name="connsiteX18" fmla="*/ 3236882 w 3334537"/>
              <a:gd name="connsiteY18" fmla="*/ 153515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331360 w 3334537"/>
              <a:gd name="connsiteY13" fmla="*/ 20350 h 434140"/>
              <a:gd name="connsiteX14" fmla="*/ 2491158 w 3334537"/>
              <a:gd name="connsiteY14" fmla="*/ 410967 h 434140"/>
              <a:gd name="connsiteX15" fmla="*/ 2659834 w 3334537"/>
              <a:gd name="connsiteY15" fmla="*/ 20350 h 434140"/>
              <a:gd name="connsiteX16" fmla="*/ 2828510 w 3334537"/>
              <a:gd name="connsiteY16" fmla="*/ 428723 h 434140"/>
              <a:gd name="connsiteX17" fmla="*/ 2988308 w 3334537"/>
              <a:gd name="connsiteY17" fmla="*/ 162393 h 434140"/>
              <a:gd name="connsiteX18" fmla="*/ 3236882 w 3334537"/>
              <a:gd name="connsiteY18" fmla="*/ 153515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402797 w 3334537"/>
              <a:gd name="connsiteY13" fmla="*/ 6063 h 434140"/>
              <a:gd name="connsiteX14" fmla="*/ 2491158 w 3334537"/>
              <a:gd name="connsiteY14" fmla="*/ 410967 h 434140"/>
              <a:gd name="connsiteX15" fmla="*/ 2659834 w 3334537"/>
              <a:gd name="connsiteY15" fmla="*/ 20350 h 434140"/>
              <a:gd name="connsiteX16" fmla="*/ 2828510 w 3334537"/>
              <a:gd name="connsiteY16" fmla="*/ 428723 h 434140"/>
              <a:gd name="connsiteX17" fmla="*/ 2988308 w 3334537"/>
              <a:gd name="connsiteY17" fmla="*/ 162393 h 434140"/>
              <a:gd name="connsiteX18" fmla="*/ 3236882 w 3334537"/>
              <a:gd name="connsiteY18" fmla="*/ 153515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402797 w 3334537"/>
              <a:gd name="connsiteY13" fmla="*/ 6063 h 434140"/>
              <a:gd name="connsiteX14" fmla="*/ 2567358 w 3334537"/>
              <a:gd name="connsiteY14" fmla="*/ 430017 h 434140"/>
              <a:gd name="connsiteX15" fmla="*/ 2659834 w 3334537"/>
              <a:gd name="connsiteY15" fmla="*/ 20350 h 434140"/>
              <a:gd name="connsiteX16" fmla="*/ 2828510 w 3334537"/>
              <a:gd name="connsiteY16" fmla="*/ 428723 h 434140"/>
              <a:gd name="connsiteX17" fmla="*/ 2988308 w 3334537"/>
              <a:gd name="connsiteY17" fmla="*/ 162393 h 434140"/>
              <a:gd name="connsiteX18" fmla="*/ 3236882 w 3334537"/>
              <a:gd name="connsiteY18" fmla="*/ 153515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402797 w 3334537"/>
              <a:gd name="connsiteY13" fmla="*/ 6063 h 434140"/>
              <a:gd name="connsiteX14" fmla="*/ 2567358 w 3334537"/>
              <a:gd name="connsiteY14" fmla="*/ 430017 h 434140"/>
              <a:gd name="connsiteX15" fmla="*/ 2726509 w 3334537"/>
              <a:gd name="connsiteY15" fmla="*/ 6063 h 434140"/>
              <a:gd name="connsiteX16" fmla="*/ 2828510 w 3334537"/>
              <a:gd name="connsiteY16" fmla="*/ 428723 h 434140"/>
              <a:gd name="connsiteX17" fmla="*/ 2988308 w 3334537"/>
              <a:gd name="connsiteY17" fmla="*/ 162393 h 434140"/>
              <a:gd name="connsiteX18" fmla="*/ 3236882 w 3334537"/>
              <a:gd name="connsiteY18" fmla="*/ 153515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402797 w 3334537"/>
              <a:gd name="connsiteY13" fmla="*/ 6063 h 434140"/>
              <a:gd name="connsiteX14" fmla="*/ 2567358 w 3334537"/>
              <a:gd name="connsiteY14" fmla="*/ 430017 h 434140"/>
              <a:gd name="connsiteX15" fmla="*/ 2726509 w 3334537"/>
              <a:gd name="connsiteY15" fmla="*/ 6063 h 434140"/>
              <a:gd name="connsiteX16" fmla="*/ 2876135 w 3334537"/>
              <a:gd name="connsiteY16" fmla="*/ 423961 h 434140"/>
              <a:gd name="connsiteX17" fmla="*/ 2988308 w 3334537"/>
              <a:gd name="connsiteY17" fmla="*/ 162393 h 434140"/>
              <a:gd name="connsiteX18" fmla="*/ 3236882 w 3334537"/>
              <a:gd name="connsiteY18" fmla="*/ 153515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402797 w 3334537"/>
              <a:gd name="connsiteY13" fmla="*/ 6063 h 434140"/>
              <a:gd name="connsiteX14" fmla="*/ 2567358 w 3334537"/>
              <a:gd name="connsiteY14" fmla="*/ 430017 h 434140"/>
              <a:gd name="connsiteX15" fmla="*/ 2726509 w 3334537"/>
              <a:gd name="connsiteY15" fmla="*/ 6063 h 434140"/>
              <a:gd name="connsiteX16" fmla="*/ 2876135 w 3334537"/>
              <a:gd name="connsiteY16" fmla="*/ 423961 h 434140"/>
              <a:gd name="connsiteX17" fmla="*/ 2988308 w 3334537"/>
              <a:gd name="connsiteY17" fmla="*/ 162393 h 434140"/>
              <a:gd name="connsiteX18" fmla="*/ 3251170 w 3334537"/>
              <a:gd name="connsiteY18" fmla="*/ 129702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402797 w 3334537"/>
              <a:gd name="connsiteY13" fmla="*/ 6063 h 434140"/>
              <a:gd name="connsiteX14" fmla="*/ 2567358 w 3334537"/>
              <a:gd name="connsiteY14" fmla="*/ 430017 h 434140"/>
              <a:gd name="connsiteX15" fmla="*/ 2726509 w 3334537"/>
              <a:gd name="connsiteY15" fmla="*/ 6063 h 434140"/>
              <a:gd name="connsiteX16" fmla="*/ 2876135 w 3334537"/>
              <a:gd name="connsiteY16" fmla="*/ 423961 h 434140"/>
              <a:gd name="connsiteX17" fmla="*/ 3016883 w 3334537"/>
              <a:gd name="connsiteY17" fmla="*/ 195731 h 434140"/>
              <a:gd name="connsiteX18" fmla="*/ 3251170 w 3334537"/>
              <a:gd name="connsiteY18" fmla="*/ 129702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402797 w 3334537"/>
              <a:gd name="connsiteY13" fmla="*/ 6063 h 434140"/>
              <a:gd name="connsiteX14" fmla="*/ 2567358 w 3334537"/>
              <a:gd name="connsiteY14" fmla="*/ 430017 h 434140"/>
              <a:gd name="connsiteX15" fmla="*/ 2726509 w 3334537"/>
              <a:gd name="connsiteY15" fmla="*/ 6063 h 434140"/>
              <a:gd name="connsiteX16" fmla="*/ 2876135 w 3334537"/>
              <a:gd name="connsiteY16" fmla="*/ 423961 h 434140"/>
              <a:gd name="connsiteX17" fmla="*/ 3016883 w 3334537"/>
              <a:gd name="connsiteY17" fmla="*/ 195731 h 434140"/>
              <a:gd name="connsiteX18" fmla="*/ 3251170 w 3334537"/>
              <a:gd name="connsiteY18" fmla="*/ 182089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402797 w 3334537"/>
              <a:gd name="connsiteY13" fmla="*/ 6063 h 434140"/>
              <a:gd name="connsiteX14" fmla="*/ 2567358 w 3334537"/>
              <a:gd name="connsiteY14" fmla="*/ 430017 h 434140"/>
              <a:gd name="connsiteX15" fmla="*/ 2726509 w 3334537"/>
              <a:gd name="connsiteY15" fmla="*/ 6063 h 434140"/>
              <a:gd name="connsiteX16" fmla="*/ 2876135 w 3334537"/>
              <a:gd name="connsiteY16" fmla="*/ 423961 h 434140"/>
              <a:gd name="connsiteX17" fmla="*/ 3016883 w 3334537"/>
              <a:gd name="connsiteY17" fmla="*/ 195731 h 434140"/>
              <a:gd name="connsiteX18" fmla="*/ 3251170 w 3334537"/>
              <a:gd name="connsiteY18" fmla="*/ 182089 h 434140"/>
              <a:gd name="connsiteX19" fmla="*/ 3334537 w 3334537"/>
              <a:gd name="connsiteY19" fmla="*/ 162393 h 434140"/>
              <a:gd name="connsiteX0" fmla="*/ 0 w 3334537"/>
              <a:gd name="connsiteY0" fmla="*/ 430665 h 434140"/>
              <a:gd name="connsiteX1" fmla="*/ 205482 w 3334537"/>
              <a:gd name="connsiteY1" fmla="*/ 4120 h 434140"/>
              <a:gd name="connsiteX2" fmla="*/ 372863 w 3334537"/>
              <a:gd name="connsiteY2" fmla="*/ 434132 h 434140"/>
              <a:gd name="connsiteX3" fmla="*/ 587221 w 3334537"/>
              <a:gd name="connsiteY3" fmla="*/ 5 h 434140"/>
              <a:gd name="connsiteX4" fmla="*/ 787940 w 3334537"/>
              <a:gd name="connsiteY4" fmla="*/ 423961 h 434140"/>
              <a:gd name="connsiteX5" fmla="*/ 983249 w 3334537"/>
              <a:gd name="connsiteY5" fmla="*/ 5416 h 434140"/>
              <a:gd name="connsiteX6" fmla="*/ 1151277 w 3334537"/>
              <a:gd name="connsiteY6" fmla="*/ 430665 h 434140"/>
              <a:gd name="connsiteX7" fmla="*/ 1343119 w 3334537"/>
              <a:gd name="connsiteY7" fmla="*/ 9530 h 434140"/>
              <a:gd name="connsiteX8" fmla="*/ 1520672 w 3334537"/>
              <a:gd name="connsiteY8" fmla="*/ 434132 h 434140"/>
              <a:gd name="connsiteX9" fmla="*/ 1704930 w 3334537"/>
              <a:gd name="connsiteY9" fmla="*/ 14941 h 434140"/>
              <a:gd name="connsiteX10" fmla="*/ 1872311 w 3334537"/>
              <a:gd name="connsiteY10" fmla="*/ 434132 h 434140"/>
              <a:gd name="connsiteX11" fmla="*/ 2051806 w 3334537"/>
              <a:gd name="connsiteY11" fmla="*/ 1947 h 434140"/>
              <a:gd name="connsiteX12" fmla="*/ 2234121 w 3334537"/>
              <a:gd name="connsiteY12" fmla="*/ 429370 h 434140"/>
              <a:gd name="connsiteX13" fmla="*/ 2402797 w 3334537"/>
              <a:gd name="connsiteY13" fmla="*/ 6063 h 434140"/>
              <a:gd name="connsiteX14" fmla="*/ 2567358 w 3334537"/>
              <a:gd name="connsiteY14" fmla="*/ 430017 h 434140"/>
              <a:gd name="connsiteX15" fmla="*/ 2726509 w 3334537"/>
              <a:gd name="connsiteY15" fmla="*/ 6063 h 434140"/>
              <a:gd name="connsiteX16" fmla="*/ 2876135 w 3334537"/>
              <a:gd name="connsiteY16" fmla="*/ 423961 h 434140"/>
              <a:gd name="connsiteX17" fmla="*/ 3012120 w 3334537"/>
              <a:gd name="connsiteY17" fmla="*/ 210018 h 434140"/>
              <a:gd name="connsiteX18" fmla="*/ 3251170 w 3334537"/>
              <a:gd name="connsiteY18" fmla="*/ 182089 h 434140"/>
              <a:gd name="connsiteX19" fmla="*/ 3334537 w 3334537"/>
              <a:gd name="connsiteY19" fmla="*/ 162393 h 434140"/>
              <a:gd name="connsiteX0" fmla="*/ 0 w 3382162"/>
              <a:gd name="connsiteY0" fmla="*/ 430665 h 434140"/>
              <a:gd name="connsiteX1" fmla="*/ 205482 w 3382162"/>
              <a:gd name="connsiteY1" fmla="*/ 4120 h 434140"/>
              <a:gd name="connsiteX2" fmla="*/ 372863 w 3382162"/>
              <a:gd name="connsiteY2" fmla="*/ 434132 h 434140"/>
              <a:gd name="connsiteX3" fmla="*/ 587221 w 3382162"/>
              <a:gd name="connsiteY3" fmla="*/ 5 h 434140"/>
              <a:gd name="connsiteX4" fmla="*/ 787940 w 3382162"/>
              <a:gd name="connsiteY4" fmla="*/ 423961 h 434140"/>
              <a:gd name="connsiteX5" fmla="*/ 983249 w 3382162"/>
              <a:gd name="connsiteY5" fmla="*/ 5416 h 434140"/>
              <a:gd name="connsiteX6" fmla="*/ 1151277 w 3382162"/>
              <a:gd name="connsiteY6" fmla="*/ 430665 h 434140"/>
              <a:gd name="connsiteX7" fmla="*/ 1343119 w 3382162"/>
              <a:gd name="connsiteY7" fmla="*/ 9530 h 434140"/>
              <a:gd name="connsiteX8" fmla="*/ 1520672 w 3382162"/>
              <a:gd name="connsiteY8" fmla="*/ 434132 h 434140"/>
              <a:gd name="connsiteX9" fmla="*/ 1704930 w 3382162"/>
              <a:gd name="connsiteY9" fmla="*/ 14941 h 434140"/>
              <a:gd name="connsiteX10" fmla="*/ 1872311 w 3382162"/>
              <a:gd name="connsiteY10" fmla="*/ 434132 h 434140"/>
              <a:gd name="connsiteX11" fmla="*/ 2051806 w 3382162"/>
              <a:gd name="connsiteY11" fmla="*/ 1947 h 434140"/>
              <a:gd name="connsiteX12" fmla="*/ 2234121 w 3382162"/>
              <a:gd name="connsiteY12" fmla="*/ 429370 h 434140"/>
              <a:gd name="connsiteX13" fmla="*/ 2402797 w 3382162"/>
              <a:gd name="connsiteY13" fmla="*/ 6063 h 434140"/>
              <a:gd name="connsiteX14" fmla="*/ 2567358 w 3382162"/>
              <a:gd name="connsiteY14" fmla="*/ 430017 h 434140"/>
              <a:gd name="connsiteX15" fmla="*/ 2726509 w 3382162"/>
              <a:gd name="connsiteY15" fmla="*/ 6063 h 434140"/>
              <a:gd name="connsiteX16" fmla="*/ 2876135 w 3382162"/>
              <a:gd name="connsiteY16" fmla="*/ 423961 h 434140"/>
              <a:gd name="connsiteX17" fmla="*/ 3012120 w 3382162"/>
              <a:gd name="connsiteY17" fmla="*/ 210018 h 434140"/>
              <a:gd name="connsiteX18" fmla="*/ 3251170 w 3382162"/>
              <a:gd name="connsiteY18" fmla="*/ 182089 h 434140"/>
              <a:gd name="connsiteX19" fmla="*/ 3382162 w 3382162"/>
              <a:gd name="connsiteY19" fmla="*/ 190968 h 434140"/>
              <a:gd name="connsiteX0" fmla="*/ 0 w 3382162"/>
              <a:gd name="connsiteY0" fmla="*/ 430665 h 434140"/>
              <a:gd name="connsiteX1" fmla="*/ 205482 w 3382162"/>
              <a:gd name="connsiteY1" fmla="*/ 4120 h 434140"/>
              <a:gd name="connsiteX2" fmla="*/ 372863 w 3382162"/>
              <a:gd name="connsiteY2" fmla="*/ 434132 h 434140"/>
              <a:gd name="connsiteX3" fmla="*/ 587221 w 3382162"/>
              <a:gd name="connsiteY3" fmla="*/ 5 h 434140"/>
              <a:gd name="connsiteX4" fmla="*/ 787940 w 3382162"/>
              <a:gd name="connsiteY4" fmla="*/ 423961 h 434140"/>
              <a:gd name="connsiteX5" fmla="*/ 983249 w 3382162"/>
              <a:gd name="connsiteY5" fmla="*/ 5416 h 434140"/>
              <a:gd name="connsiteX6" fmla="*/ 1151277 w 3382162"/>
              <a:gd name="connsiteY6" fmla="*/ 430665 h 434140"/>
              <a:gd name="connsiteX7" fmla="*/ 1343119 w 3382162"/>
              <a:gd name="connsiteY7" fmla="*/ 9530 h 434140"/>
              <a:gd name="connsiteX8" fmla="*/ 1520672 w 3382162"/>
              <a:gd name="connsiteY8" fmla="*/ 434132 h 434140"/>
              <a:gd name="connsiteX9" fmla="*/ 1704930 w 3382162"/>
              <a:gd name="connsiteY9" fmla="*/ 14941 h 434140"/>
              <a:gd name="connsiteX10" fmla="*/ 1872311 w 3382162"/>
              <a:gd name="connsiteY10" fmla="*/ 434132 h 434140"/>
              <a:gd name="connsiteX11" fmla="*/ 2051806 w 3382162"/>
              <a:gd name="connsiteY11" fmla="*/ 1947 h 434140"/>
              <a:gd name="connsiteX12" fmla="*/ 2234121 w 3382162"/>
              <a:gd name="connsiteY12" fmla="*/ 429370 h 434140"/>
              <a:gd name="connsiteX13" fmla="*/ 2402797 w 3382162"/>
              <a:gd name="connsiteY13" fmla="*/ 6063 h 434140"/>
              <a:gd name="connsiteX14" fmla="*/ 2567358 w 3382162"/>
              <a:gd name="connsiteY14" fmla="*/ 430017 h 434140"/>
              <a:gd name="connsiteX15" fmla="*/ 2726509 w 3382162"/>
              <a:gd name="connsiteY15" fmla="*/ 6063 h 434140"/>
              <a:gd name="connsiteX16" fmla="*/ 2876135 w 3382162"/>
              <a:gd name="connsiteY16" fmla="*/ 423961 h 434140"/>
              <a:gd name="connsiteX17" fmla="*/ 3012120 w 3382162"/>
              <a:gd name="connsiteY17" fmla="*/ 210018 h 434140"/>
              <a:gd name="connsiteX18" fmla="*/ 3251170 w 3382162"/>
              <a:gd name="connsiteY18" fmla="*/ 182089 h 434140"/>
              <a:gd name="connsiteX19" fmla="*/ 3382162 w 3382162"/>
              <a:gd name="connsiteY19" fmla="*/ 190968 h 434140"/>
              <a:gd name="connsiteX0" fmla="*/ 0 w 3382162"/>
              <a:gd name="connsiteY0" fmla="*/ 430665 h 434140"/>
              <a:gd name="connsiteX1" fmla="*/ 205482 w 3382162"/>
              <a:gd name="connsiteY1" fmla="*/ 4120 h 434140"/>
              <a:gd name="connsiteX2" fmla="*/ 372863 w 3382162"/>
              <a:gd name="connsiteY2" fmla="*/ 434132 h 434140"/>
              <a:gd name="connsiteX3" fmla="*/ 587221 w 3382162"/>
              <a:gd name="connsiteY3" fmla="*/ 5 h 434140"/>
              <a:gd name="connsiteX4" fmla="*/ 787940 w 3382162"/>
              <a:gd name="connsiteY4" fmla="*/ 423961 h 434140"/>
              <a:gd name="connsiteX5" fmla="*/ 983249 w 3382162"/>
              <a:gd name="connsiteY5" fmla="*/ 5416 h 434140"/>
              <a:gd name="connsiteX6" fmla="*/ 1151277 w 3382162"/>
              <a:gd name="connsiteY6" fmla="*/ 430665 h 434140"/>
              <a:gd name="connsiteX7" fmla="*/ 1343119 w 3382162"/>
              <a:gd name="connsiteY7" fmla="*/ 9530 h 434140"/>
              <a:gd name="connsiteX8" fmla="*/ 1520672 w 3382162"/>
              <a:gd name="connsiteY8" fmla="*/ 434132 h 434140"/>
              <a:gd name="connsiteX9" fmla="*/ 1704930 w 3382162"/>
              <a:gd name="connsiteY9" fmla="*/ 14941 h 434140"/>
              <a:gd name="connsiteX10" fmla="*/ 1872311 w 3382162"/>
              <a:gd name="connsiteY10" fmla="*/ 434132 h 434140"/>
              <a:gd name="connsiteX11" fmla="*/ 2051806 w 3382162"/>
              <a:gd name="connsiteY11" fmla="*/ 1947 h 434140"/>
              <a:gd name="connsiteX12" fmla="*/ 2234121 w 3382162"/>
              <a:gd name="connsiteY12" fmla="*/ 429370 h 434140"/>
              <a:gd name="connsiteX13" fmla="*/ 2402797 w 3382162"/>
              <a:gd name="connsiteY13" fmla="*/ 6063 h 434140"/>
              <a:gd name="connsiteX14" fmla="*/ 2567358 w 3382162"/>
              <a:gd name="connsiteY14" fmla="*/ 430017 h 434140"/>
              <a:gd name="connsiteX15" fmla="*/ 2726509 w 3382162"/>
              <a:gd name="connsiteY15" fmla="*/ 6063 h 434140"/>
              <a:gd name="connsiteX16" fmla="*/ 2876135 w 3382162"/>
              <a:gd name="connsiteY16" fmla="*/ 423961 h 434140"/>
              <a:gd name="connsiteX17" fmla="*/ 3012120 w 3382162"/>
              <a:gd name="connsiteY17" fmla="*/ 210018 h 434140"/>
              <a:gd name="connsiteX18" fmla="*/ 3251170 w 3382162"/>
              <a:gd name="connsiteY18" fmla="*/ 182089 h 434140"/>
              <a:gd name="connsiteX19" fmla="*/ 3382162 w 3382162"/>
              <a:gd name="connsiteY19" fmla="*/ 190968 h 434140"/>
              <a:gd name="connsiteX0" fmla="*/ 0 w 3382162"/>
              <a:gd name="connsiteY0" fmla="*/ 430665 h 434160"/>
              <a:gd name="connsiteX1" fmla="*/ 205482 w 3382162"/>
              <a:gd name="connsiteY1" fmla="*/ 4120 h 434160"/>
              <a:gd name="connsiteX2" fmla="*/ 372863 w 3382162"/>
              <a:gd name="connsiteY2" fmla="*/ 434132 h 434160"/>
              <a:gd name="connsiteX3" fmla="*/ 587221 w 3382162"/>
              <a:gd name="connsiteY3" fmla="*/ 5 h 434160"/>
              <a:gd name="connsiteX4" fmla="*/ 787940 w 3382162"/>
              <a:gd name="connsiteY4" fmla="*/ 423961 h 434160"/>
              <a:gd name="connsiteX5" fmla="*/ 983249 w 3382162"/>
              <a:gd name="connsiteY5" fmla="*/ 5416 h 434160"/>
              <a:gd name="connsiteX6" fmla="*/ 1151277 w 3382162"/>
              <a:gd name="connsiteY6" fmla="*/ 430665 h 434160"/>
              <a:gd name="connsiteX7" fmla="*/ 1343119 w 3382162"/>
              <a:gd name="connsiteY7" fmla="*/ 9530 h 434160"/>
              <a:gd name="connsiteX8" fmla="*/ 1520672 w 3382162"/>
              <a:gd name="connsiteY8" fmla="*/ 434132 h 434160"/>
              <a:gd name="connsiteX9" fmla="*/ 1704930 w 3382162"/>
              <a:gd name="connsiteY9" fmla="*/ 14941 h 434160"/>
              <a:gd name="connsiteX10" fmla="*/ 1872311 w 3382162"/>
              <a:gd name="connsiteY10" fmla="*/ 434132 h 434160"/>
              <a:gd name="connsiteX11" fmla="*/ 2051806 w 3382162"/>
              <a:gd name="connsiteY11" fmla="*/ 1947 h 434160"/>
              <a:gd name="connsiteX12" fmla="*/ 2234121 w 3382162"/>
              <a:gd name="connsiteY12" fmla="*/ 429370 h 434160"/>
              <a:gd name="connsiteX13" fmla="*/ 2402797 w 3382162"/>
              <a:gd name="connsiteY13" fmla="*/ 6063 h 434160"/>
              <a:gd name="connsiteX14" fmla="*/ 2567358 w 3382162"/>
              <a:gd name="connsiteY14" fmla="*/ 430017 h 434160"/>
              <a:gd name="connsiteX15" fmla="*/ 2726509 w 3382162"/>
              <a:gd name="connsiteY15" fmla="*/ 6063 h 434160"/>
              <a:gd name="connsiteX16" fmla="*/ 2876135 w 3382162"/>
              <a:gd name="connsiteY16" fmla="*/ 423961 h 434160"/>
              <a:gd name="connsiteX17" fmla="*/ 3012120 w 3382162"/>
              <a:gd name="connsiteY17" fmla="*/ 210018 h 434160"/>
              <a:gd name="connsiteX18" fmla="*/ 3251170 w 3382162"/>
              <a:gd name="connsiteY18" fmla="*/ 182089 h 434160"/>
              <a:gd name="connsiteX19" fmla="*/ 3382162 w 3382162"/>
              <a:gd name="connsiteY19" fmla="*/ 190968 h 434160"/>
              <a:gd name="connsiteX0" fmla="*/ 0 w 3382162"/>
              <a:gd name="connsiteY0" fmla="*/ 430665 h 434140"/>
              <a:gd name="connsiteX1" fmla="*/ 176907 w 3382162"/>
              <a:gd name="connsiteY1" fmla="*/ 4120 h 434140"/>
              <a:gd name="connsiteX2" fmla="*/ 372863 w 3382162"/>
              <a:gd name="connsiteY2" fmla="*/ 434132 h 434140"/>
              <a:gd name="connsiteX3" fmla="*/ 587221 w 3382162"/>
              <a:gd name="connsiteY3" fmla="*/ 5 h 434140"/>
              <a:gd name="connsiteX4" fmla="*/ 787940 w 3382162"/>
              <a:gd name="connsiteY4" fmla="*/ 423961 h 434140"/>
              <a:gd name="connsiteX5" fmla="*/ 983249 w 3382162"/>
              <a:gd name="connsiteY5" fmla="*/ 5416 h 434140"/>
              <a:gd name="connsiteX6" fmla="*/ 1151277 w 3382162"/>
              <a:gd name="connsiteY6" fmla="*/ 430665 h 434140"/>
              <a:gd name="connsiteX7" fmla="*/ 1343119 w 3382162"/>
              <a:gd name="connsiteY7" fmla="*/ 9530 h 434140"/>
              <a:gd name="connsiteX8" fmla="*/ 1520672 w 3382162"/>
              <a:gd name="connsiteY8" fmla="*/ 434132 h 434140"/>
              <a:gd name="connsiteX9" fmla="*/ 1704930 w 3382162"/>
              <a:gd name="connsiteY9" fmla="*/ 14941 h 434140"/>
              <a:gd name="connsiteX10" fmla="*/ 1872311 w 3382162"/>
              <a:gd name="connsiteY10" fmla="*/ 434132 h 434140"/>
              <a:gd name="connsiteX11" fmla="*/ 2051806 w 3382162"/>
              <a:gd name="connsiteY11" fmla="*/ 1947 h 434140"/>
              <a:gd name="connsiteX12" fmla="*/ 2234121 w 3382162"/>
              <a:gd name="connsiteY12" fmla="*/ 429370 h 434140"/>
              <a:gd name="connsiteX13" fmla="*/ 2402797 w 3382162"/>
              <a:gd name="connsiteY13" fmla="*/ 6063 h 434140"/>
              <a:gd name="connsiteX14" fmla="*/ 2567358 w 3382162"/>
              <a:gd name="connsiteY14" fmla="*/ 430017 h 434140"/>
              <a:gd name="connsiteX15" fmla="*/ 2726509 w 3382162"/>
              <a:gd name="connsiteY15" fmla="*/ 6063 h 434140"/>
              <a:gd name="connsiteX16" fmla="*/ 2876135 w 3382162"/>
              <a:gd name="connsiteY16" fmla="*/ 423961 h 434140"/>
              <a:gd name="connsiteX17" fmla="*/ 3012120 w 3382162"/>
              <a:gd name="connsiteY17" fmla="*/ 210018 h 434140"/>
              <a:gd name="connsiteX18" fmla="*/ 3251170 w 3382162"/>
              <a:gd name="connsiteY18" fmla="*/ 182089 h 434140"/>
              <a:gd name="connsiteX19" fmla="*/ 3382162 w 3382162"/>
              <a:gd name="connsiteY19" fmla="*/ 190968 h 434140"/>
              <a:gd name="connsiteX0" fmla="*/ 0 w 3382162"/>
              <a:gd name="connsiteY0" fmla="*/ 430665 h 434140"/>
              <a:gd name="connsiteX1" fmla="*/ 176907 w 3382162"/>
              <a:gd name="connsiteY1" fmla="*/ 4120 h 434140"/>
              <a:gd name="connsiteX2" fmla="*/ 372863 w 3382162"/>
              <a:gd name="connsiteY2" fmla="*/ 434132 h 434140"/>
              <a:gd name="connsiteX3" fmla="*/ 587221 w 3382162"/>
              <a:gd name="connsiteY3" fmla="*/ 5 h 434140"/>
              <a:gd name="connsiteX4" fmla="*/ 787940 w 3382162"/>
              <a:gd name="connsiteY4" fmla="*/ 423961 h 434140"/>
              <a:gd name="connsiteX5" fmla="*/ 983249 w 3382162"/>
              <a:gd name="connsiteY5" fmla="*/ 5416 h 434140"/>
              <a:gd name="connsiteX6" fmla="*/ 1151277 w 3382162"/>
              <a:gd name="connsiteY6" fmla="*/ 430665 h 434140"/>
              <a:gd name="connsiteX7" fmla="*/ 1343119 w 3382162"/>
              <a:gd name="connsiteY7" fmla="*/ 9530 h 434140"/>
              <a:gd name="connsiteX8" fmla="*/ 1520672 w 3382162"/>
              <a:gd name="connsiteY8" fmla="*/ 434132 h 434140"/>
              <a:gd name="connsiteX9" fmla="*/ 1704930 w 3382162"/>
              <a:gd name="connsiteY9" fmla="*/ 14941 h 434140"/>
              <a:gd name="connsiteX10" fmla="*/ 1872311 w 3382162"/>
              <a:gd name="connsiteY10" fmla="*/ 434132 h 434140"/>
              <a:gd name="connsiteX11" fmla="*/ 2051806 w 3382162"/>
              <a:gd name="connsiteY11" fmla="*/ 1947 h 434140"/>
              <a:gd name="connsiteX12" fmla="*/ 2234121 w 3382162"/>
              <a:gd name="connsiteY12" fmla="*/ 429370 h 434140"/>
              <a:gd name="connsiteX13" fmla="*/ 2402797 w 3382162"/>
              <a:gd name="connsiteY13" fmla="*/ 6063 h 434140"/>
              <a:gd name="connsiteX14" fmla="*/ 2567358 w 3382162"/>
              <a:gd name="connsiteY14" fmla="*/ 430017 h 434140"/>
              <a:gd name="connsiteX15" fmla="*/ 2726509 w 3382162"/>
              <a:gd name="connsiteY15" fmla="*/ 6063 h 434140"/>
              <a:gd name="connsiteX16" fmla="*/ 2876135 w 3382162"/>
              <a:gd name="connsiteY16" fmla="*/ 423961 h 434140"/>
              <a:gd name="connsiteX17" fmla="*/ 3012120 w 3382162"/>
              <a:gd name="connsiteY17" fmla="*/ 210018 h 434140"/>
              <a:gd name="connsiteX18" fmla="*/ 3251170 w 3382162"/>
              <a:gd name="connsiteY18" fmla="*/ 182089 h 434140"/>
              <a:gd name="connsiteX19" fmla="*/ 3382162 w 3382162"/>
              <a:gd name="connsiteY19" fmla="*/ 190968 h 434140"/>
              <a:gd name="connsiteX0" fmla="*/ 0 w 3382162"/>
              <a:gd name="connsiteY0" fmla="*/ 430665 h 434140"/>
              <a:gd name="connsiteX1" fmla="*/ 176907 w 3382162"/>
              <a:gd name="connsiteY1" fmla="*/ 4120 h 434140"/>
              <a:gd name="connsiteX2" fmla="*/ 372863 w 3382162"/>
              <a:gd name="connsiteY2" fmla="*/ 434132 h 434140"/>
              <a:gd name="connsiteX3" fmla="*/ 587221 w 3382162"/>
              <a:gd name="connsiteY3" fmla="*/ 5 h 434140"/>
              <a:gd name="connsiteX4" fmla="*/ 787940 w 3382162"/>
              <a:gd name="connsiteY4" fmla="*/ 423961 h 434140"/>
              <a:gd name="connsiteX5" fmla="*/ 983249 w 3382162"/>
              <a:gd name="connsiteY5" fmla="*/ 5416 h 434140"/>
              <a:gd name="connsiteX6" fmla="*/ 1151277 w 3382162"/>
              <a:gd name="connsiteY6" fmla="*/ 430665 h 434140"/>
              <a:gd name="connsiteX7" fmla="*/ 1343119 w 3382162"/>
              <a:gd name="connsiteY7" fmla="*/ 9530 h 434140"/>
              <a:gd name="connsiteX8" fmla="*/ 1520672 w 3382162"/>
              <a:gd name="connsiteY8" fmla="*/ 434132 h 434140"/>
              <a:gd name="connsiteX9" fmla="*/ 1704930 w 3382162"/>
              <a:gd name="connsiteY9" fmla="*/ 14941 h 434140"/>
              <a:gd name="connsiteX10" fmla="*/ 1872311 w 3382162"/>
              <a:gd name="connsiteY10" fmla="*/ 434132 h 434140"/>
              <a:gd name="connsiteX11" fmla="*/ 2051806 w 3382162"/>
              <a:gd name="connsiteY11" fmla="*/ 1947 h 434140"/>
              <a:gd name="connsiteX12" fmla="*/ 2234121 w 3382162"/>
              <a:gd name="connsiteY12" fmla="*/ 429370 h 434140"/>
              <a:gd name="connsiteX13" fmla="*/ 2402797 w 3382162"/>
              <a:gd name="connsiteY13" fmla="*/ 6063 h 434140"/>
              <a:gd name="connsiteX14" fmla="*/ 2567358 w 3382162"/>
              <a:gd name="connsiteY14" fmla="*/ 430017 h 434140"/>
              <a:gd name="connsiteX15" fmla="*/ 2726509 w 3382162"/>
              <a:gd name="connsiteY15" fmla="*/ 6063 h 434140"/>
              <a:gd name="connsiteX16" fmla="*/ 2876135 w 3382162"/>
              <a:gd name="connsiteY16" fmla="*/ 423961 h 434140"/>
              <a:gd name="connsiteX17" fmla="*/ 3012120 w 3382162"/>
              <a:gd name="connsiteY17" fmla="*/ 210018 h 434140"/>
              <a:gd name="connsiteX18" fmla="*/ 3251170 w 3382162"/>
              <a:gd name="connsiteY18" fmla="*/ 182089 h 434140"/>
              <a:gd name="connsiteX19" fmla="*/ 3382162 w 3382162"/>
              <a:gd name="connsiteY19" fmla="*/ 190968 h 434140"/>
              <a:gd name="connsiteX0" fmla="*/ 0 w 3382162"/>
              <a:gd name="connsiteY0" fmla="*/ 430665 h 434140"/>
              <a:gd name="connsiteX1" fmla="*/ 176907 w 3382162"/>
              <a:gd name="connsiteY1" fmla="*/ 4120 h 434140"/>
              <a:gd name="connsiteX2" fmla="*/ 372863 w 3382162"/>
              <a:gd name="connsiteY2" fmla="*/ 434132 h 434140"/>
              <a:gd name="connsiteX3" fmla="*/ 587221 w 3382162"/>
              <a:gd name="connsiteY3" fmla="*/ 5 h 434140"/>
              <a:gd name="connsiteX4" fmla="*/ 787940 w 3382162"/>
              <a:gd name="connsiteY4" fmla="*/ 423961 h 434140"/>
              <a:gd name="connsiteX5" fmla="*/ 983249 w 3382162"/>
              <a:gd name="connsiteY5" fmla="*/ 5416 h 434140"/>
              <a:gd name="connsiteX6" fmla="*/ 1151277 w 3382162"/>
              <a:gd name="connsiteY6" fmla="*/ 430665 h 434140"/>
              <a:gd name="connsiteX7" fmla="*/ 1343119 w 3382162"/>
              <a:gd name="connsiteY7" fmla="*/ 9530 h 434140"/>
              <a:gd name="connsiteX8" fmla="*/ 1520672 w 3382162"/>
              <a:gd name="connsiteY8" fmla="*/ 434132 h 434140"/>
              <a:gd name="connsiteX9" fmla="*/ 1704930 w 3382162"/>
              <a:gd name="connsiteY9" fmla="*/ 14941 h 434140"/>
              <a:gd name="connsiteX10" fmla="*/ 1872311 w 3382162"/>
              <a:gd name="connsiteY10" fmla="*/ 434132 h 434140"/>
              <a:gd name="connsiteX11" fmla="*/ 2051806 w 3382162"/>
              <a:gd name="connsiteY11" fmla="*/ 1947 h 434140"/>
              <a:gd name="connsiteX12" fmla="*/ 2234121 w 3382162"/>
              <a:gd name="connsiteY12" fmla="*/ 429370 h 434140"/>
              <a:gd name="connsiteX13" fmla="*/ 2402797 w 3382162"/>
              <a:gd name="connsiteY13" fmla="*/ 6063 h 434140"/>
              <a:gd name="connsiteX14" fmla="*/ 2567358 w 3382162"/>
              <a:gd name="connsiteY14" fmla="*/ 430017 h 434140"/>
              <a:gd name="connsiteX15" fmla="*/ 2726509 w 3382162"/>
              <a:gd name="connsiteY15" fmla="*/ 6063 h 434140"/>
              <a:gd name="connsiteX16" fmla="*/ 2876135 w 3382162"/>
              <a:gd name="connsiteY16" fmla="*/ 423961 h 434140"/>
              <a:gd name="connsiteX17" fmla="*/ 3012120 w 3382162"/>
              <a:gd name="connsiteY17" fmla="*/ 210018 h 434140"/>
              <a:gd name="connsiteX18" fmla="*/ 3251170 w 3382162"/>
              <a:gd name="connsiteY18" fmla="*/ 182089 h 434140"/>
              <a:gd name="connsiteX19" fmla="*/ 3382162 w 3382162"/>
              <a:gd name="connsiteY19" fmla="*/ 190968 h 434140"/>
              <a:gd name="connsiteX0" fmla="*/ 0 w 3382162"/>
              <a:gd name="connsiteY0" fmla="*/ 430665 h 434140"/>
              <a:gd name="connsiteX1" fmla="*/ 176907 w 3382162"/>
              <a:gd name="connsiteY1" fmla="*/ 4120 h 434140"/>
              <a:gd name="connsiteX2" fmla="*/ 372863 w 3382162"/>
              <a:gd name="connsiteY2" fmla="*/ 434132 h 434140"/>
              <a:gd name="connsiteX3" fmla="*/ 587221 w 3382162"/>
              <a:gd name="connsiteY3" fmla="*/ 5 h 434140"/>
              <a:gd name="connsiteX4" fmla="*/ 787940 w 3382162"/>
              <a:gd name="connsiteY4" fmla="*/ 423961 h 434140"/>
              <a:gd name="connsiteX5" fmla="*/ 983249 w 3382162"/>
              <a:gd name="connsiteY5" fmla="*/ 5416 h 434140"/>
              <a:gd name="connsiteX6" fmla="*/ 1151277 w 3382162"/>
              <a:gd name="connsiteY6" fmla="*/ 430665 h 434140"/>
              <a:gd name="connsiteX7" fmla="*/ 1343119 w 3382162"/>
              <a:gd name="connsiteY7" fmla="*/ 9530 h 434140"/>
              <a:gd name="connsiteX8" fmla="*/ 1520672 w 3382162"/>
              <a:gd name="connsiteY8" fmla="*/ 434132 h 434140"/>
              <a:gd name="connsiteX9" fmla="*/ 1704930 w 3382162"/>
              <a:gd name="connsiteY9" fmla="*/ 14941 h 434140"/>
              <a:gd name="connsiteX10" fmla="*/ 1872311 w 3382162"/>
              <a:gd name="connsiteY10" fmla="*/ 434132 h 434140"/>
              <a:gd name="connsiteX11" fmla="*/ 2051806 w 3382162"/>
              <a:gd name="connsiteY11" fmla="*/ 1947 h 434140"/>
              <a:gd name="connsiteX12" fmla="*/ 2234121 w 3382162"/>
              <a:gd name="connsiteY12" fmla="*/ 429370 h 434140"/>
              <a:gd name="connsiteX13" fmla="*/ 2402797 w 3382162"/>
              <a:gd name="connsiteY13" fmla="*/ 6063 h 434140"/>
              <a:gd name="connsiteX14" fmla="*/ 2567358 w 3382162"/>
              <a:gd name="connsiteY14" fmla="*/ 430017 h 434140"/>
              <a:gd name="connsiteX15" fmla="*/ 2726509 w 3382162"/>
              <a:gd name="connsiteY15" fmla="*/ 6063 h 434140"/>
              <a:gd name="connsiteX16" fmla="*/ 2876135 w 3382162"/>
              <a:gd name="connsiteY16" fmla="*/ 423961 h 434140"/>
              <a:gd name="connsiteX17" fmla="*/ 3012120 w 3382162"/>
              <a:gd name="connsiteY17" fmla="*/ 210018 h 434140"/>
              <a:gd name="connsiteX18" fmla="*/ 3251170 w 3382162"/>
              <a:gd name="connsiteY18" fmla="*/ 182089 h 434140"/>
              <a:gd name="connsiteX19" fmla="*/ 3382162 w 3382162"/>
              <a:gd name="connsiteY19" fmla="*/ 190968 h 434140"/>
              <a:gd name="connsiteX0" fmla="*/ 0 w 3382162"/>
              <a:gd name="connsiteY0" fmla="*/ 430665 h 434140"/>
              <a:gd name="connsiteX1" fmla="*/ 176907 w 3382162"/>
              <a:gd name="connsiteY1" fmla="*/ 4120 h 434140"/>
              <a:gd name="connsiteX2" fmla="*/ 372863 w 3382162"/>
              <a:gd name="connsiteY2" fmla="*/ 434132 h 434140"/>
              <a:gd name="connsiteX3" fmla="*/ 587221 w 3382162"/>
              <a:gd name="connsiteY3" fmla="*/ 5 h 434140"/>
              <a:gd name="connsiteX4" fmla="*/ 787940 w 3382162"/>
              <a:gd name="connsiteY4" fmla="*/ 423961 h 434140"/>
              <a:gd name="connsiteX5" fmla="*/ 983249 w 3382162"/>
              <a:gd name="connsiteY5" fmla="*/ 5416 h 434140"/>
              <a:gd name="connsiteX6" fmla="*/ 1151277 w 3382162"/>
              <a:gd name="connsiteY6" fmla="*/ 430665 h 434140"/>
              <a:gd name="connsiteX7" fmla="*/ 1343119 w 3382162"/>
              <a:gd name="connsiteY7" fmla="*/ 9530 h 434140"/>
              <a:gd name="connsiteX8" fmla="*/ 1520672 w 3382162"/>
              <a:gd name="connsiteY8" fmla="*/ 434132 h 434140"/>
              <a:gd name="connsiteX9" fmla="*/ 1704930 w 3382162"/>
              <a:gd name="connsiteY9" fmla="*/ 14941 h 434140"/>
              <a:gd name="connsiteX10" fmla="*/ 1872311 w 3382162"/>
              <a:gd name="connsiteY10" fmla="*/ 434132 h 434140"/>
              <a:gd name="connsiteX11" fmla="*/ 2051806 w 3382162"/>
              <a:gd name="connsiteY11" fmla="*/ 1947 h 434140"/>
              <a:gd name="connsiteX12" fmla="*/ 2234121 w 3382162"/>
              <a:gd name="connsiteY12" fmla="*/ 429370 h 434140"/>
              <a:gd name="connsiteX13" fmla="*/ 2402797 w 3382162"/>
              <a:gd name="connsiteY13" fmla="*/ 6063 h 434140"/>
              <a:gd name="connsiteX14" fmla="*/ 2567358 w 3382162"/>
              <a:gd name="connsiteY14" fmla="*/ 430017 h 434140"/>
              <a:gd name="connsiteX15" fmla="*/ 2726509 w 3382162"/>
              <a:gd name="connsiteY15" fmla="*/ 6063 h 434140"/>
              <a:gd name="connsiteX16" fmla="*/ 2876135 w 3382162"/>
              <a:gd name="connsiteY16" fmla="*/ 423961 h 434140"/>
              <a:gd name="connsiteX17" fmla="*/ 3012120 w 3382162"/>
              <a:gd name="connsiteY17" fmla="*/ 210018 h 434140"/>
              <a:gd name="connsiteX18" fmla="*/ 3251170 w 3382162"/>
              <a:gd name="connsiteY18" fmla="*/ 182089 h 434140"/>
              <a:gd name="connsiteX19" fmla="*/ 3382162 w 3382162"/>
              <a:gd name="connsiteY19" fmla="*/ 190968 h 434140"/>
              <a:gd name="connsiteX0" fmla="*/ 0 w 3382162"/>
              <a:gd name="connsiteY0" fmla="*/ 430665 h 434207"/>
              <a:gd name="connsiteX1" fmla="*/ 176907 w 3382162"/>
              <a:gd name="connsiteY1" fmla="*/ 4120 h 434207"/>
              <a:gd name="connsiteX2" fmla="*/ 372863 w 3382162"/>
              <a:gd name="connsiteY2" fmla="*/ 434132 h 434207"/>
              <a:gd name="connsiteX3" fmla="*/ 587221 w 3382162"/>
              <a:gd name="connsiteY3" fmla="*/ 5 h 434207"/>
              <a:gd name="connsiteX4" fmla="*/ 787940 w 3382162"/>
              <a:gd name="connsiteY4" fmla="*/ 423961 h 434207"/>
              <a:gd name="connsiteX5" fmla="*/ 983249 w 3382162"/>
              <a:gd name="connsiteY5" fmla="*/ 5416 h 434207"/>
              <a:gd name="connsiteX6" fmla="*/ 1151277 w 3382162"/>
              <a:gd name="connsiteY6" fmla="*/ 430665 h 434207"/>
              <a:gd name="connsiteX7" fmla="*/ 1343119 w 3382162"/>
              <a:gd name="connsiteY7" fmla="*/ 9530 h 434207"/>
              <a:gd name="connsiteX8" fmla="*/ 1520672 w 3382162"/>
              <a:gd name="connsiteY8" fmla="*/ 434132 h 434207"/>
              <a:gd name="connsiteX9" fmla="*/ 1704930 w 3382162"/>
              <a:gd name="connsiteY9" fmla="*/ 14941 h 434207"/>
              <a:gd name="connsiteX10" fmla="*/ 1872311 w 3382162"/>
              <a:gd name="connsiteY10" fmla="*/ 434132 h 434207"/>
              <a:gd name="connsiteX11" fmla="*/ 2051806 w 3382162"/>
              <a:gd name="connsiteY11" fmla="*/ 1947 h 434207"/>
              <a:gd name="connsiteX12" fmla="*/ 2234121 w 3382162"/>
              <a:gd name="connsiteY12" fmla="*/ 429370 h 434207"/>
              <a:gd name="connsiteX13" fmla="*/ 2402797 w 3382162"/>
              <a:gd name="connsiteY13" fmla="*/ 6063 h 434207"/>
              <a:gd name="connsiteX14" fmla="*/ 2567358 w 3382162"/>
              <a:gd name="connsiteY14" fmla="*/ 430017 h 434207"/>
              <a:gd name="connsiteX15" fmla="*/ 2726509 w 3382162"/>
              <a:gd name="connsiteY15" fmla="*/ 6063 h 434207"/>
              <a:gd name="connsiteX16" fmla="*/ 2876135 w 3382162"/>
              <a:gd name="connsiteY16" fmla="*/ 423961 h 434207"/>
              <a:gd name="connsiteX17" fmla="*/ 3012120 w 3382162"/>
              <a:gd name="connsiteY17" fmla="*/ 210018 h 434207"/>
              <a:gd name="connsiteX18" fmla="*/ 3251170 w 3382162"/>
              <a:gd name="connsiteY18" fmla="*/ 182089 h 434207"/>
              <a:gd name="connsiteX19" fmla="*/ 3382162 w 3382162"/>
              <a:gd name="connsiteY19" fmla="*/ 190968 h 434207"/>
              <a:gd name="connsiteX0" fmla="*/ 0 w 3382162"/>
              <a:gd name="connsiteY0" fmla="*/ 430665 h 434207"/>
              <a:gd name="connsiteX1" fmla="*/ 176907 w 3382162"/>
              <a:gd name="connsiteY1" fmla="*/ 4120 h 434207"/>
              <a:gd name="connsiteX2" fmla="*/ 372863 w 3382162"/>
              <a:gd name="connsiteY2" fmla="*/ 434132 h 434207"/>
              <a:gd name="connsiteX3" fmla="*/ 587221 w 3382162"/>
              <a:gd name="connsiteY3" fmla="*/ 5 h 434207"/>
              <a:gd name="connsiteX4" fmla="*/ 787940 w 3382162"/>
              <a:gd name="connsiteY4" fmla="*/ 423961 h 434207"/>
              <a:gd name="connsiteX5" fmla="*/ 983249 w 3382162"/>
              <a:gd name="connsiteY5" fmla="*/ 5416 h 434207"/>
              <a:gd name="connsiteX6" fmla="*/ 1151277 w 3382162"/>
              <a:gd name="connsiteY6" fmla="*/ 430665 h 434207"/>
              <a:gd name="connsiteX7" fmla="*/ 1343119 w 3382162"/>
              <a:gd name="connsiteY7" fmla="*/ 9530 h 434207"/>
              <a:gd name="connsiteX8" fmla="*/ 1520672 w 3382162"/>
              <a:gd name="connsiteY8" fmla="*/ 434132 h 434207"/>
              <a:gd name="connsiteX9" fmla="*/ 1704930 w 3382162"/>
              <a:gd name="connsiteY9" fmla="*/ 14941 h 434207"/>
              <a:gd name="connsiteX10" fmla="*/ 1872311 w 3382162"/>
              <a:gd name="connsiteY10" fmla="*/ 434132 h 434207"/>
              <a:gd name="connsiteX11" fmla="*/ 2051806 w 3382162"/>
              <a:gd name="connsiteY11" fmla="*/ 1947 h 434207"/>
              <a:gd name="connsiteX12" fmla="*/ 2234121 w 3382162"/>
              <a:gd name="connsiteY12" fmla="*/ 429370 h 434207"/>
              <a:gd name="connsiteX13" fmla="*/ 2402797 w 3382162"/>
              <a:gd name="connsiteY13" fmla="*/ 6063 h 434207"/>
              <a:gd name="connsiteX14" fmla="*/ 2567358 w 3382162"/>
              <a:gd name="connsiteY14" fmla="*/ 430017 h 434207"/>
              <a:gd name="connsiteX15" fmla="*/ 2726509 w 3382162"/>
              <a:gd name="connsiteY15" fmla="*/ 6063 h 434207"/>
              <a:gd name="connsiteX16" fmla="*/ 2876135 w 3382162"/>
              <a:gd name="connsiteY16" fmla="*/ 423961 h 434207"/>
              <a:gd name="connsiteX17" fmla="*/ 3012120 w 3382162"/>
              <a:gd name="connsiteY17" fmla="*/ 210018 h 434207"/>
              <a:gd name="connsiteX18" fmla="*/ 3251170 w 3382162"/>
              <a:gd name="connsiteY18" fmla="*/ 182089 h 434207"/>
              <a:gd name="connsiteX19" fmla="*/ 3382162 w 3382162"/>
              <a:gd name="connsiteY19" fmla="*/ 190968 h 434207"/>
              <a:gd name="connsiteX0" fmla="*/ 0 w 3382162"/>
              <a:gd name="connsiteY0" fmla="*/ 430665 h 434238"/>
              <a:gd name="connsiteX1" fmla="*/ 176907 w 3382162"/>
              <a:gd name="connsiteY1" fmla="*/ 4120 h 434238"/>
              <a:gd name="connsiteX2" fmla="*/ 372863 w 3382162"/>
              <a:gd name="connsiteY2" fmla="*/ 434132 h 434238"/>
              <a:gd name="connsiteX3" fmla="*/ 587221 w 3382162"/>
              <a:gd name="connsiteY3" fmla="*/ 5 h 434238"/>
              <a:gd name="connsiteX4" fmla="*/ 787940 w 3382162"/>
              <a:gd name="connsiteY4" fmla="*/ 423961 h 434238"/>
              <a:gd name="connsiteX5" fmla="*/ 983249 w 3382162"/>
              <a:gd name="connsiteY5" fmla="*/ 5416 h 434238"/>
              <a:gd name="connsiteX6" fmla="*/ 1151277 w 3382162"/>
              <a:gd name="connsiteY6" fmla="*/ 430665 h 434238"/>
              <a:gd name="connsiteX7" fmla="*/ 1343119 w 3382162"/>
              <a:gd name="connsiteY7" fmla="*/ 9530 h 434238"/>
              <a:gd name="connsiteX8" fmla="*/ 1520672 w 3382162"/>
              <a:gd name="connsiteY8" fmla="*/ 434132 h 434238"/>
              <a:gd name="connsiteX9" fmla="*/ 1704930 w 3382162"/>
              <a:gd name="connsiteY9" fmla="*/ 14941 h 434238"/>
              <a:gd name="connsiteX10" fmla="*/ 1872311 w 3382162"/>
              <a:gd name="connsiteY10" fmla="*/ 434132 h 434238"/>
              <a:gd name="connsiteX11" fmla="*/ 2051806 w 3382162"/>
              <a:gd name="connsiteY11" fmla="*/ 1947 h 434238"/>
              <a:gd name="connsiteX12" fmla="*/ 2234121 w 3382162"/>
              <a:gd name="connsiteY12" fmla="*/ 429370 h 434238"/>
              <a:gd name="connsiteX13" fmla="*/ 2402797 w 3382162"/>
              <a:gd name="connsiteY13" fmla="*/ 6063 h 434238"/>
              <a:gd name="connsiteX14" fmla="*/ 2567358 w 3382162"/>
              <a:gd name="connsiteY14" fmla="*/ 430017 h 434238"/>
              <a:gd name="connsiteX15" fmla="*/ 2726509 w 3382162"/>
              <a:gd name="connsiteY15" fmla="*/ 6063 h 434238"/>
              <a:gd name="connsiteX16" fmla="*/ 2876135 w 3382162"/>
              <a:gd name="connsiteY16" fmla="*/ 423961 h 434238"/>
              <a:gd name="connsiteX17" fmla="*/ 3012120 w 3382162"/>
              <a:gd name="connsiteY17" fmla="*/ 210018 h 434238"/>
              <a:gd name="connsiteX18" fmla="*/ 3251170 w 3382162"/>
              <a:gd name="connsiteY18" fmla="*/ 182089 h 434238"/>
              <a:gd name="connsiteX19" fmla="*/ 3382162 w 3382162"/>
              <a:gd name="connsiteY19" fmla="*/ 190968 h 434238"/>
              <a:gd name="connsiteX0" fmla="*/ 0 w 3382162"/>
              <a:gd name="connsiteY0" fmla="*/ 430665 h 434238"/>
              <a:gd name="connsiteX1" fmla="*/ 176907 w 3382162"/>
              <a:gd name="connsiteY1" fmla="*/ 4120 h 434238"/>
              <a:gd name="connsiteX2" fmla="*/ 372863 w 3382162"/>
              <a:gd name="connsiteY2" fmla="*/ 434132 h 434238"/>
              <a:gd name="connsiteX3" fmla="*/ 587221 w 3382162"/>
              <a:gd name="connsiteY3" fmla="*/ 5 h 434238"/>
              <a:gd name="connsiteX4" fmla="*/ 787940 w 3382162"/>
              <a:gd name="connsiteY4" fmla="*/ 423961 h 434238"/>
              <a:gd name="connsiteX5" fmla="*/ 983249 w 3382162"/>
              <a:gd name="connsiteY5" fmla="*/ 5416 h 434238"/>
              <a:gd name="connsiteX6" fmla="*/ 1151277 w 3382162"/>
              <a:gd name="connsiteY6" fmla="*/ 430665 h 434238"/>
              <a:gd name="connsiteX7" fmla="*/ 1343119 w 3382162"/>
              <a:gd name="connsiteY7" fmla="*/ 9530 h 434238"/>
              <a:gd name="connsiteX8" fmla="*/ 1520672 w 3382162"/>
              <a:gd name="connsiteY8" fmla="*/ 434132 h 434238"/>
              <a:gd name="connsiteX9" fmla="*/ 1704930 w 3382162"/>
              <a:gd name="connsiteY9" fmla="*/ 14941 h 434238"/>
              <a:gd name="connsiteX10" fmla="*/ 1872311 w 3382162"/>
              <a:gd name="connsiteY10" fmla="*/ 434132 h 434238"/>
              <a:gd name="connsiteX11" fmla="*/ 2051806 w 3382162"/>
              <a:gd name="connsiteY11" fmla="*/ 1947 h 434238"/>
              <a:gd name="connsiteX12" fmla="*/ 2234121 w 3382162"/>
              <a:gd name="connsiteY12" fmla="*/ 429370 h 434238"/>
              <a:gd name="connsiteX13" fmla="*/ 2402797 w 3382162"/>
              <a:gd name="connsiteY13" fmla="*/ 6063 h 434238"/>
              <a:gd name="connsiteX14" fmla="*/ 2567358 w 3382162"/>
              <a:gd name="connsiteY14" fmla="*/ 430017 h 434238"/>
              <a:gd name="connsiteX15" fmla="*/ 2726509 w 3382162"/>
              <a:gd name="connsiteY15" fmla="*/ 6063 h 434238"/>
              <a:gd name="connsiteX16" fmla="*/ 2876135 w 3382162"/>
              <a:gd name="connsiteY16" fmla="*/ 423961 h 434238"/>
              <a:gd name="connsiteX17" fmla="*/ 3012120 w 3382162"/>
              <a:gd name="connsiteY17" fmla="*/ 210018 h 434238"/>
              <a:gd name="connsiteX18" fmla="*/ 3251170 w 3382162"/>
              <a:gd name="connsiteY18" fmla="*/ 182089 h 434238"/>
              <a:gd name="connsiteX19" fmla="*/ 3382162 w 3382162"/>
              <a:gd name="connsiteY19" fmla="*/ 190968 h 434238"/>
              <a:gd name="connsiteX0" fmla="*/ 0 w 3382162"/>
              <a:gd name="connsiteY0" fmla="*/ 430665 h 434238"/>
              <a:gd name="connsiteX1" fmla="*/ 176907 w 3382162"/>
              <a:gd name="connsiteY1" fmla="*/ 4120 h 434238"/>
              <a:gd name="connsiteX2" fmla="*/ 372863 w 3382162"/>
              <a:gd name="connsiteY2" fmla="*/ 434132 h 434238"/>
              <a:gd name="connsiteX3" fmla="*/ 587221 w 3382162"/>
              <a:gd name="connsiteY3" fmla="*/ 5 h 434238"/>
              <a:gd name="connsiteX4" fmla="*/ 787940 w 3382162"/>
              <a:gd name="connsiteY4" fmla="*/ 423961 h 434238"/>
              <a:gd name="connsiteX5" fmla="*/ 983249 w 3382162"/>
              <a:gd name="connsiteY5" fmla="*/ 5416 h 434238"/>
              <a:gd name="connsiteX6" fmla="*/ 1151277 w 3382162"/>
              <a:gd name="connsiteY6" fmla="*/ 430665 h 434238"/>
              <a:gd name="connsiteX7" fmla="*/ 1343119 w 3382162"/>
              <a:gd name="connsiteY7" fmla="*/ 9530 h 434238"/>
              <a:gd name="connsiteX8" fmla="*/ 1520672 w 3382162"/>
              <a:gd name="connsiteY8" fmla="*/ 434132 h 434238"/>
              <a:gd name="connsiteX9" fmla="*/ 1704930 w 3382162"/>
              <a:gd name="connsiteY9" fmla="*/ 14941 h 434238"/>
              <a:gd name="connsiteX10" fmla="*/ 1872311 w 3382162"/>
              <a:gd name="connsiteY10" fmla="*/ 434132 h 434238"/>
              <a:gd name="connsiteX11" fmla="*/ 2051806 w 3382162"/>
              <a:gd name="connsiteY11" fmla="*/ 1947 h 434238"/>
              <a:gd name="connsiteX12" fmla="*/ 2234121 w 3382162"/>
              <a:gd name="connsiteY12" fmla="*/ 429370 h 434238"/>
              <a:gd name="connsiteX13" fmla="*/ 2402797 w 3382162"/>
              <a:gd name="connsiteY13" fmla="*/ 6063 h 434238"/>
              <a:gd name="connsiteX14" fmla="*/ 2567358 w 3382162"/>
              <a:gd name="connsiteY14" fmla="*/ 430017 h 434238"/>
              <a:gd name="connsiteX15" fmla="*/ 2726509 w 3382162"/>
              <a:gd name="connsiteY15" fmla="*/ 6063 h 434238"/>
              <a:gd name="connsiteX16" fmla="*/ 2876135 w 3382162"/>
              <a:gd name="connsiteY16" fmla="*/ 423961 h 434238"/>
              <a:gd name="connsiteX17" fmla="*/ 3012120 w 3382162"/>
              <a:gd name="connsiteY17" fmla="*/ 210018 h 434238"/>
              <a:gd name="connsiteX18" fmla="*/ 3251170 w 3382162"/>
              <a:gd name="connsiteY18" fmla="*/ 182089 h 434238"/>
              <a:gd name="connsiteX19" fmla="*/ 3382162 w 3382162"/>
              <a:gd name="connsiteY19" fmla="*/ 190968 h 434238"/>
              <a:gd name="connsiteX0" fmla="*/ 0 w 3382162"/>
              <a:gd name="connsiteY0" fmla="*/ 430665 h 434207"/>
              <a:gd name="connsiteX1" fmla="*/ 176907 w 3382162"/>
              <a:gd name="connsiteY1" fmla="*/ 4120 h 434207"/>
              <a:gd name="connsiteX2" fmla="*/ 372863 w 3382162"/>
              <a:gd name="connsiteY2" fmla="*/ 434132 h 434207"/>
              <a:gd name="connsiteX3" fmla="*/ 587221 w 3382162"/>
              <a:gd name="connsiteY3" fmla="*/ 5 h 434207"/>
              <a:gd name="connsiteX4" fmla="*/ 787940 w 3382162"/>
              <a:gd name="connsiteY4" fmla="*/ 423961 h 434207"/>
              <a:gd name="connsiteX5" fmla="*/ 983249 w 3382162"/>
              <a:gd name="connsiteY5" fmla="*/ 5416 h 434207"/>
              <a:gd name="connsiteX6" fmla="*/ 1151277 w 3382162"/>
              <a:gd name="connsiteY6" fmla="*/ 430665 h 434207"/>
              <a:gd name="connsiteX7" fmla="*/ 1343119 w 3382162"/>
              <a:gd name="connsiteY7" fmla="*/ 9530 h 434207"/>
              <a:gd name="connsiteX8" fmla="*/ 1520672 w 3382162"/>
              <a:gd name="connsiteY8" fmla="*/ 434132 h 434207"/>
              <a:gd name="connsiteX9" fmla="*/ 1704930 w 3382162"/>
              <a:gd name="connsiteY9" fmla="*/ 14941 h 434207"/>
              <a:gd name="connsiteX10" fmla="*/ 1872311 w 3382162"/>
              <a:gd name="connsiteY10" fmla="*/ 434132 h 434207"/>
              <a:gd name="connsiteX11" fmla="*/ 2067046 w 3382162"/>
              <a:gd name="connsiteY11" fmla="*/ 1947 h 434207"/>
              <a:gd name="connsiteX12" fmla="*/ 2234121 w 3382162"/>
              <a:gd name="connsiteY12" fmla="*/ 429370 h 434207"/>
              <a:gd name="connsiteX13" fmla="*/ 2402797 w 3382162"/>
              <a:gd name="connsiteY13" fmla="*/ 6063 h 434207"/>
              <a:gd name="connsiteX14" fmla="*/ 2567358 w 3382162"/>
              <a:gd name="connsiteY14" fmla="*/ 430017 h 434207"/>
              <a:gd name="connsiteX15" fmla="*/ 2726509 w 3382162"/>
              <a:gd name="connsiteY15" fmla="*/ 6063 h 434207"/>
              <a:gd name="connsiteX16" fmla="*/ 2876135 w 3382162"/>
              <a:gd name="connsiteY16" fmla="*/ 423961 h 434207"/>
              <a:gd name="connsiteX17" fmla="*/ 3012120 w 3382162"/>
              <a:gd name="connsiteY17" fmla="*/ 210018 h 434207"/>
              <a:gd name="connsiteX18" fmla="*/ 3251170 w 3382162"/>
              <a:gd name="connsiteY18" fmla="*/ 182089 h 434207"/>
              <a:gd name="connsiteX19" fmla="*/ 3382162 w 3382162"/>
              <a:gd name="connsiteY19" fmla="*/ 190968 h 434207"/>
              <a:gd name="connsiteX0" fmla="*/ 0 w 3382162"/>
              <a:gd name="connsiteY0" fmla="*/ 430665 h 434207"/>
              <a:gd name="connsiteX1" fmla="*/ 176907 w 3382162"/>
              <a:gd name="connsiteY1" fmla="*/ 4120 h 434207"/>
              <a:gd name="connsiteX2" fmla="*/ 372863 w 3382162"/>
              <a:gd name="connsiteY2" fmla="*/ 434132 h 434207"/>
              <a:gd name="connsiteX3" fmla="*/ 587221 w 3382162"/>
              <a:gd name="connsiteY3" fmla="*/ 5 h 434207"/>
              <a:gd name="connsiteX4" fmla="*/ 787940 w 3382162"/>
              <a:gd name="connsiteY4" fmla="*/ 423961 h 434207"/>
              <a:gd name="connsiteX5" fmla="*/ 983249 w 3382162"/>
              <a:gd name="connsiteY5" fmla="*/ 5416 h 434207"/>
              <a:gd name="connsiteX6" fmla="*/ 1151277 w 3382162"/>
              <a:gd name="connsiteY6" fmla="*/ 430665 h 434207"/>
              <a:gd name="connsiteX7" fmla="*/ 1343119 w 3382162"/>
              <a:gd name="connsiteY7" fmla="*/ 9530 h 434207"/>
              <a:gd name="connsiteX8" fmla="*/ 1520672 w 3382162"/>
              <a:gd name="connsiteY8" fmla="*/ 434132 h 434207"/>
              <a:gd name="connsiteX9" fmla="*/ 1704930 w 3382162"/>
              <a:gd name="connsiteY9" fmla="*/ 14941 h 434207"/>
              <a:gd name="connsiteX10" fmla="*/ 1872311 w 3382162"/>
              <a:gd name="connsiteY10" fmla="*/ 434132 h 434207"/>
              <a:gd name="connsiteX11" fmla="*/ 2067046 w 3382162"/>
              <a:gd name="connsiteY11" fmla="*/ 1947 h 434207"/>
              <a:gd name="connsiteX12" fmla="*/ 2283651 w 3382162"/>
              <a:gd name="connsiteY12" fmla="*/ 423702 h 434207"/>
              <a:gd name="connsiteX13" fmla="*/ 2402797 w 3382162"/>
              <a:gd name="connsiteY13" fmla="*/ 6063 h 434207"/>
              <a:gd name="connsiteX14" fmla="*/ 2567358 w 3382162"/>
              <a:gd name="connsiteY14" fmla="*/ 430017 h 434207"/>
              <a:gd name="connsiteX15" fmla="*/ 2726509 w 3382162"/>
              <a:gd name="connsiteY15" fmla="*/ 6063 h 434207"/>
              <a:gd name="connsiteX16" fmla="*/ 2876135 w 3382162"/>
              <a:gd name="connsiteY16" fmla="*/ 423961 h 434207"/>
              <a:gd name="connsiteX17" fmla="*/ 3012120 w 3382162"/>
              <a:gd name="connsiteY17" fmla="*/ 210018 h 434207"/>
              <a:gd name="connsiteX18" fmla="*/ 3251170 w 3382162"/>
              <a:gd name="connsiteY18" fmla="*/ 182089 h 434207"/>
              <a:gd name="connsiteX19" fmla="*/ 3382162 w 3382162"/>
              <a:gd name="connsiteY19" fmla="*/ 190968 h 434207"/>
              <a:gd name="connsiteX0" fmla="*/ 0 w 3382162"/>
              <a:gd name="connsiteY0" fmla="*/ 430665 h 434207"/>
              <a:gd name="connsiteX1" fmla="*/ 176907 w 3382162"/>
              <a:gd name="connsiteY1" fmla="*/ 4120 h 434207"/>
              <a:gd name="connsiteX2" fmla="*/ 372863 w 3382162"/>
              <a:gd name="connsiteY2" fmla="*/ 434132 h 434207"/>
              <a:gd name="connsiteX3" fmla="*/ 587221 w 3382162"/>
              <a:gd name="connsiteY3" fmla="*/ 5 h 434207"/>
              <a:gd name="connsiteX4" fmla="*/ 787940 w 3382162"/>
              <a:gd name="connsiteY4" fmla="*/ 423961 h 434207"/>
              <a:gd name="connsiteX5" fmla="*/ 983249 w 3382162"/>
              <a:gd name="connsiteY5" fmla="*/ 5416 h 434207"/>
              <a:gd name="connsiteX6" fmla="*/ 1151277 w 3382162"/>
              <a:gd name="connsiteY6" fmla="*/ 430665 h 434207"/>
              <a:gd name="connsiteX7" fmla="*/ 1343119 w 3382162"/>
              <a:gd name="connsiteY7" fmla="*/ 9530 h 434207"/>
              <a:gd name="connsiteX8" fmla="*/ 1520672 w 3382162"/>
              <a:gd name="connsiteY8" fmla="*/ 434132 h 434207"/>
              <a:gd name="connsiteX9" fmla="*/ 1704930 w 3382162"/>
              <a:gd name="connsiteY9" fmla="*/ 14941 h 434207"/>
              <a:gd name="connsiteX10" fmla="*/ 1872311 w 3382162"/>
              <a:gd name="connsiteY10" fmla="*/ 434132 h 434207"/>
              <a:gd name="connsiteX11" fmla="*/ 2067046 w 3382162"/>
              <a:gd name="connsiteY11" fmla="*/ 1947 h 434207"/>
              <a:gd name="connsiteX12" fmla="*/ 2245551 w 3382162"/>
              <a:gd name="connsiteY12" fmla="*/ 418035 h 434207"/>
              <a:gd name="connsiteX13" fmla="*/ 2402797 w 3382162"/>
              <a:gd name="connsiteY13" fmla="*/ 6063 h 434207"/>
              <a:gd name="connsiteX14" fmla="*/ 2567358 w 3382162"/>
              <a:gd name="connsiteY14" fmla="*/ 430017 h 434207"/>
              <a:gd name="connsiteX15" fmla="*/ 2726509 w 3382162"/>
              <a:gd name="connsiteY15" fmla="*/ 6063 h 434207"/>
              <a:gd name="connsiteX16" fmla="*/ 2876135 w 3382162"/>
              <a:gd name="connsiteY16" fmla="*/ 423961 h 434207"/>
              <a:gd name="connsiteX17" fmla="*/ 3012120 w 3382162"/>
              <a:gd name="connsiteY17" fmla="*/ 210018 h 434207"/>
              <a:gd name="connsiteX18" fmla="*/ 3251170 w 3382162"/>
              <a:gd name="connsiteY18" fmla="*/ 182089 h 434207"/>
              <a:gd name="connsiteX19" fmla="*/ 3382162 w 3382162"/>
              <a:gd name="connsiteY19" fmla="*/ 190968 h 434207"/>
              <a:gd name="connsiteX0" fmla="*/ 0 w 3382162"/>
              <a:gd name="connsiteY0" fmla="*/ 430665 h 434207"/>
              <a:gd name="connsiteX1" fmla="*/ 176907 w 3382162"/>
              <a:gd name="connsiteY1" fmla="*/ 4120 h 434207"/>
              <a:gd name="connsiteX2" fmla="*/ 372863 w 3382162"/>
              <a:gd name="connsiteY2" fmla="*/ 434132 h 434207"/>
              <a:gd name="connsiteX3" fmla="*/ 587221 w 3382162"/>
              <a:gd name="connsiteY3" fmla="*/ 5 h 434207"/>
              <a:gd name="connsiteX4" fmla="*/ 787940 w 3382162"/>
              <a:gd name="connsiteY4" fmla="*/ 423961 h 434207"/>
              <a:gd name="connsiteX5" fmla="*/ 983249 w 3382162"/>
              <a:gd name="connsiteY5" fmla="*/ 5416 h 434207"/>
              <a:gd name="connsiteX6" fmla="*/ 1151277 w 3382162"/>
              <a:gd name="connsiteY6" fmla="*/ 430665 h 434207"/>
              <a:gd name="connsiteX7" fmla="*/ 1343119 w 3382162"/>
              <a:gd name="connsiteY7" fmla="*/ 9530 h 434207"/>
              <a:gd name="connsiteX8" fmla="*/ 1520672 w 3382162"/>
              <a:gd name="connsiteY8" fmla="*/ 434132 h 434207"/>
              <a:gd name="connsiteX9" fmla="*/ 1704930 w 3382162"/>
              <a:gd name="connsiteY9" fmla="*/ 14941 h 434207"/>
              <a:gd name="connsiteX10" fmla="*/ 1872311 w 3382162"/>
              <a:gd name="connsiteY10" fmla="*/ 434132 h 434207"/>
              <a:gd name="connsiteX11" fmla="*/ 2067046 w 3382162"/>
              <a:gd name="connsiteY11" fmla="*/ 1947 h 434207"/>
              <a:gd name="connsiteX12" fmla="*/ 2245551 w 3382162"/>
              <a:gd name="connsiteY12" fmla="*/ 418035 h 434207"/>
              <a:gd name="connsiteX13" fmla="*/ 2433277 w 3382162"/>
              <a:gd name="connsiteY13" fmla="*/ 17398 h 434207"/>
              <a:gd name="connsiteX14" fmla="*/ 2567358 w 3382162"/>
              <a:gd name="connsiteY14" fmla="*/ 430017 h 434207"/>
              <a:gd name="connsiteX15" fmla="*/ 2726509 w 3382162"/>
              <a:gd name="connsiteY15" fmla="*/ 6063 h 434207"/>
              <a:gd name="connsiteX16" fmla="*/ 2876135 w 3382162"/>
              <a:gd name="connsiteY16" fmla="*/ 423961 h 434207"/>
              <a:gd name="connsiteX17" fmla="*/ 3012120 w 3382162"/>
              <a:gd name="connsiteY17" fmla="*/ 210018 h 434207"/>
              <a:gd name="connsiteX18" fmla="*/ 3251170 w 3382162"/>
              <a:gd name="connsiteY18" fmla="*/ 182089 h 434207"/>
              <a:gd name="connsiteX19" fmla="*/ 3382162 w 3382162"/>
              <a:gd name="connsiteY19" fmla="*/ 190968 h 434207"/>
              <a:gd name="connsiteX0" fmla="*/ 0 w 3382162"/>
              <a:gd name="connsiteY0" fmla="*/ 430665 h 435690"/>
              <a:gd name="connsiteX1" fmla="*/ 176907 w 3382162"/>
              <a:gd name="connsiteY1" fmla="*/ 4120 h 435690"/>
              <a:gd name="connsiteX2" fmla="*/ 372863 w 3382162"/>
              <a:gd name="connsiteY2" fmla="*/ 434132 h 435690"/>
              <a:gd name="connsiteX3" fmla="*/ 587221 w 3382162"/>
              <a:gd name="connsiteY3" fmla="*/ 5 h 435690"/>
              <a:gd name="connsiteX4" fmla="*/ 787940 w 3382162"/>
              <a:gd name="connsiteY4" fmla="*/ 423961 h 435690"/>
              <a:gd name="connsiteX5" fmla="*/ 983249 w 3382162"/>
              <a:gd name="connsiteY5" fmla="*/ 5416 h 435690"/>
              <a:gd name="connsiteX6" fmla="*/ 1151277 w 3382162"/>
              <a:gd name="connsiteY6" fmla="*/ 430665 h 435690"/>
              <a:gd name="connsiteX7" fmla="*/ 1343119 w 3382162"/>
              <a:gd name="connsiteY7" fmla="*/ 9530 h 435690"/>
              <a:gd name="connsiteX8" fmla="*/ 1520672 w 3382162"/>
              <a:gd name="connsiteY8" fmla="*/ 434132 h 435690"/>
              <a:gd name="connsiteX9" fmla="*/ 1704930 w 3382162"/>
              <a:gd name="connsiteY9" fmla="*/ 14941 h 435690"/>
              <a:gd name="connsiteX10" fmla="*/ 1872311 w 3382162"/>
              <a:gd name="connsiteY10" fmla="*/ 434132 h 435690"/>
              <a:gd name="connsiteX11" fmla="*/ 2067046 w 3382162"/>
              <a:gd name="connsiteY11" fmla="*/ 1947 h 435690"/>
              <a:gd name="connsiteX12" fmla="*/ 2245551 w 3382162"/>
              <a:gd name="connsiteY12" fmla="*/ 418035 h 435690"/>
              <a:gd name="connsiteX13" fmla="*/ 2433277 w 3382162"/>
              <a:gd name="connsiteY13" fmla="*/ 17398 h 435690"/>
              <a:gd name="connsiteX14" fmla="*/ 2609268 w 3382162"/>
              <a:gd name="connsiteY14" fmla="*/ 435684 h 435690"/>
              <a:gd name="connsiteX15" fmla="*/ 2726509 w 3382162"/>
              <a:gd name="connsiteY15" fmla="*/ 6063 h 435690"/>
              <a:gd name="connsiteX16" fmla="*/ 2876135 w 3382162"/>
              <a:gd name="connsiteY16" fmla="*/ 423961 h 435690"/>
              <a:gd name="connsiteX17" fmla="*/ 3012120 w 3382162"/>
              <a:gd name="connsiteY17" fmla="*/ 210018 h 435690"/>
              <a:gd name="connsiteX18" fmla="*/ 3251170 w 3382162"/>
              <a:gd name="connsiteY18" fmla="*/ 182089 h 435690"/>
              <a:gd name="connsiteX19" fmla="*/ 3382162 w 3382162"/>
              <a:gd name="connsiteY19" fmla="*/ 190968 h 435690"/>
              <a:gd name="connsiteX0" fmla="*/ 0 w 3382162"/>
              <a:gd name="connsiteY0" fmla="*/ 430665 h 435697"/>
              <a:gd name="connsiteX1" fmla="*/ 176907 w 3382162"/>
              <a:gd name="connsiteY1" fmla="*/ 4120 h 435697"/>
              <a:gd name="connsiteX2" fmla="*/ 372863 w 3382162"/>
              <a:gd name="connsiteY2" fmla="*/ 434132 h 435697"/>
              <a:gd name="connsiteX3" fmla="*/ 587221 w 3382162"/>
              <a:gd name="connsiteY3" fmla="*/ 5 h 435697"/>
              <a:gd name="connsiteX4" fmla="*/ 787940 w 3382162"/>
              <a:gd name="connsiteY4" fmla="*/ 423961 h 435697"/>
              <a:gd name="connsiteX5" fmla="*/ 983249 w 3382162"/>
              <a:gd name="connsiteY5" fmla="*/ 5416 h 435697"/>
              <a:gd name="connsiteX6" fmla="*/ 1151277 w 3382162"/>
              <a:gd name="connsiteY6" fmla="*/ 430665 h 435697"/>
              <a:gd name="connsiteX7" fmla="*/ 1343119 w 3382162"/>
              <a:gd name="connsiteY7" fmla="*/ 9530 h 435697"/>
              <a:gd name="connsiteX8" fmla="*/ 1520672 w 3382162"/>
              <a:gd name="connsiteY8" fmla="*/ 434132 h 435697"/>
              <a:gd name="connsiteX9" fmla="*/ 1704930 w 3382162"/>
              <a:gd name="connsiteY9" fmla="*/ 14941 h 435697"/>
              <a:gd name="connsiteX10" fmla="*/ 1872311 w 3382162"/>
              <a:gd name="connsiteY10" fmla="*/ 434132 h 435697"/>
              <a:gd name="connsiteX11" fmla="*/ 2067046 w 3382162"/>
              <a:gd name="connsiteY11" fmla="*/ 1947 h 435697"/>
              <a:gd name="connsiteX12" fmla="*/ 2245551 w 3382162"/>
              <a:gd name="connsiteY12" fmla="*/ 418035 h 435697"/>
              <a:gd name="connsiteX13" fmla="*/ 2433277 w 3382162"/>
              <a:gd name="connsiteY13" fmla="*/ 17398 h 435697"/>
              <a:gd name="connsiteX14" fmla="*/ 2609268 w 3382162"/>
              <a:gd name="connsiteY14" fmla="*/ 435684 h 435697"/>
              <a:gd name="connsiteX15" fmla="*/ 2768419 w 3382162"/>
              <a:gd name="connsiteY15" fmla="*/ 396 h 435697"/>
              <a:gd name="connsiteX16" fmla="*/ 2876135 w 3382162"/>
              <a:gd name="connsiteY16" fmla="*/ 423961 h 435697"/>
              <a:gd name="connsiteX17" fmla="*/ 3012120 w 3382162"/>
              <a:gd name="connsiteY17" fmla="*/ 210018 h 435697"/>
              <a:gd name="connsiteX18" fmla="*/ 3251170 w 3382162"/>
              <a:gd name="connsiteY18" fmla="*/ 182089 h 435697"/>
              <a:gd name="connsiteX19" fmla="*/ 3382162 w 3382162"/>
              <a:gd name="connsiteY19" fmla="*/ 190968 h 435697"/>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72311 w 3382162"/>
              <a:gd name="connsiteY10" fmla="*/ 434132 h 435698"/>
              <a:gd name="connsiteX11" fmla="*/ 2067046 w 3382162"/>
              <a:gd name="connsiteY11" fmla="*/ 1947 h 435698"/>
              <a:gd name="connsiteX12" fmla="*/ 2245551 w 3382162"/>
              <a:gd name="connsiteY12" fmla="*/ 418035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12120 w 3382162"/>
              <a:gd name="connsiteY17" fmla="*/ 210018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72311 w 3382162"/>
              <a:gd name="connsiteY10" fmla="*/ 434132 h 435698"/>
              <a:gd name="connsiteX11" fmla="*/ 2067046 w 3382162"/>
              <a:gd name="connsiteY11" fmla="*/ 1947 h 435698"/>
              <a:gd name="connsiteX12" fmla="*/ 2245551 w 3382162"/>
              <a:gd name="connsiteY12" fmla="*/ 418035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67046 w 3382162"/>
              <a:gd name="connsiteY11" fmla="*/ 1947 h 435698"/>
              <a:gd name="connsiteX12" fmla="*/ 2245551 w 3382162"/>
              <a:gd name="connsiteY12" fmla="*/ 418035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67046 w 3382162"/>
              <a:gd name="connsiteY11" fmla="*/ 1947 h 435698"/>
              <a:gd name="connsiteX12" fmla="*/ 2245551 w 3382162"/>
              <a:gd name="connsiteY12" fmla="*/ 418035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45551 w 3382162"/>
              <a:gd name="connsiteY12" fmla="*/ 418035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45551 w 3382162"/>
              <a:gd name="connsiteY12" fmla="*/ 418035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45551 w 3382162"/>
              <a:gd name="connsiteY12" fmla="*/ 418035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45551 w 3382162"/>
              <a:gd name="connsiteY12" fmla="*/ 418035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53171 w 3382162"/>
              <a:gd name="connsiteY12" fmla="*/ 435038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53171 w 3382162"/>
              <a:gd name="connsiteY12" fmla="*/ 435038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53171 w 3382162"/>
              <a:gd name="connsiteY12" fmla="*/ 435038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53171 w 3382162"/>
              <a:gd name="connsiteY12" fmla="*/ 435038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53171 w 3382162"/>
              <a:gd name="connsiteY12" fmla="*/ 435038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5698"/>
              <a:gd name="connsiteX1" fmla="*/ 176907 w 3382162"/>
              <a:gd name="connsiteY1" fmla="*/ 4120 h 435698"/>
              <a:gd name="connsiteX2" fmla="*/ 372863 w 3382162"/>
              <a:gd name="connsiteY2" fmla="*/ 434132 h 435698"/>
              <a:gd name="connsiteX3" fmla="*/ 587221 w 3382162"/>
              <a:gd name="connsiteY3" fmla="*/ 5 h 435698"/>
              <a:gd name="connsiteX4" fmla="*/ 787940 w 3382162"/>
              <a:gd name="connsiteY4" fmla="*/ 423961 h 435698"/>
              <a:gd name="connsiteX5" fmla="*/ 983249 w 3382162"/>
              <a:gd name="connsiteY5" fmla="*/ 5416 h 435698"/>
              <a:gd name="connsiteX6" fmla="*/ 1151277 w 3382162"/>
              <a:gd name="connsiteY6" fmla="*/ 430665 h 435698"/>
              <a:gd name="connsiteX7" fmla="*/ 1343119 w 3382162"/>
              <a:gd name="connsiteY7" fmla="*/ 9530 h 435698"/>
              <a:gd name="connsiteX8" fmla="*/ 1520672 w 3382162"/>
              <a:gd name="connsiteY8" fmla="*/ 434132 h 435698"/>
              <a:gd name="connsiteX9" fmla="*/ 1704930 w 3382162"/>
              <a:gd name="connsiteY9" fmla="*/ 14941 h 435698"/>
              <a:gd name="connsiteX10" fmla="*/ 1891361 w 3382162"/>
              <a:gd name="connsiteY10" fmla="*/ 428464 h 435698"/>
              <a:gd name="connsiteX11" fmla="*/ 2078476 w 3382162"/>
              <a:gd name="connsiteY11" fmla="*/ 1947 h 435698"/>
              <a:gd name="connsiteX12" fmla="*/ 2253171 w 3382162"/>
              <a:gd name="connsiteY12" fmla="*/ 435038 h 435698"/>
              <a:gd name="connsiteX13" fmla="*/ 2433277 w 3382162"/>
              <a:gd name="connsiteY13" fmla="*/ 17398 h 435698"/>
              <a:gd name="connsiteX14" fmla="*/ 2609268 w 3382162"/>
              <a:gd name="connsiteY14" fmla="*/ 435684 h 435698"/>
              <a:gd name="connsiteX15" fmla="*/ 2768419 w 3382162"/>
              <a:gd name="connsiteY15" fmla="*/ 396 h 435698"/>
              <a:gd name="connsiteX16" fmla="*/ 2929475 w 3382162"/>
              <a:gd name="connsiteY16" fmla="*/ 423960 h 435698"/>
              <a:gd name="connsiteX17" fmla="*/ 3050220 w 3382162"/>
              <a:gd name="connsiteY17" fmla="*/ 215686 h 435698"/>
              <a:gd name="connsiteX18" fmla="*/ 3251170 w 3382162"/>
              <a:gd name="connsiteY18" fmla="*/ 182089 h 435698"/>
              <a:gd name="connsiteX19" fmla="*/ 3382162 w 3382162"/>
              <a:gd name="connsiteY19" fmla="*/ 190968 h 435698"/>
              <a:gd name="connsiteX0" fmla="*/ 0 w 3382162"/>
              <a:gd name="connsiteY0" fmla="*/ 430665 h 436748"/>
              <a:gd name="connsiteX1" fmla="*/ 188337 w 3382162"/>
              <a:gd name="connsiteY1" fmla="*/ 191148 h 436748"/>
              <a:gd name="connsiteX2" fmla="*/ 372863 w 3382162"/>
              <a:gd name="connsiteY2" fmla="*/ 434132 h 436748"/>
              <a:gd name="connsiteX3" fmla="*/ 587221 w 3382162"/>
              <a:gd name="connsiteY3" fmla="*/ 5 h 436748"/>
              <a:gd name="connsiteX4" fmla="*/ 787940 w 3382162"/>
              <a:gd name="connsiteY4" fmla="*/ 423961 h 436748"/>
              <a:gd name="connsiteX5" fmla="*/ 983249 w 3382162"/>
              <a:gd name="connsiteY5" fmla="*/ 5416 h 436748"/>
              <a:gd name="connsiteX6" fmla="*/ 1151277 w 3382162"/>
              <a:gd name="connsiteY6" fmla="*/ 430665 h 436748"/>
              <a:gd name="connsiteX7" fmla="*/ 1343119 w 3382162"/>
              <a:gd name="connsiteY7" fmla="*/ 9530 h 436748"/>
              <a:gd name="connsiteX8" fmla="*/ 1520672 w 3382162"/>
              <a:gd name="connsiteY8" fmla="*/ 434132 h 436748"/>
              <a:gd name="connsiteX9" fmla="*/ 1704930 w 3382162"/>
              <a:gd name="connsiteY9" fmla="*/ 14941 h 436748"/>
              <a:gd name="connsiteX10" fmla="*/ 1891361 w 3382162"/>
              <a:gd name="connsiteY10" fmla="*/ 428464 h 436748"/>
              <a:gd name="connsiteX11" fmla="*/ 2078476 w 3382162"/>
              <a:gd name="connsiteY11" fmla="*/ 1947 h 436748"/>
              <a:gd name="connsiteX12" fmla="*/ 2253171 w 3382162"/>
              <a:gd name="connsiteY12" fmla="*/ 435038 h 436748"/>
              <a:gd name="connsiteX13" fmla="*/ 2433277 w 3382162"/>
              <a:gd name="connsiteY13" fmla="*/ 17398 h 436748"/>
              <a:gd name="connsiteX14" fmla="*/ 2609268 w 3382162"/>
              <a:gd name="connsiteY14" fmla="*/ 435684 h 436748"/>
              <a:gd name="connsiteX15" fmla="*/ 2768419 w 3382162"/>
              <a:gd name="connsiteY15" fmla="*/ 396 h 436748"/>
              <a:gd name="connsiteX16" fmla="*/ 2929475 w 3382162"/>
              <a:gd name="connsiteY16" fmla="*/ 423960 h 436748"/>
              <a:gd name="connsiteX17" fmla="*/ 3050220 w 3382162"/>
              <a:gd name="connsiteY17" fmla="*/ 215686 h 436748"/>
              <a:gd name="connsiteX18" fmla="*/ 3251170 w 3382162"/>
              <a:gd name="connsiteY18" fmla="*/ 182089 h 436748"/>
              <a:gd name="connsiteX19" fmla="*/ 3382162 w 3382162"/>
              <a:gd name="connsiteY19" fmla="*/ 190968 h 436748"/>
              <a:gd name="connsiteX0" fmla="*/ 0 w 3408832"/>
              <a:gd name="connsiteY0" fmla="*/ 215301 h 437053"/>
              <a:gd name="connsiteX1" fmla="*/ 215007 w 3408832"/>
              <a:gd name="connsiteY1" fmla="*/ 191148 h 437053"/>
              <a:gd name="connsiteX2" fmla="*/ 399533 w 3408832"/>
              <a:gd name="connsiteY2" fmla="*/ 434132 h 437053"/>
              <a:gd name="connsiteX3" fmla="*/ 613891 w 3408832"/>
              <a:gd name="connsiteY3" fmla="*/ 5 h 437053"/>
              <a:gd name="connsiteX4" fmla="*/ 814610 w 3408832"/>
              <a:gd name="connsiteY4" fmla="*/ 423961 h 437053"/>
              <a:gd name="connsiteX5" fmla="*/ 1009919 w 3408832"/>
              <a:gd name="connsiteY5" fmla="*/ 5416 h 437053"/>
              <a:gd name="connsiteX6" fmla="*/ 1177947 w 3408832"/>
              <a:gd name="connsiteY6" fmla="*/ 430665 h 437053"/>
              <a:gd name="connsiteX7" fmla="*/ 1369789 w 3408832"/>
              <a:gd name="connsiteY7" fmla="*/ 9530 h 437053"/>
              <a:gd name="connsiteX8" fmla="*/ 1547342 w 3408832"/>
              <a:gd name="connsiteY8" fmla="*/ 434132 h 437053"/>
              <a:gd name="connsiteX9" fmla="*/ 1731600 w 3408832"/>
              <a:gd name="connsiteY9" fmla="*/ 14941 h 437053"/>
              <a:gd name="connsiteX10" fmla="*/ 1918031 w 3408832"/>
              <a:gd name="connsiteY10" fmla="*/ 428464 h 437053"/>
              <a:gd name="connsiteX11" fmla="*/ 2105146 w 3408832"/>
              <a:gd name="connsiteY11" fmla="*/ 1947 h 437053"/>
              <a:gd name="connsiteX12" fmla="*/ 2279841 w 3408832"/>
              <a:gd name="connsiteY12" fmla="*/ 435038 h 437053"/>
              <a:gd name="connsiteX13" fmla="*/ 2459947 w 3408832"/>
              <a:gd name="connsiteY13" fmla="*/ 17398 h 437053"/>
              <a:gd name="connsiteX14" fmla="*/ 2635938 w 3408832"/>
              <a:gd name="connsiteY14" fmla="*/ 435684 h 437053"/>
              <a:gd name="connsiteX15" fmla="*/ 2795089 w 3408832"/>
              <a:gd name="connsiteY15" fmla="*/ 396 h 437053"/>
              <a:gd name="connsiteX16" fmla="*/ 2956145 w 3408832"/>
              <a:gd name="connsiteY16" fmla="*/ 423960 h 437053"/>
              <a:gd name="connsiteX17" fmla="*/ 3076890 w 3408832"/>
              <a:gd name="connsiteY17" fmla="*/ 215686 h 437053"/>
              <a:gd name="connsiteX18" fmla="*/ 3277840 w 3408832"/>
              <a:gd name="connsiteY18" fmla="*/ 182089 h 437053"/>
              <a:gd name="connsiteX19" fmla="*/ 3408832 w 3408832"/>
              <a:gd name="connsiteY19" fmla="*/ 190968 h 437053"/>
              <a:gd name="connsiteX0" fmla="*/ 0 w 3408832"/>
              <a:gd name="connsiteY0" fmla="*/ 215301 h 437053"/>
              <a:gd name="connsiteX1" fmla="*/ 215007 w 3408832"/>
              <a:gd name="connsiteY1" fmla="*/ 191148 h 437053"/>
              <a:gd name="connsiteX2" fmla="*/ 399533 w 3408832"/>
              <a:gd name="connsiteY2" fmla="*/ 434132 h 437053"/>
              <a:gd name="connsiteX3" fmla="*/ 613891 w 3408832"/>
              <a:gd name="connsiteY3" fmla="*/ 5 h 437053"/>
              <a:gd name="connsiteX4" fmla="*/ 814610 w 3408832"/>
              <a:gd name="connsiteY4" fmla="*/ 423961 h 437053"/>
              <a:gd name="connsiteX5" fmla="*/ 1009919 w 3408832"/>
              <a:gd name="connsiteY5" fmla="*/ 5416 h 437053"/>
              <a:gd name="connsiteX6" fmla="*/ 1177947 w 3408832"/>
              <a:gd name="connsiteY6" fmla="*/ 430665 h 437053"/>
              <a:gd name="connsiteX7" fmla="*/ 1369789 w 3408832"/>
              <a:gd name="connsiteY7" fmla="*/ 9530 h 437053"/>
              <a:gd name="connsiteX8" fmla="*/ 1547342 w 3408832"/>
              <a:gd name="connsiteY8" fmla="*/ 434132 h 437053"/>
              <a:gd name="connsiteX9" fmla="*/ 1731600 w 3408832"/>
              <a:gd name="connsiteY9" fmla="*/ 14941 h 437053"/>
              <a:gd name="connsiteX10" fmla="*/ 1918031 w 3408832"/>
              <a:gd name="connsiteY10" fmla="*/ 428464 h 437053"/>
              <a:gd name="connsiteX11" fmla="*/ 2105146 w 3408832"/>
              <a:gd name="connsiteY11" fmla="*/ 1947 h 437053"/>
              <a:gd name="connsiteX12" fmla="*/ 2279841 w 3408832"/>
              <a:gd name="connsiteY12" fmla="*/ 435038 h 437053"/>
              <a:gd name="connsiteX13" fmla="*/ 2459947 w 3408832"/>
              <a:gd name="connsiteY13" fmla="*/ 17398 h 437053"/>
              <a:gd name="connsiteX14" fmla="*/ 2635938 w 3408832"/>
              <a:gd name="connsiteY14" fmla="*/ 435684 h 437053"/>
              <a:gd name="connsiteX15" fmla="*/ 2795089 w 3408832"/>
              <a:gd name="connsiteY15" fmla="*/ 396 h 437053"/>
              <a:gd name="connsiteX16" fmla="*/ 2956145 w 3408832"/>
              <a:gd name="connsiteY16" fmla="*/ 423960 h 437053"/>
              <a:gd name="connsiteX17" fmla="*/ 3076890 w 3408832"/>
              <a:gd name="connsiteY17" fmla="*/ 215686 h 437053"/>
              <a:gd name="connsiteX18" fmla="*/ 3277840 w 3408832"/>
              <a:gd name="connsiteY18" fmla="*/ 182089 h 437053"/>
              <a:gd name="connsiteX19" fmla="*/ 3408832 w 3408832"/>
              <a:gd name="connsiteY19" fmla="*/ 190968 h 437053"/>
              <a:gd name="connsiteX0" fmla="*/ 0 w 3385972"/>
              <a:gd name="connsiteY0" fmla="*/ 169961 h 437138"/>
              <a:gd name="connsiteX1" fmla="*/ 192147 w 3385972"/>
              <a:gd name="connsiteY1" fmla="*/ 191148 h 437138"/>
              <a:gd name="connsiteX2" fmla="*/ 376673 w 3385972"/>
              <a:gd name="connsiteY2" fmla="*/ 434132 h 437138"/>
              <a:gd name="connsiteX3" fmla="*/ 591031 w 3385972"/>
              <a:gd name="connsiteY3" fmla="*/ 5 h 437138"/>
              <a:gd name="connsiteX4" fmla="*/ 791750 w 3385972"/>
              <a:gd name="connsiteY4" fmla="*/ 423961 h 437138"/>
              <a:gd name="connsiteX5" fmla="*/ 987059 w 3385972"/>
              <a:gd name="connsiteY5" fmla="*/ 5416 h 437138"/>
              <a:gd name="connsiteX6" fmla="*/ 1155087 w 3385972"/>
              <a:gd name="connsiteY6" fmla="*/ 430665 h 437138"/>
              <a:gd name="connsiteX7" fmla="*/ 1346929 w 3385972"/>
              <a:gd name="connsiteY7" fmla="*/ 9530 h 437138"/>
              <a:gd name="connsiteX8" fmla="*/ 1524482 w 3385972"/>
              <a:gd name="connsiteY8" fmla="*/ 434132 h 437138"/>
              <a:gd name="connsiteX9" fmla="*/ 1708740 w 3385972"/>
              <a:gd name="connsiteY9" fmla="*/ 14941 h 437138"/>
              <a:gd name="connsiteX10" fmla="*/ 1895171 w 3385972"/>
              <a:gd name="connsiteY10" fmla="*/ 428464 h 437138"/>
              <a:gd name="connsiteX11" fmla="*/ 2082286 w 3385972"/>
              <a:gd name="connsiteY11" fmla="*/ 1947 h 437138"/>
              <a:gd name="connsiteX12" fmla="*/ 2256981 w 3385972"/>
              <a:gd name="connsiteY12" fmla="*/ 435038 h 437138"/>
              <a:gd name="connsiteX13" fmla="*/ 2437087 w 3385972"/>
              <a:gd name="connsiteY13" fmla="*/ 17398 h 437138"/>
              <a:gd name="connsiteX14" fmla="*/ 2613078 w 3385972"/>
              <a:gd name="connsiteY14" fmla="*/ 435684 h 437138"/>
              <a:gd name="connsiteX15" fmla="*/ 2772229 w 3385972"/>
              <a:gd name="connsiteY15" fmla="*/ 396 h 437138"/>
              <a:gd name="connsiteX16" fmla="*/ 2933285 w 3385972"/>
              <a:gd name="connsiteY16" fmla="*/ 423960 h 437138"/>
              <a:gd name="connsiteX17" fmla="*/ 3054030 w 3385972"/>
              <a:gd name="connsiteY17" fmla="*/ 215686 h 437138"/>
              <a:gd name="connsiteX18" fmla="*/ 3254980 w 3385972"/>
              <a:gd name="connsiteY18" fmla="*/ 182089 h 437138"/>
              <a:gd name="connsiteX19" fmla="*/ 3385972 w 3385972"/>
              <a:gd name="connsiteY19" fmla="*/ 190968 h 437138"/>
              <a:gd name="connsiteX0" fmla="*/ 0 w 3385972"/>
              <a:gd name="connsiteY0" fmla="*/ 169961 h 437138"/>
              <a:gd name="connsiteX1" fmla="*/ 192147 w 3385972"/>
              <a:gd name="connsiteY1" fmla="*/ 191148 h 437138"/>
              <a:gd name="connsiteX2" fmla="*/ 376673 w 3385972"/>
              <a:gd name="connsiteY2" fmla="*/ 434132 h 437138"/>
              <a:gd name="connsiteX3" fmla="*/ 591031 w 3385972"/>
              <a:gd name="connsiteY3" fmla="*/ 5 h 437138"/>
              <a:gd name="connsiteX4" fmla="*/ 791750 w 3385972"/>
              <a:gd name="connsiteY4" fmla="*/ 423961 h 437138"/>
              <a:gd name="connsiteX5" fmla="*/ 987059 w 3385972"/>
              <a:gd name="connsiteY5" fmla="*/ 5416 h 437138"/>
              <a:gd name="connsiteX6" fmla="*/ 1155087 w 3385972"/>
              <a:gd name="connsiteY6" fmla="*/ 430665 h 437138"/>
              <a:gd name="connsiteX7" fmla="*/ 1346929 w 3385972"/>
              <a:gd name="connsiteY7" fmla="*/ 9530 h 437138"/>
              <a:gd name="connsiteX8" fmla="*/ 1524482 w 3385972"/>
              <a:gd name="connsiteY8" fmla="*/ 434132 h 437138"/>
              <a:gd name="connsiteX9" fmla="*/ 1708740 w 3385972"/>
              <a:gd name="connsiteY9" fmla="*/ 14941 h 437138"/>
              <a:gd name="connsiteX10" fmla="*/ 1895171 w 3385972"/>
              <a:gd name="connsiteY10" fmla="*/ 428464 h 437138"/>
              <a:gd name="connsiteX11" fmla="*/ 2082286 w 3385972"/>
              <a:gd name="connsiteY11" fmla="*/ 1947 h 437138"/>
              <a:gd name="connsiteX12" fmla="*/ 2256981 w 3385972"/>
              <a:gd name="connsiteY12" fmla="*/ 435038 h 437138"/>
              <a:gd name="connsiteX13" fmla="*/ 2437087 w 3385972"/>
              <a:gd name="connsiteY13" fmla="*/ 17398 h 437138"/>
              <a:gd name="connsiteX14" fmla="*/ 2613078 w 3385972"/>
              <a:gd name="connsiteY14" fmla="*/ 435684 h 437138"/>
              <a:gd name="connsiteX15" fmla="*/ 2772229 w 3385972"/>
              <a:gd name="connsiteY15" fmla="*/ 396 h 437138"/>
              <a:gd name="connsiteX16" fmla="*/ 2933285 w 3385972"/>
              <a:gd name="connsiteY16" fmla="*/ 423960 h 437138"/>
              <a:gd name="connsiteX17" fmla="*/ 3054030 w 3385972"/>
              <a:gd name="connsiteY17" fmla="*/ 215686 h 437138"/>
              <a:gd name="connsiteX18" fmla="*/ 3254980 w 3385972"/>
              <a:gd name="connsiteY18" fmla="*/ 182089 h 437138"/>
              <a:gd name="connsiteX19" fmla="*/ 3385972 w 3385972"/>
              <a:gd name="connsiteY19" fmla="*/ 190968 h 437138"/>
              <a:gd name="connsiteX0" fmla="*/ 0 w 3385972"/>
              <a:gd name="connsiteY0" fmla="*/ 169961 h 437138"/>
              <a:gd name="connsiteX1" fmla="*/ 237867 w 3385972"/>
              <a:gd name="connsiteY1" fmla="*/ 191148 h 437138"/>
              <a:gd name="connsiteX2" fmla="*/ 376673 w 3385972"/>
              <a:gd name="connsiteY2" fmla="*/ 434132 h 437138"/>
              <a:gd name="connsiteX3" fmla="*/ 591031 w 3385972"/>
              <a:gd name="connsiteY3" fmla="*/ 5 h 437138"/>
              <a:gd name="connsiteX4" fmla="*/ 791750 w 3385972"/>
              <a:gd name="connsiteY4" fmla="*/ 423961 h 437138"/>
              <a:gd name="connsiteX5" fmla="*/ 987059 w 3385972"/>
              <a:gd name="connsiteY5" fmla="*/ 5416 h 437138"/>
              <a:gd name="connsiteX6" fmla="*/ 1155087 w 3385972"/>
              <a:gd name="connsiteY6" fmla="*/ 430665 h 437138"/>
              <a:gd name="connsiteX7" fmla="*/ 1346929 w 3385972"/>
              <a:gd name="connsiteY7" fmla="*/ 9530 h 437138"/>
              <a:gd name="connsiteX8" fmla="*/ 1524482 w 3385972"/>
              <a:gd name="connsiteY8" fmla="*/ 434132 h 437138"/>
              <a:gd name="connsiteX9" fmla="*/ 1708740 w 3385972"/>
              <a:gd name="connsiteY9" fmla="*/ 14941 h 437138"/>
              <a:gd name="connsiteX10" fmla="*/ 1895171 w 3385972"/>
              <a:gd name="connsiteY10" fmla="*/ 428464 h 437138"/>
              <a:gd name="connsiteX11" fmla="*/ 2082286 w 3385972"/>
              <a:gd name="connsiteY11" fmla="*/ 1947 h 437138"/>
              <a:gd name="connsiteX12" fmla="*/ 2256981 w 3385972"/>
              <a:gd name="connsiteY12" fmla="*/ 435038 h 437138"/>
              <a:gd name="connsiteX13" fmla="*/ 2437087 w 3385972"/>
              <a:gd name="connsiteY13" fmla="*/ 17398 h 437138"/>
              <a:gd name="connsiteX14" fmla="*/ 2613078 w 3385972"/>
              <a:gd name="connsiteY14" fmla="*/ 435684 h 437138"/>
              <a:gd name="connsiteX15" fmla="*/ 2772229 w 3385972"/>
              <a:gd name="connsiteY15" fmla="*/ 396 h 437138"/>
              <a:gd name="connsiteX16" fmla="*/ 2933285 w 3385972"/>
              <a:gd name="connsiteY16" fmla="*/ 423960 h 437138"/>
              <a:gd name="connsiteX17" fmla="*/ 3054030 w 3385972"/>
              <a:gd name="connsiteY17" fmla="*/ 215686 h 437138"/>
              <a:gd name="connsiteX18" fmla="*/ 3254980 w 3385972"/>
              <a:gd name="connsiteY18" fmla="*/ 182089 h 437138"/>
              <a:gd name="connsiteX19" fmla="*/ 3385972 w 3385972"/>
              <a:gd name="connsiteY19" fmla="*/ 190968 h 437138"/>
              <a:gd name="connsiteX0" fmla="*/ 0 w 3355492"/>
              <a:gd name="connsiteY0" fmla="*/ 175628 h 437128"/>
              <a:gd name="connsiteX1" fmla="*/ 207387 w 3355492"/>
              <a:gd name="connsiteY1" fmla="*/ 191148 h 437128"/>
              <a:gd name="connsiteX2" fmla="*/ 346193 w 3355492"/>
              <a:gd name="connsiteY2" fmla="*/ 434132 h 437128"/>
              <a:gd name="connsiteX3" fmla="*/ 560551 w 3355492"/>
              <a:gd name="connsiteY3" fmla="*/ 5 h 437128"/>
              <a:gd name="connsiteX4" fmla="*/ 761270 w 3355492"/>
              <a:gd name="connsiteY4" fmla="*/ 423961 h 437128"/>
              <a:gd name="connsiteX5" fmla="*/ 956579 w 3355492"/>
              <a:gd name="connsiteY5" fmla="*/ 5416 h 437128"/>
              <a:gd name="connsiteX6" fmla="*/ 1124607 w 3355492"/>
              <a:gd name="connsiteY6" fmla="*/ 430665 h 437128"/>
              <a:gd name="connsiteX7" fmla="*/ 1316449 w 3355492"/>
              <a:gd name="connsiteY7" fmla="*/ 9530 h 437128"/>
              <a:gd name="connsiteX8" fmla="*/ 1494002 w 3355492"/>
              <a:gd name="connsiteY8" fmla="*/ 434132 h 437128"/>
              <a:gd name="connsiteX9" fmla="*/ 1678260 w 3355492"/>
              <a:gd name="connsiteY9" fmla="*/ 14941 h 437128"/>
              <a:gd name="connsiteX10" fmla="*/ 1864691 w 3355492"/>
              <a:gd name="connsiteY10" fmla="*/ 428464 h 437128"/>
              <a:gd name="connsiteX11" fmla="*/ 2051806 w 3355492"/>
              <a:gd name="connsiteY11" fmla="*/ 1947 h 437128"/>
              <a:gd name="connsiteX12" fmla="*/ 2226501 w 3355492"/>
              <a:gd name="connsiteY12" fmla="*/ 435038 h 437128"/>
              <a:gd name="connsiteX13" fmla="*/ 2406607 w 3355492"/>
              <a:gd name="connsiteY13" fmla="*/ 17398 h 437128"/>
              <a:gd name="connsiteX14" fmla="*/ 2582598 w 3355492"/>
              <a:gd name="connsiteY14" fmla="*/ 435684 h 437128"/>
              <a:gd name="connsiteX15" fmla="*/ 2741749 w 3355492"/>
              <a:gd name="connsiteY15" fmla="*/ 396 h 437128"/>
              <a:gd name="connsiteX16" fmla="*/ 2902805 w 3355492"/>
              <a:gd name="connsiteY16" fmla="*/ 423960 h 437128"/>
              <a:gd name="connsiteX17" fmla="*/ 3023550 w 3355492"/>
              <a:gd name="connsiteY17" fmla="*/ 215686 h 437128"/>
              <a:gd name="connsiteX18" fmla="*/ 3224500 w 3355492"/>
              <a:gd name="connsiteY18" fmla="*/ 182089 h 437128"/>
              <a:gd name="connsiteX19" fmla="*/ 3355492 w 3355492"/>
              <a:gd name="connsiteY19" fmla="*/ 190968 h 437128"/>
              <a:gd name="connsiteX0" fmla="*/ 0 w 3355492"/>
              <a:gd name="connsiteY0" fmla="*/ 175628 h 437127"/>
              <a:gd name="connsiteX1" fmla="*/ 207387 w 3355492"/>
              <a:gd name="connsiteY1" fmla="*/ 191148 h 437127"/>
              <a:gd name="connsiteX2" fmla="*/ 346193 w 3355492"/>
              <a:gd name="connsiteY2" fmla="*/ 434132 h 437127"/>
              <a:gd name="connsiteX3" fmla="*/ 560551 w 3355492"/>
              <a:gd name="connsiteY3" fmla="*/ 5 h 437127"/>
              <a:gd name="connsiteX4" fmla="*/ 761270 w 3355492"/>
              <a:gd name="connsiteY4" fmla="*/ 423961 h 437127"/>
              <a:gd name="connsiteX5" fmla="*/ 956579 w 3355492"/>
              <a:gd name="connsiteY5" fmla="*/ 5416 h 437127"/>
              <a:gd name="connsiteX6" fmla="*/ 1124607 w 3355492"/>
              <a:gd name="connsiteY6" fmla="*/ 430665 h 437127"/>
              <a:gd name="connsiteX7" fmla="*/ 1316449 w 3355492"/>
              <a:gd name="connsiteY7" fmla="*/ 9530 h 437127"/>
              <a:gd name="connsiteX8" fmla="*/ 1494002 w 3355492"/>
              <a:gd name="connsiteY8" fmla="*/ 434132 h 437127"/>
              <a:gd name="connsiteX9" fmla="*/ 1678260 w 3355492"/>
              <a:gd name="connsiteY9" fmla="*/ 14941 h 437127"/>
              <a:gd name="connsiteX10" fmla="*/ 1864691 w 3355492"/>
              <a:gd name="connsiteY10" fmla="*/ 428464 h 437127"/>
              <a:gd name="connsiteX11" fmla="*/ 2051806 w 3355492"/>
              <a:gd name="connsiteY11" fmla="*/ 1947 h 437127"/>
              <a:gd name="connsiteX12" fmla="*/ 2226501 w 3355492"/>
              <a:gd name="connsiteY12" fmla="*/ 435038 h 437127"/>
              <a:gd name="connsiteX13" fmla="*/ 2406607 w 3355492"/>
              <a:gd name="connsiteY13" fmla="*/ 17398 h 437127"/>
              <a:gd name="connsiteX14" fmla="*/ 2582598 w 3355492"/>
              <a:gd name="connsiteY14" fmla="*/ 435684 h 437127"/>
              <a:gd name="connsiteX15" fmla="*/ 2741749 w 3355492"/>
              <a:gd name="connsiteY15" fmla="*/ 396 h 437127"/>
              <a:gd name="connsiteX16" fmla="*/ 2902805 w 3355492"/>
              <a:gd name="connsiteY16" fmla="*/ 423960 h 437127"/>
              <a:gd name="connsiteX17" fmla="*/ 3023550 w 3355492"/>
              <a:gd name="connsiteY17" fmla="*/ 215686 h 437127"/>
              <a:gd name="connsiteX18" fmla="*/ 3224500 w 3355492"/>
              <a:gd name="connsiteY18" fmla="*/ 182089 h 437127"/>
              <a:gd name="connsiteX19" fmla="*/ 3355492 w 3355492"/>
              <a:gd name="connsiteY19" fmla="*/ 190968 h 437127"/>
              <a:gd name="connsiteX0" fmla="*/ 0 w 3355492"/>
              <a:gd name="connsiteY0" fmla="*/ 175628 h 438134"/>
              <a:gd name="connsiteX1" fmla="*/ 207387 w 3355492"/>
              <a:gd name="connsiteY1" fmla="*/ 213818 h 438134"/>
              <a:gd name="connsiteX2" fmla="*/ 346193 w 3355492"/>
              <a:gd name="connsiteY2" fmla="*/ 434132 h 438134"/>
              <a:gd name="connsiteX3" fmla="*/ 560551 w 3355492"/>
              <a:gd name="connsiteY3" fmla="*/ 5 h 438134"/>
              <a:gd name="connsiteX4" fmla="*/ 761270 w 3355492"/>
              <a:gd name="connsiteY4" fmla="*/ 423961 h 438134"/>
              <a:gd name="connsiteX5" fmla="*/ 956579 w 3355492"/>
              <a:gd name="connsiteY5" fmla="*/ 5416 h 438134"/>
              <a:gd name="connsiteX6" fmla="*/ 1124607 w 3355492"/>
              <a:gd name="connsiteY6" fmla="*/ 430665 h 438134"/>
              <a:gd name="connsiteX7" fmla="*/ 1316449 w 3355492"/>
              <a:gd name="connsiteY7" fmla="*/ 9530 h 438134"/>
              <a:gd name="connsiteX8" fmla="*/ 1494002 w 3355492"/>
              <a:gd name="connsiteY8" fmla="*/ 434132 h 438134"/>
              <a:gd name="connsiteX9" fmla="*/ 1678260 w 3355492"/>
              <a:gd name="connsiteY9" fmla="*/ 14941 h 438134"/>
              <a:gd name="connsiteX10" fmla="*/ 1864691 w 3355492"/>
              <a:gd name="connsiteY10" fmla="*/ 428464 h 438134"/>
              <a:gd name="connsiteX11" fmla="*/ 2051806 w 3355492"/>
              <a:gd name="connsiteY11" fmla="*/ 1947 h 438134"/>
              <a:gd name="connsiteX12" fmla="*/ 2226501 w 3355492"/>
              <a:gd name="connsiteY12" fmla="*/ 435038 h 438134"/>
              <a:gd name="connsiteX13" fmla="*/ 2406607 w 3355492"/>
              <a:gd name="connsiteY13" fmla="*/ 17398 h 438134"/>
              <a:gd name="connsiteX14" fmla="*/ 2582598 w 3355492"/>
              <a:gd name="connsiteY14" fmla="*/ 435684 h 438134"/>
              <a:gd name="connsiteX15" fmla="*/ 2741749 w 3355492"/>
              <a:gd name="connsiteY15" fmla="*/ 396 h 438134"/>
              <a:gd name="connsiteX16" fmla="*/ 2902805 w 3355492"/>
              <a:gd name="connsiteY16" fmla="*/ 423960 h 438134"/>
              <a:gd name="connsiteX17" fmla="*/ 3023550 w 3355492"/>
              <a:gd name="connsiteY17" fmla="*/ 215686 h 438134"/>
              <a:gd name="connsiteX18" fmla="*/ 3224500 w 3355492"/>
              <a:gd name="connsiteY18" fmla="*/ 182089 h 438134"/>
              <a:gd name="connsiteX19" fmla="*/ 3355492 w 3355492"/>
              <a:gd name="connsiteY19" fmla="*/ 190968 h 438134"/>
              <a:gd name="connsiteX0" fmla="*/ 0 w 3355492"/>
              <a:gd name="connsiteY0" fmla="*/ 175629 h 438135"/>
              <a:gd name="connsiteX1" fmla="*/ 207387 w 3355492"/>
              <a:gd name="connsiteY1" fmla="*/ 213819 h 438135"/>
              <a:gd name="connsiteX2" fmla="*/ 346193 w 3355492"/>
              <a:gd name="connsiteY2" fmla="*/ 434133 h 438135"/>
              <a:gd name="connsiteX3" fmla="*/ 545311 w 3355492"/>
              <a:gd name="connsiteY3" fmla="*/ 5 h 438135"/>
              <a:gd name="connsiteX4" fmla="*/ 761270 w 3355492"/>
              <a:gd name="connsiteY4" fmla="*/ 423962 h 438135"/>
              <a:gd name="connsiteX5" fmla="*/ 956579 w 3355492"/>
              <a:gd name="connsiteY5" fmla="*/ 5417 h 438135"/>
              <a:gd name="connsiteX6" fmla="*/ 1124607 w 3355492"/>
              <a:gd name="connsiteY6" fmla="*/ 430666 h 438135"/>
              <a:gd name="connsiteX7" fmla="*/ 1316449 w 3355492"/>
              <a:gd name="connsiteY7" fmla="*/ 9531 h 438135"/>
              <a:gd name="connsiteX8" fmla="*/ 1494002 w 3355492"/>
              <a:gd name="connsiteY8" fmla="*/ 434133 h 438135"/>
              <a:gd name="connsiteX9" fmla="*/ 1678260 w 3355492"/>
              <a:gd name="connsiteY9" fmla="*/ 14942 h 438135"/>
              <a:gd name="connsiteX10" fmla="*/ 1864691 w 3355492"/>
              <a:gd name="connsiteY10" fmla="*/ 428465 h 438135"/>
              <a:gd name="connsiteX11" fmla="*/ 2051806 w 3355492"/>
              <a:gd name="connsiteY11" fmla="*/ 1948 h 438135"/>
              <a:gd name="connsiteX12" fmla="*/ 2226501 w 3355492"/>
              <a:gd name="connsiteY12" fmla="*/ 435039 h 438135"/>
              <a:gd name="connsiteX13" fmla="*/ 2406607 w 3355492"/>
              <a:gd name="connsiteY13" fmla="*/ 17399 h 438135"/>
              <a:gd name="connsiteX14" fmla="*/ 2582598 w 3355492"/>
              <a:gd name="connsiteY14" fmla="*/ 435685 h 438135"/>
              <a:gd name="connsiteX15" fmla="*/ 2741749 w 3355492"/>
              <a:gd name="connsiteY15" fmla="*/ 397 h 438135"/>
              <a:gd name="connsiteX16" fmla="*/ 2902805 w 3355492"/>
              <a:gd name="connsiteY16" fmla="*/ 423961 h 438135"/>
              <a:gd name="connsiteX17" fmla="*/ 3023550 w 3355492"/>
              <a:gd name="connsiteY17" fmla="*/ 215687 h 438135"/>
              <a:gd name="connsiteX18" fmla="*/ 3224500 w 3355492"/>
              <a:gd name="connsiteY18" fmla="*/ 182090 h 438135"/>
              <a:gd name="connsiteX19" fmla="*/ 3355492 w 3355492"/>
              <a:gd name="connsiteY19" fmla="*/ 190969 h 438135"/>
              <a:gd name="connsiteX0" fmla="*/ 0 w 3355492"/>
              <a:gd name="connsiteY0" fmla="*/ 175629 h 438135"/>
              <a:gd name="connsiteX1" fmla="*/ 207387 w 3355492"/>
              <a:gd name="connsiteY1" fmla="*/ 213819 h 438135"/>
              <a:gd name="connsiteX2" fmla="*/ 346193 w 3355492"/>
              <a:gd name="connsiteY2" fmla="*/ 434133 h 438135"/>
              <a:gd name="connsiteX3" fmla="*/ 545311 w 3355492"/>
              <a:gd name="connsiteY3" fmla="*/ 5 h 438135"/>
              <a:gd name="connsiteX4" fmla="*/ 761270 w 3355492"/>
              <a:gd name="connsiteY4" fmla="*/ 423962 h 438135"/>
              <a:gd name="connsiteX5" fmla="*/ 956579 w 3355492"/>
              <a:gd name="connsiteY5" fmla="*/ 5417 h 438135"/>
              <a:gd name="connsiteX6" fmla="*/ 1139847 w 3355492"/>
              <a:gd name="connsiteY6" fmla="*/ 436334 h 438135"/>
              <a:gd name="connsiteX7" fmla="*/ 1316449 w 3355492"/>
              <a:gd name="connsiteY7" fmla="*/ 9531 h 438135"/>
              <a:gd name="connsiteX8" fmla="*/ 1494002 w 3355492"/>
              <a:gd name="connsiteY8" fmla="*/ 434133 h 438135"/>
              <a:gd name="connsiteX9" fmla="*/ 1678260 w 3355492"/>
              <a:gd name="connsiteY9" fmla="*/ 14942 h 438135"/>
              <a:gd name="connsiteX10" fmla="*/ 1864691 w 3355492"/>
              <a:gd name="connsiteY10" fmla="*/ 428465 h 438135"/>
              <a:gd name="connsiteX11" fmla="*/ 2051806 w 3355492"/>
              <a:gd name="connsiteY11" fmla="*/ 1948 h 438135"/>
              <a:gd name="connsiteX12" fmla="*/ 2226501 w 3355492"/>
              <a:gd name="connsiteY12" fmla="*/ 435039 h 438135"/>
              <a:gd name="connsiteX13" fmla="*/ 2406607 w 3355492"/>
              <a:gd name="connsiteY13" fmla="*/ 17399 h 438135"/>
              <a:gd name="connsiteX14" fmla="*/ 2582598 w 3355492"/>
              <a:gd name="connsiteY14" fmla="*/ 435685 h 438135"/>
              <a:gd name="connsiteX15" fmla="*/ 2741749 w 3355492"/>
              <a:gd name="connsiteY15" fmla="*/ 397 h 438135"/>
              <a:gd name="connsiteX16" fmla="*/ 2902805 w 3355492"/>
              <a:gd name="connsiteY16" fmla="*/ 423961 h 438135"/>
              <a:gd name="connsiteX17" fmla="*/ 3023550 w 3355492"/>
              <a:gd name="connsiteY17" fmla="*/ 215687 h 438135"/>
              <a:gd name="connsiteX18" fmla="*/ 3224500 w 3355492"/>
              <a:gd name="connsiteY18" fmla="*/ 182090 h 438135"/>
              <a:gd name="connsiteX19" fmla="*/ 3355492 w 3355492"/>
              <a:gd name="connsiteY19" fmla="*/ 190969 h 438135"/>
              <a:gd name="connsiteX0" fmla="*/ 0 w 3355492"/>
              <a:gd name="connsiteY0" fmla="*/ 175629 h 438135"/>
              <a:gd name="connsiteX1" fmla="*/ 207387 w 3355492"/>
              <a:gd name="connsiteY1" fmla="*/ 213819 h 438135"/>
              <a:gd name="connsiteX2" fmla="*/ 346193 w 3355492"/>
              <a:gd name="connsiteY2" fmla="*/ 434133 h 438135"/>
              <a:gd name="connsiteX3" fmla="*/ 545311 w 3355492"/>
              <a:gd name="connsiteY3" fmla="*/ 5 h 438135"/>
              <a:gd name="connsiteX4" fmla="*/ 761270 w 3355492"/>
              <a:gd name="connsiteY4" fmla="*/ 423962 h 438135"/>
              <a:gd name="connsiteX5" fmla="*/ 956579 w 3355492"/>
              <a:gd name="connsiteY5" fmla="*/ 5417 h 438135"/>
              <a:gd name="connsiteX6" fmla="*/ 1139847 w 3355492"/>
              <a:gd name="connsiteY6" fmla="*/ 436334 h 438135"/>
              <a:gd name="connsiteX7" fmla="*/ 1316449 w 3355492"/>
              <a:gd name="connsiteY7" fmla="*/ 9531 h 438135"/>
              <a:gd name="connsiteX8" fmla="*/ 1494002 w 3355492"/>
              <a:gd name="connsiteY8" fmla="*/ 434133 h 438135"/>
              <a:gd name="connsiteX9" fmla="*/ 1678260 w 3355492"/>
              <a:gd name="connsiteY9" fmla="*/ 14942 h 438135"/>
              <a:gd name="connsiteX10" fmla="*/ 1864691 w 3355492"/>
              <a:gd name="connsiteY10" fmla="*/ 428465 h 438135"/>
              <a:gd name="connsiteX11" fmla="*/ 2051806 w 3355492"/>
              <a:gd name="connsiteY11" fmla="*/ 1948 h 438135"/>
              <a:gd name="connsiteX12" fmla="*/ 2226501 w 3355492"/>
              <a:gd name="connsiteY12" fmla="*/ 435039 h 438135"/>
              <a:gd name="connsiteX13" fmla="*/ 2406607 w 3355492"/>
              <a:gd name="connsiteY13" fmla="*/ 17399 h 438135"/>
              <a:gd name="connsiteX14" fmla="*/ 2582598 w 3355492"/>
              <a:gd name="connsiteY14" fmla="*/ 435685 h 438135"/>
              <a:gd name="connsiteX15" fmla="*/ 2741749 w 3355492"/>
              <a:gd name="connsiteY15" fmla="*/ 397 h 438135"/>
              <a:gd name="connsiteX16" fmla="*/ 2902805 w 3355492"/>
              <a:gd name="connsiteY16" fmla="*/ 423961 h 438135"/>
              <a:gd name="connsiteX17" fmla="*/ 3023550 w 3355492"/>
              <a:gd name="connsiteY17" fmla="*/ 215687 h 438135"/>
              <a:gd name="connsiteX18" fmla="*/ 3224500 w 3355492"/>
              <a:gd name="connsiteY18" fmla="*/ 182090 h 438135"/>
              <a:gd name="connsiteX19" fmla="*/ 3355492 w 3355492"/>
              <a:gd name="connsiteY19" fmla="*/ 190969 h 438135"/>
              <a:gd name="connsiteX0" fmla="*/ 0 w 3355492"/>
              <a:gd name="connsiteY0" fmla="*/ 180899 h 443405"/>
              <a:gd name="connsiteX1" fmla="*/ 207387 w 3355492"/>
              <a:gd name="connsiteY1" fmla="*/ 219089 h 443405"/>
              <a:gd name="connsiteX2" fmla="*/ 346193 w 3355492"/>
              <a:gd name="connsiteY2" fmla="*/ 439403 h 443405"/>
              <a:gd name="connsiteX3" fmla="*/ 545311 w 3355492"/>
              <a:gd name="connsiteY3" fmla="*/ 5275 h 443405"/>
              <a:gd name="connsiteX4" fmla="*/ 761270 w 3355492"/>
              <a:gd name="connsiteY4" fmla="*/ 429232 h 443405"/>
              <a:gd name="connsiteX5" fmla="*/ 956579 w 3355492"/>
              <a:gd name="connsiteY5" fmla="*/ 10687 h 443405"/>
              <a:gd name="connsiteX6" fmla="*/ 1139847 w 3355492"/>
              <a:gd name="connsiteY6" fmla="*/ 441604 h 443405"/>
              <a:gd name="connsiteX7" fmla="*/ 1316449 w 3355492"/>
              <a:gd name="connsiteY7" fmla="*/ 14801 h 443405"/>
              <a:gd name="connsiteX8" fmla="*/ 1494002 w 3355492"/>
              <a:gd name="connsiteY8" fmla="*/ 439403 h 443405"/>
              <a:gd name="connsiteX9" fmla="*/ 1678260 w 3355492"/>
              <a:gd name="connsiteY9" fmla="*/ 20212 h 443405"/>
              <a:gd name="connsiteX10" fmla="*/ 1864691 w 3355492"/>
              <a:gd name="connsiteY10" fmla="*/ 433735 h 443405"/>
              <a:gd name="connsiteX11" fmla="*/ 2051806 w 3355492"/>
              <a:gd name="connsiteY11" fmla="*/ 7218 h 443405"/>
              <a:gd name="connsiteX12" fmla="*/ 2226501 w 3355492"/>
              <a:gd name="connsiteY12" fmla="*/ 440309 h 443405"/>
              <a:gd name="connsiteX13" fmla="*/ 2406607 w 3355492"/>
              <a:gd name="connsiteY13" fmla="*/ 0 h 443405"/>
              <a:gd name="connsiteX14" fmla="*/ 2582598 w 3355492"/>
              <a:gd name="connsiteY14" fmla="*/ 440955 h 443405"/>
              <a:gd name="connsiteX15" fmla="*/ 2741749 w 3355492"/>
              <a:gd name="connsiteY15" fmla="*/ 5667 h 443405"/>
              <a:gd name="connsiteX16" fmla="*/ 2902805 w 3355492"/>
              <a:gd name="connsiteY16" fmla="*/ 429231 h 443405"/>
              <a:gd name="connsiteX17" fmla="*/ 3023550 w 3355492"/>
              <a:gd name="connsiteY17" fmla="*/ 220957 h 443405"/>
              <a:gd name="connsiteX18" fmla="*/ 3224500 w 3355492"/>
              <a:gd name="connsiteY18" fmla="*/ 187360 h 443405"/>
              <a:gd name="connsiteX19" fmla="*/ 3355492 w 3355492"/>
              <a:gd name="connsiteY19" fmla="*/ 196239 h 443405"/>
              <a:gd name="connsiteX0" fmla="*/ 0 w 3355492"/>
              <a:gd name="connsiteY0" fmla="*/ 175630 h 438136"/>
              <a:gd name="connsiteX1" fmla="*/ 207387 w 3355492"/>
              <a:gd name="connsiteY1" fmla="*/ 213820 h 438136"/>
              <a:gd name="connsiteX2" fmla="*/ 346193 w 3355492"/>
              <a:gd name="connsiteY2" fmla="*/ 434134 h 438136"/>
              <a:gd name="connsiteX3" fmla="*/ 545311 w 3355492"/>
              <a:gd name="connsiteY3" fmla="*/ 6 h 438136"/>
              <a:gd name="connsiteX4" fmla="*/ 761270 w 3355492"/>
              <a:gd name="connsiteY4" fmla="*/ 423963 h 438136"/>
              <a:gd name="connsiteX5" fmla="*/ 956579 w 3355492"/>
              <a:gd name="connsiteY5" fmla="*/ 5418 h 438136"/>
              <a:gd name="connsiteX6" fmla="*/ 1139847 w 3355492"/>
              <a:gd name="connsiteY6" fmla="*/ 436335 h 438136"/>
              <a:gd name="connsiteX7" fmla="*/ 1316449 w 3355492"/>
              <a:gd name="connsiteY7" fmla="*/ 9532 h 438136"/>
              <a:gd name="connsiteX8" fmla="*/ 1494002 w 3355492"/>
              <a:gd name="connsiteY8" fmla="*/ 434134 h 438136"/>
              <a:gd name="connsiteX9" fmla="*/ 1678260 w 3355492"/>
              <a:gd name="connsiteY9" fmla="*/ 14943 h 438136"/>
              <a:gd name="connsiteX10" fmla="*/ 1864691 w 3355492"/>
              <a:gd name="connsiteY10" fmla="*/ 428466 h 438136"/>
              <a:gd name="connsiteX11" fmla="*/ 2051806 w 3355492"/>
              <a:gd name="connsiteY11" fmla="*/ 1949 h 438136"/>
              <a:gd name="connsiteX12" fmla="*/ 2226501 w 3355492"/>
              <a:gd name="connsiteY12" fmla="*/ 435040 h 438136"/>
              <a:gd name="connsiteX13" fmla="*/ 2406607 w 3355492"/>
              <a:gd name="connsiteY13" fmla="*/ 11733 h 438136"/>
              <a:gd name="connsiteX14" fmla="*/ 2582598 w 3355492"/>
              <a:gd name="connsiteY14" fmla="*/ 435686 h 438136"/>
              <a:gd name="connsiteX15" fmla="*/ 2741749 w 3355492"/>
              <a:gd name="connsiteY15" fmla="*/ 398 h 438136"/>
              <a:gd name="connsiteX16" fmla="*/ 2902805 w 3355492"/>
              <a:gd name="connsiteY16" fmla="*/ 423962 h 438136"/>
              <a:gd name="connsiteX17" fmla="*/ 3023550 w 3355492"/>
              <a:gd name="connsiteY17" fmla="*/ 215688 h 438136"/>
              <a:gd name="connsiteX18" fmla="*/ 3224500 w 3355492"/>
              <a:gd name="connsiteY18" fmla="*/ 182091 h 438136"/>
              <a:gd name="connsiteX19" fmla="*/ 3355492 w 3355492"/>
              <a:gd name="connsiteY19" fmla="*/ 190970 h 438136"/>
              <a:gd name="connsiteX0" fmla="*/ 0 w 3355492"/>
              <a:gd name="connsiteY0" fmla="*/ 175630 h 438136"/>
              <a:gd name="connsiteX1" fmla="*/ 207387 w 3355492"/>
              <a:gd name="connsiteY1" fmla="*/ 213820 h 438136"/>
              <a:gd name="connsiteX2" fmla="*/ 346193 w 3355492"/>
              <a:gd name="connsiteY2" fmla="*/ 434134 h 438136"/>
              <a:gd name="connsiteX3" fmla="*/ 545311 w 3355492"/>
              <a:gd name="connsiteY3" fmla="*/ 6 h 438136"/>
              <a:gd name="connsiteX4" fmla="*/ 761270 w 3355492"/>
              <a:gd name="connsiteY4" fmla="*/ 423963 h 438136"/>
              <a:gd name="connsiteX5" fmla="*/ 956579 w 3355492"/>
              <a:gd name="connsiteY5" fmla="*/ 5418 h 438136"/>
              <a:gd name="connsiteX6" fmla="*/ 1139847 w 3355492"/>
              <a:gd name="connsiteY6" fmla="*/ 436335 h 438136"/>
              <a:gd name="connsiteX7" fmla="*/ 1316449 w 3355492"/>
              <a:gd name="connsiteY7" fmla="*/ 9532 h 438136"/>
              <a:gd name="connsiteX8" fmla="*/ 1494002 w 3355492"/>
              <a:gd name="connsiteY8" fmla="*/ 434134 h 438136"/>
              <a:gd name="connsiteX9" fmla="*/ 1678260 w 3355492"/>
              <a:gd name="connsiteY9" fmla="*/ 14943 h 438136"/>
              <a:gd name="connsiteX10" fmla="*/ 1864691 w 3355492"/>
              <a:gd name="connsiteY10" fmla="*/ 428466 h 438136"/>
              <a:gd name="connsiteX11" fmla="*/ 2051806 w 3355492"/>
              <a:gd name="connsiteY11" fmla="*/ 1949 h 438136"/>
              <a:gd name="connsiteX12" fmla="*/ 2226501 w 3355492"/>
              <a:gd name="connsiteY12" fmla="*/ 435040 h 438136"/>
              <a:gd name="connsiteX13" fmla="*/ 2406607 w 3355492"/>
              <a:gd name="connsiteY13" fmla="*/ 11733 h 438136"/>
              <a:gd name="connsiteX14" fmla="*/ 2582598 w 3355492"/>
              <a:gd name="connsiteY14" fmla="*/ 435686 h 438136"/>
              <a:gd name="connsiteX15" fmla="*/ 2741749 w 3355492"/>
              <a:gd name="connsiteY15" fmla="*/ 398 h 438136"/>
              <a:gd name="connsiteX16" fmla="*/ 2902805 w 3355492"/>
              <a:gd name="connsiteY16" fmla="*/ 423962 h 438136"/>
              <a:gd name="connsiteX17" fmla="*/ 3023550 w 3355492"/>
              <a:gd name="connsiteY17" fmla="*/ 215688 h 438136"/>
              <a:gd name="connsiteX18" fmla="*/ 3224500 w 3355492"/>
              <a:gd name="connsiteY18" fmla="*/ 182091 h 438136"/>
              <a:gd name="connsiteX19" fmla="*/ 3355492 w 3355492"/>
              <a:gd name="connsiteY19" fmla="*/ 190970 h 438136"/>
              <a:gd name="connsiteX0" fmla="*/ 0 w 3355492"/>
              <a:gd name="connsiteY0" fmla="*/ 175630 h 438136"/>
              <a:gd name="connsiteX1" fmla="*/ 207387 w 3355492"/>
              <a:gd name="connsiteY1" fmla="*/ 213820 h 438136"/>
              <a:gd name="connsiteX2" fmla="*/ 346193 w 3355492"/>
              <a:gd name="connsiteY2" fmla="*/ 434134 h 438136"/>
              <a:gd name="connsiteX3" fmla="*/ 545311 w 3355492"/>
              <a:gd name="connsiteY3" fmla="*/ 6 h 438136"/>
              <a:gd name="connsiteX4" fmla="*/ 761270 w 3355492"/>
              <a:gd name="connsiteY4" fmla="*/ 423963 h 438136"/>
              <a:gd name="connsiteX5" fmla="*/ 956579 w 3355492"/>
              <a:gd name="connsiteY5" fmla="*/ 5418 h 438136"/>
              <a:gd name="connsiteX6" fmla="*/ 1139847 w 3355492"/>
              <a:gd name="connsiteY6" fmla="*/ 436335 h 438136"/>
              <a:gd name="connsiteX7" fmla="*/ 1316449 w 3355492"/>
              <a:gd name="connsiteY7" fmla="*/ 9532 h 438136"/>
              <a:gd name="connsiteX8" fmla="*/ 1494002 w 3355492"/>
              <a:gd name="connsiteY8" fmla="*/ 434134 h 438136"/>
              <a:gd name="connsiteX9" fmla="*/ 1678260 w 3355492"/>
              <a:gd name="connsiteY9" fmla="*/ 14943 h 438136"/>
              <a:gd name="connsiteX10" fmla="*/ 1864691 w 3355492"/>
              <a:gd name="connsiteY10" fmla="*/ 428466 h 438136"/>
              <a:gd name="connsiteX11" fmla="*/ 2051806 w 3355492"/>
              <a:gd name="connsiteY11" fmla="*/ 1949 h 438136"/>
              <a:gd name="connsiteX12" fmla="*/ 2226501 w 3355492"/>
              <a:gd name="connsiteY12" fmla="*/ 435040 h 438136"/>
              <a:gd name="connsiteX13" fmla="*/ 2406607 w 3355492"/>
              <a:gd name="connsiteY13" fmla="*/ 11733 h 438136"/>
              <a:gd name="connsiteX14" fmla="*/ 2582598 w 3355492"/>
              <a:gd name="connsiteY14" fmla="*/ 435686 h 438136"/>
              <a:gd name="connsiteX15" fmla="*/ 2741749 w 3355492"/>
              <a:gd name="connsiteY15" fmla="*/ 398 h 438136"/>
              <a:gd name="connsiteX16" fmla="*/ 2902805 w 3355492"/>
              <a:gd name="connsiteY16" fmla="*/ 423962 h 438136"/>
              <a:gd name="connsiteX17" fmla="*/ 3023550 w 3355492"/>
              <a:gd name="connsiteY17" fmla="*/ 215688 h 438136"/>
              <a:gd name="connsiteX18" fmla="*/ 3224500 w 3355492"/>
              <a:gd name="connsiteY18" fmla="*/ 182091 h 438136"/>
              <a:gd name="connsiteX19" fmla="*/ 3355492 w 3355492"/>
              <a:gd name="connsiteY19" fmla="*/ 190970 h 438136"/>
              <a:gd name="connsiteX0" fmla="*/ 0 w 3355492"/>
              <a:gd name="connsiteY0" fmla="*/ 175630 h 438136"/>
              <a:gd name="connsiteX1" fmla="*/ 207387 w 3355492"/>
              <a:gd name="connsiteY1" fmla="*/ 213820 h 438136"/>
              <a:gd name="connsiteX2" fmla="*/ 346193 w 3355492"/>
              <a:gd name="connsiteY2" fmla="*/ 434134 h 438136"/>
              <a:gd name="connsiteX3" fmla="*/ 545311 w 3355492"/>
              <a:gd name="connsiteY3" fmla="*/ 6 h 438136"/>
              <a:gd name="connsiteX4" fmla="*/ 761270 w 3355492"/>
              <a:gd name="connsiteY4" fmla="*/ 423963 h 438136"/>
              <a:gd name="connsiteX5" fmla="*/ 956579 w 3355492"/>
              <a:gd name="connsiteY5" fmla="*/ 5418 h 438136"/>
              <a:gd name="connsiteX6" fmla="*/ 1139847 w 3355492"/>
              <a:gd name="connsiteY6" fmla="*/ 436335 h 438136"/>
              <a:gd name="connsiteX7" fmla="*/ 1316449 w 3355492"/>
              <a:gd name="connsiteY7" fmla="*/ 9532 h 438136"/>
              <a:gd name="connsiteX8" fmla="*/ 1494002 w 3355492"/>
              <a:gd name="connsiteY8" fmla="*/ 434134 h 438136"/>
              <a:gd name="connsiteX9" fmla="*/ 1678260 w 3355492"/>
              <a:gd name="connsiteY9" fmla="*/ 14943 h 438136"/>
              <a:gd name="connsiteX10" fmla="*/ 1864691 w 3355492"/>
              <a:gd name="connsiteY10" fmla="*/ 428466 h 438136"/>
              <a:gd name="connsiteX11" fmla="*/ 2051806 w 3355492"/>
              <a:gd name="connsiteY11" fmla="*/ 1949 h 438136"/>
              <a:gd name="connsiteX12" fmla="*/ 2226501 w 3355492"/>
              <a:gd name="connsiteY12" fmla="*/ 435040 h 438136"/>
              <a:gd name="connsiteX13" fmla="*/ 2406607 w 3355492"/>
              <a:gd name="connsiteY13" fmla="*/ 11733 h 438136"/>
              <a:gd name="connsiteX14" fmla="*/ 2582598 w 3355492"/>
              <a:gd name="connsiteY14" fmla="*/ 435686 h 438136"/>
              <a:gd name="connsiteX15" fmla="*/ 2756989 w 3355492"/>
              <a:gd name="connsiteY15" fmla="*/ 6066 h 438136"/>
              <a:gd name="connsiteX16" fmla="*/ 2902805 w 3355492"/>
              <a:gd name="connsiteY16" fmla="*/ 423962 h 438136"/>
              <a:gd name="connsiteX17" fmla="*/ 3023550 w 3355492"/>
              <a:gd name="connsiteY17" fmla="*/ 215688 h 438136"/>
              <a:gd name="connsiteX18" fmla="*/ 3224500 w 3355492"/>
              <a:gd name="connsiteY18" fmla="*/ 182091 h 438136"/>
              <a:gd name="connsiteX19" fmla="*/ 3355492 w 3355492"/>
              <a:gd name="connsiteY19" fmla="*/ 190970 h 438136"/>
              <a:gd name="connsiteX0" fmla="*/ 0 w 3355492"/>
              <a:gd name="connsiteY0" fmla="*/ 175630 h 438136"/>
              <a:gd name="connsiteX1" fmla="*/ 207387 w 3355492"/>
              <a:gd name="connsiteY1" fmla="*/ 213820 h 438136"/>
              <a:gd name="connsiteX2" fmla="*/ 346193 w 3355492"/>
              <a:gd name="connsiteY2" fmla="*/ 434134 h 438136"/>
              <a:gd name="connsiteX3" fmla="*/ 545311 w 3355492"/>
              <a:gd name="connsiteY3" fmla="*/ 6 h 438136"/>
              <a:gd name="connsiteX4" fmla="*/ 730790 w 3355492"/>
              <a:gd name="connsiteY4" fmla="*/ 423963 h 438136"/>
              <a:gd name="connsiteX5" fmla="*/ 956579 w 3355492"/>
              <a:gd name="connsiteY5" fmla="*/ 5418 h 438136"/>
              <a:gd name="connsiteX6" fmla="*/ 1139847 w 3355492"/>
              <a:gd name="connsiteY6" fmla="*/ 436335 h 438136"/>
              <a:gd name="connsiteX7" fmla="*/ 1316449 w 3355492"/>
              <a:gd name="connsiteY7" fmla="*/ 9532 h 438136"/>
              <a:gd name="connsiteX8" fmla="*/ 1494002 w 3355492"/>
              <a:gd name="connsiteY8" fmla="*/ 434134 h 438136"/>
              <a:gd name="connsiteX9" fmla="*/ 1678260 w 3355492"/>
              <a:gd name="connsiteY9" fmla="*/ 14943 h 438136"/>
              <a:gd name="connsiteX10" fmla="*/ 1864691 w 3355492"/>
              <a:gd name="connsiteY10" fmla="*/ 428466 h 438136"/>
              <a:gd name="connsiteX11" fmla="*/ 2051806 w 3355492"/>
              <a:gd name="connsiteY11" fmla="*/ 1949 h 438136"/>
              <a:gd name="connsiteX12" fmla="*/ 2226501 w 3355492"/>
              <a:gd name="connsiteY12" fmla="*/ 435040 h 438136"/>
              <a:gd name="connsiteX13" fmla="*/ 2406607 w 3355492"/>
              <a:gd name="connsiteY13" fmla="*/ 11733 h 438136"/>
              <a:gd name="connsiteX14" fmla="*/ 2582598 w 3355492"/>
              <a:gd name="connsiteY14" fmla="*/ 435686 h 438136"/>
              <a:gd name="connsiteX15" fmla="*/ 2756989 w 3355492"/>
              <a:gd name="connsiteY15" fmla="*/ 6066 h 438136"/>
              <a:gd name="connsiteX16" fmla="*/ 2902805 w 3355492"/>
              <a:gd name="connsiteY16" fmla="*/ 423962 h 438136"/>
              <a:gd name="connsiteX17" fmla="*/ 3023550 w 3355492"/>
              <a:gd name="connsiteY17" fmla="*/ 215688 h 438136"/>
              <a:gd name="connsiteX18" fmla="*/ 3224500 w 3355492"/>
              <a:gd name="connsiteY18" fmla="*/ 182091 h 438136"/>
              <a:gd name="connsiteX19" fmla="*/ 3355492 w 3355492"/>
              <a:gd name="connsiteY19" fmla="*/ 190970 h 438136"/>
              <a:gd name="connsiteX0" fmla="*/ 0 w 3355492"/>
              <a:gd name="connsiteY0" fmla="*/ 175626 h 438132"/>
              <a:gd name="connsiteX1" fmla="*/ 207387 w 3355492"/>
              <a:gd name="connsiteY1" fmla="*/ 213816 h 438132"/>
              <a:gd name="connsiteX2" fmla="*/ 346193 w 3355492"/>
              <a:gd name="connsiteY2" fmla="*/ 434130 h 438132"/>
              <a:gd name="connsiteX3" fmla="*/ 545311 w 3355492"/>
              <a:gd name="connsiteY3" fmla="*/ 2 h 438132"/>
              <a:gd name="connsiteX4" fmla="*/ 742220 w 3355492"/>
              <a:gd name="connsiteY4" fmla="*/ 429626 h 438132"/>
              <a:gd name="connsiteX5" fmla="*/ 956579 w 3355492"/>
              <a:gd name="connsiteY5" fmla="*/ 5414 h 438132"/>
              <a:gd name="connsiteX6" fmla="*/ 1139847 w 3355492"/>
              <a:gd name="connsiteY6" fmla="*/ 436331 h 438132"/>
              <a:gd name="connsiteX7" fmla="*/ 1316449 w 3355492"/>
              <a:gd name="connsiteY7" fmla="*/ 9528 h 438132"/>
              <a:gd name="connsiteX8" fmla="*/ 1494002 w 3355492"/>
              <a:gd name="connsiteY8" fmla="*/ 434130 h 438132"/>
              <a:gd name="connsiteX9" fmla="*/ 1678260 w 3355492"/>
              <a:gd name="connsiteY9" fmla="*/ 14939 h 438132"/>
              <a:gd name="connsiteX10" fmla="*/ 1864691 w 3355492"/>
              <a:gd name="connsiteY10" fmla="*/ 428462 h 438132"/>
              <a:gd name="connsiteX11" fmla="*/ 2051806 w 3355492"/>
              <a:gd name="connsiteY11" fmla="*/ 1945 h 438132"/>
              <a:gd name="connsiteX12" fmla="*/ 2226501 w 3355492"/>
              <a:gd name="connsiteY12" fmla="*/ 435036 h 438132"/>
              <a:gd name="connsiteX13" fmla="*/ 2406607 w 3355492"/>
              <a:gd name="connsiteY13" fmla="*/ 11729 h 438132"/>
              <a:gd name="connsiteX14" fmla="*/ 2582598 w 3355492"/>
              <a:gd name="connsiteY14" fmla="*/ 435682 h 438132"/>
              <a:gd name="connsiteX15" fmla="*/ 2756989 w 3355492"/>
              <a:gd name="connsiteY15" fmla="*/ 6062 h 438132"/>
              <a:gd name="connsiteX16" fmla="*/ 2902805 w 3355492"/>
              <a:gd name="connsiteY16" fmla="*/ 423958 h 438132"/>
              <a:gd name="connsiteX17" fmla="*/ 3023550 w 3355492"/>
              <a:gd name="connsiteY17" fmla="*/ 215684 h 438132"/>
              <a:gd name="connsiteX18" fmla="*/ 3224500 w 3355492"/>
              <a:gd name="connsiteY18" fmla="*/ 182087 h 438132"/>
              <a:gd name="connsiteX19" fmla="*/ 3355492 w 3355492"/>
              <a:gd name="connsiteY19" fmla="*/ 190966 h 438132"/>
              <a:gd name="connsiteX0" fmla="*/ 0 w 3355492"/>
              <a:gd name="connsiteY0" fmla="*/ 175625 h 438131"/>
              <a:gd name="connsiteX1" fmla="*/ 207387 w 3355492"/>
              <a:gd name="connsiteY1" fmla="*/ 213815 h 438131"/>
              <a:gd name="connsiteX2" fmla="*/ 346193 w 3355492"/>
              <a:gd name="connsiteY2" fmla="*/ 434129 h 438131"/>
              <a:gd name="connsiteX3" fmla="*/ 545311 w 3355492"/>
              <a:gd name="connsiteY3" fmla="*/ 1 h 438131"/>
              <a:gd name="connsiteX4" fmla="*/ 742220 w 3355492"/>
              <a:gd name="connsiteY4" fmla="*/ 429625 h 438131"/>
              <a:gd name="connsiteX5" fmla="*/ 956579 w 3355492"/>
              <a:gd name="connsiteY5" fmla="*/ 5413 h 438131"/>
              <a:gd name="connsiteX6" fmla="*/ 1139847 w 3355492"/>
              <a:gd name="connsiteY6" fmla="*/ 436330 h 438131"/>
              <a:gd name="connsiteX7" fmla="*/ 1316449 w 3355492"/>
              <a:gd name="connsiteY7" fmla="*/ 9527 h 438131"/>
              <a:gd name="connsiteX8" fmla="*/ 1494002 w 3355492"/>
              <a:gd name="connsiteY8" fmla="*/ 434129 h 438131"/>
              <a:gd name="connsiteX9" fmla="*/ 1678260 w 3355492"/>
              <a:gd name="connsiteY9" fmla="*/ 14938 h 438131"/>
              <a:gd name="connsiteX10" fmla="*/ 1864691 w 3355492"/>
              <a:gd name="connsiteY10" fmla="*/ 428461 h 438131"/>
              <a:gd name="connsiteX11" fmla="*/ 2051806 w 3355492"/>
              <a:gd name="connsiteY11" fmla="*/ 1944 h 438131"/>
              <a:gd name="connsiteX12" fmla="*/ 2226501 w 3355492"/>
              <a:gd name="connsiteY12" fmla="*/ 435035 h 438131"/>
              <a:gd name="connsiteX13" fmla="*/ 2406607 w 3355492"/>
              <a:gd name="connsiteY13" fmla="*/ 11728 h 438131"/>
              <a:gd name="connsiteX14" fmla="*/ 2582598 w 3355492"/>
              <a:gd name="connsiteY14" fmla="*/ 435681 h 438131"/>
              <a:gd name="connsiteX15" fmla="*/ 2756989 w 3355492"/>
              <a:gd name="connsiteY15" fmla="*/ 6061 h 438131"/>
              <a:gd name="connsiteX16" fmla="*/ 2902805 w 3355492"/>
              <a:gd name="connsiteY16" fmla="*/ 423957 h 438131"/>
              <a:gd name="connsiteX17" fmla="*/ 3023550 w 3355492"/>
              <a:gd name="connsiteY17" fmla="*/ 215683 h 438131"/>
              <a:gd name="connsiteX18" fmla="*/ 3224500 w 3355492"/>
              <a:gd name="connsiteY18" fmla="*/ 182086 h 438131"/>
              <a:gd name="connsiteX19" fmla="*/ 3355492 w 3355492"/>
              <a:gd name="connsiteY19" fmla="*/ 190965 h 438131"/>
              <a:gd name="connsiteX0" fmla="*/ 0 w 3355492"/>
              <a:gd name="connsiteY0" fmla="*/ 175625 h 438131"/>
              <a:gd name="connsiteX1" fmla="*/ 207387 w 3355492"/>
              <a:gd name="connsiteY1" fmla="*/ 213815 h 438131"/>
              <a:gd name="connsiteX2" fmla="*/ 346193 w 3355492"/>
              <a:gd name="connsiteY2" fmla="*/ 434129 h 438131"/>
              <a:gd name="connsiteX3" fmla="*/ 545311 w 3355492"/>
              <a:gd name="connsiteY3" fmla="*/ 1 h 438131"/>
              <a:gd name="connsiteX4" fmla="*/ 742220 w 3355492"/>
              <a:gd name="connsiteY4" fmla="*/ 429625 h 438131"/>
              <a:gd name="connsiteX5" fmla="*/ 941339 w 3355492"/>
              <a:gd name="connsiteY5" fmla="*/ 5413 h 438131"/>
              <a:gd name="connsiteX6" fmla="*/ 1139847 w 3355492"/>
              <a:gd name="connsiteY6" fmla="*/ 436330 h 438131"/>
              <a:gd name="connsiteX7" fmla="*/ 1316449 w 3355492"/>
              <a:gd name="connsiteY7" fmla="*/ 9527 h 438131"/>
              <a:gd name="connsiteX8" fmla="*/ 1494002 w 3355492"/>
              <a:gd name="connsiteY8" fmla="*/ 434129 h 438131"/>
              <a:gd name="connsiteX9" fmla="*/ 1678260 w 3355492"/>
              <a:gd name="connsiteY9" fmla="*/ 14938 h 438131"/>
              <a:gd name="connsiteX10" fmla="*/ 1864691 w 3355492"/>
              <a:gd name="connsiteY10" fmla="*/ 428461 h 438131"/>
              <a:gd name="connsiteX11" fmla="*/ 2051806 w 3355492"/>
              <a:gd name="connsiteY11" fmla="*/ 1944 h 438131"/>
              <a:gd name="connsiteX12" fmla="*/ 2226501 w 3355492"/>
              <a:gd name="connsiteY12" fmla="*/ 435035 h 438131"/>
              <a:gd name="connsiteX13" fmla="*/ 2406607 w 3355492"/>
              <a:gd name="connsiteY13" fmla="*/ 11728 h 438131"/>
              <a:gd name="connsiteX14" fmla="*/ 2582598 w 3355492"/>
              <a:gd name="connsiteY14" fmla="*/ 435681 h 438131"/>
              <a:gd name="connsiteX15" fmla="*/ 2756989 w 3355492"/>
              <a:gd name="connsiteY15" fmla="*/ 6061 h 438131"/>
              <a:gd name="connsiteX16" fmla="*/ 2902805 w 3355492"/>
              <a:gd name="connsiteY16" fmla="*/ 423957 h 438131"/>
              <a:gd name="connsiteX17" fmla="*/ 3023550 w 3355492"/>
              <a:gd name="connsiteY17" fmla="*/ 215683 h 438131"/>
              <a:gd name="connsiteX18" fmla="*/ 3224500 w 3355492"/>
              <a:gd name="connsiteY18" fmla="*/ 182086 h 438131"/>
              <a:gd name="connsiteX19" fmla="*/ 3355492 w 3355492"/>
              <a:gd name="connsiteY19" fmla="*/ 190965 h 438131"/>
              <a:gd name="connsiteX0" fmla="*/ 0 w 3355492"/>
              <a:gd name="connsiteY0" fmla="*/ 175625 h 438131"/>
              <a:gd name="connsiteX1" fmla="*/ 207387 w 3355492"/>
              <a:gd name="connsiteY1" fmla="*/ 213815 h 438131"/>
              <a:gd name="connsiteX2" fmla="*/ 346193 w 3355492"/>
              <a:gd name="connsiteY2" fmla="*/ 434129 h 438131"/>
              <a:gd name="connsiteX3" fmla="*/ 545311 w 3355492"/>
              <a:gd name="connsiteY3" fmla="*/ 1 h 438131"/>
              <a:gd name="connsiteX4" fmla="*/ 742220 w 3355492"/>
              <a:gd name="connsiteY4" fmla="*/ 429625 h 438131"/>
              <a:gd name="connsiteX5" fmla="*/ 941339 w 3355492"/>
              <a:gd name="connsiteY5" fmla="*/ 5413 h 438131"/>
              <a:gd name="connsiteX6" fmla="*/ 1139847 w 3355492"/>
              <a:gd name="connsiteY6" fmla="*/ 436330 h 438131"/>
              <a:gd name="connsiteX7" fmla="*/ 1316449 w 3355492"/>
              <a:gd name="connsiteY7" fmla="*/ 9527 h 438131"/>
              <a:gd name="connsiteX8" fmla="*/ 1494002 w 3355492"/>
              <a:gd name="connsiteY8" fmla="*/ 434129 h 438131"/>
              <a:gd name="connsiteX9" fmla="*/ 1678260 w 3355492"/>
              <a:gd name="connsiteY9" fmla="*/ 14938 h 438131"/>
              <a:gd name="connsiteX10" fmla="*/ 1864691 w 3355492"/>
              <a:gd name="connsiteY10" fmla="*/ 428461 h 438131"/>
              <a:gd name="connsiteX11" fmla="*/ 2051806 w 3355492"/>
              <a:gd name="connsiteY11" fmla="*/ 1944 h 438131"/>
              <a:gd name="connsiteX12" fmla="*/ 2226501 w 3355492"/>
              <a:gd name="connsiteY12" fmla="*/ 435035 h 438131"/>
              <a:gd name="connsiteX13" fmla="*/ 2406607 w 3355492"/>
              <a:gd name="connsiteY13" fmla="*/ 11728 h 438131"/>
              <a:gd name="connsiteX14" fmla="*/ 2582598 w 3355492"/>
              <a:gd name="connsiteY14" fmla="*/ 435681 h 438131"/>
              <a:gd name="connsiteX15" fmla="*/ 2756989 w 3355492"/>
              <a:gd name="connsiteY15" fmla="*/ 6061 h 438131"/>
              <a:gd name="connsiteX16" fmla="*/ 2902805 w 3355492"/>
              <a:gd name="connsiteY16" fmla="*/ 423957 h 438131"/>
              <a:gd name="connsiteX17" fmla="*/ 3023550 w 3355492"/>
              <a:gd name="connsiteY17" fmla="*/ 215683 h 438131"/>
              <a:gd name="connsiteX18" fmla="*/ 3224500 w 3355492"/>
              <a:gd name="connsiteY18" fmla="*/ 182086 h 438131"/>
              <a:gd name="connsiteX19" fmla="*/ 3355492 w 3355492"/>
              <a:gd name="connsiteY19" fmla="*/ 190965 h 438131"/>
              <a:gd name="connsiteX0" fmla="*/ 0 w 3355492"/>
              <a:gd name="connsiteY0" fmla="*/ 175625 h 441997"/>
              <a:gd name="connsiteX1" fmla="*/ 207387 w 3355492"/>
              <a:gd name="connsiteY1" fmla="*/ 213815 h 441997"/>
              <a:gd name="connsiteX2" fmla="*/ 346193 w 3355492"/>
              <a:gd name="connsiteY2" fmla="*/ 434129 h 441997"/>
              <a:gd name="connsiteX3" fmla="*/ 545311 w 3355492"/>
              <a:gd name="connsiteY3" fmla="*/ 1 h 441997"/>
              <a:gd name="connsiteX4" fmla="*/ 742220 w 3355492"/>
              <a:gd name="connsiteY4" fmla="*/ 429625 h 441997"/>
              <a:gd name="connsiteX5" fmla="*/ 941339 w 3355492"/>
              <a:gd name="connsiteY5" fmla="*/ 5413 h 441997"/>
              <a:gd name="connsiteX6" fmla="*/ 1128417 w 3355492"/>
              <a:gd name="connsiteY6" fmla="*/ 441997 h 441997"/>
              <a:gd name="connsiteX7" fmla="*/ 1316449 w 3355492"/>
              <a:gd name="connsiteY7" fmla="*/ 9527 h 441997"/>
              <a:gd name="connsiteX8" fmla="*/ 1494002 w 3355492"/>
              <a:gd name="connsiteY8" fmla="*/ 434129 h 441997"/>
              <a:gd name="connsiteX9" fmla="*/ 1678260 w 3355492"/>
              <a:gd name="connsiteY9" fmla="*/ 14938 h 441997"/>
              <a:gd name="connsiteX10" fmla="*/ 1864691 w 3355492"/>
              <a:gd name="connsiteY10" fmla="*/ 428461 h 441997"/>
              <a:gd name="connsiteX11" fmla="*/ 2051806 w 3355492"/>
              <a:gd name="connsiteY11" fmla="*/ 1944 h 441997"/>
              <a:gd name="connsiteX12" fmla="*/ 2226501 w 3355492"/>
              <a:gd name="connsiteY12" fmla="*/ 435035 h 441997"/>
              <a:gd name="connsiteX13" fmla="*/ 2406607 w 3355492"/>
              <a:gd name="connsiteY13" fmla="*/ 11728 h 441997"/>
              <a:gd name="connsiteX14" fmla="*/ 2582598 w 3355492"/>
              <a:gd name="connsiteY14" fmla="*/ 435681 h 441997"/>
              <a:gd name="connsiteX15" fmla="*/ 2756989 w 3355492"/>
              <a:gd name="connsiteY15" fmla="*/ 6061 h 441997"/>
              <a:gd name="connsiteX16" fmla="*/ 2902805 w 3355492"/>
              <a:gd name="connsiteY16" fmla="*/ 423957 h 441997"/>
              <a:gd name="connsiteX17" fmla="*/ 3023550 w 3355492"/>
              <a:gd name="connsiteY17" fmla="*/ 215683 h 441997"/>
              <a:gd name="connsiteX18" fmla="*/ 3224500 w 3355492"/>
              <a:gd name="connsiteY18" fmla="*/ 182086 h 441997"/>
              <a:gd name="connsiteX19" fmla="*/ 3355492 w 3355492"/>
              <a:gd name="connsiteY19" fmla="*/ 190965 h 441997"/>
              <a:gd name="connsiteX0" fmla="*/ 0 w 3355492"/>
              <a:gd name="connsiteY0" fmla="*/ 175625 h 441997"/>
              <a:gd name="connsiteX1" fmla="*/ 207387 w 3355492"/>
              <a:gd name="connsiteY1" fmla="*/ 213815 h 441997"/>
              <a:gd name="connsiteX2" fmla="*/ 346193 w 3355492"/>
              <a:gd name="connsiteY2" fmla="*/ 434129 h 441997"/>
              <a:gd name="connsiteX3" fmla="*/ 545311 w 3355492"/>
              <a:gd name="connsiteY3" fmla="*/ 1 h 441997"/>
              <a:gd name="connsiteX4" fmla="*/ 742220 w 3355492"/>
              <a:gd name="connsiteY4" fmla="*/ 429625 h 441997"/>
              <a:gd name="connsiteX5" fmla="*/ 941339 w 3355492"/>
              <a:gd name="connsiteY5" fmla="*/ 5413 h 441997"/>
              <a:gd name="connsiteX6" fmla="*/ 1128417 w 3355492"/>
              <a:gd name="connsiteY6" fmla="*/ 441997 h 441997"/>
              <a:gd name="connsiteX7" fmla="*/ 1316449 w 3355492"/>
              <a:gd name="connsiteY7" fmla="*/ 9527 h 441997"/>
              <a:gd name="connsiteX8" fmla="*/ 1494002 w 3355492"/>
              <a:gd name="connsiteY8" fmla="*/ 434129 h 441997"/>
              <a:gd name="connsiteX9" fmla="*/ 1678260 w 3355492"/>
              <a:gd name="connsiteY9" fmla="*/ 14938 h 441997"/>
              <a:gd name="connsiteX10" fmla="*/ 1864691 w 3355492"/>
              <a:gd name="connsiteY10" fmla="*/ 428461 h 441997"/>
              <a:gd name="connsiteX11" fmla="*/ 2051806 w 3355492"/>
              <a:gd name="connsiteY11" fmla="*/ 1944 h 441997"/>
              <a:gd name="connsiteX12" fmla="*/ 2226501 w 3355492"/>
              <a:gd name="connsiteY12" fmla="*/ 435035 h 441997"/>
              <a:gd name="connsiteX13" fmla="*/ 2406607 w 3355492"/>
              <a:gd name="connsiteY13" fmla="*/ 11728 h 441997"/>
              <a:gd name="connsiteX14" fmla="*/ 2582598 w 3355492"/>
              <a:gd name="connsiteY14" fmla="*/ 435681 h 441997"/>
              <a:gd name="connsiteX15" fmla="*/ 2756989 w 3355492"/>
              <a:gd name="connsiteY15" fmla="*/ 6061 h 441997"/>
              <a:gd name="connsiteX16" fmla="*/ 2902805 w 3355492"/>
              <a:gd name="connsiteY16" fmla="*/ 423957 h 441997"/>
              <a:gd name="connsiteX17" fmla="*/ 3023550 w 3355492"/>
              <a:gd name="connsiteY17" fmla="*/ 215683 h 441997"/>
              <a:gd name="connsiteX18" fmla="*/ 3224500 w 3355492"/>
              <a:gd name="connsiteY18" fmla="*/ 182086 h 441997"/>
              <a:gd name="connsiteX19" fmla="*/ 3355492 w 3355492"/>
              <a:gd name="connsiteY19" fmla="*/ 190965 h 441997"/>
              <a:gd name="connsiteX0" fmla="*/ 0 w 3355492"/>
              <a:gd name="connsiteY0" fmla="*/ 175625 h 441997"/>
              <a:gd name="connsiteX1" fmla="*/ 207387 w 3355492"/>
              <a:gd name="connsiteY1" fmla="*/ 213815 h 441997"/>
              <a:gd name="connsiteX2" fmla="*/ 346193 w 3355492"/>
              <a:gd name="connsiteY2" fmla="*/ 434129 h 441997"/>
              <a:gd name="connsiteX3" fmla="*/ 545311 w 3355492"/>
              <a:gd name="connsiteY3" fmla="*/ 1 h 441997"/>
              <a:gd name="connsiteX4" fmla="*/ 742220 w 3355492"/>
              <a:gd name="connsiteY4" fmla="*/ 429625 h 441997"/>
              <a:gd name="connsiteX5" fmla="*/ 941339 w 3355492"/>
              <a:gd name="connsiteY5" fmla="*/ 5413 h 441997"/>
              <a:gd name="connsiteX6" fmla="*/ 1128417 w 3355492"/>
              <a:gd name="connsiteY6" fmla="*/ 441997 h 441997"/>
              <a:gd name="connsiteX7" fmla="*/ 1316449 w 3355492"/>
              <a:gd name="connsiteY7" fmla="*/ 9527 h 441997"/>
              <a:gd name="connsiteX8" fmla="*/ 1494002 w 3355492"/>
              <a:gd name="connsiteY8" fmla="*/ 434129 h 441997"/>
              <a:gd name="connsiteX9" fmla="*/ 1678260 w 3355492"/>
              <a:gd name="connsiteY9" fmla="*/ 14938 h 441997"/>
              <a:gd name="connsiteX10" fmla="*/ 1864691 w 3355492"/>
              <a:gd name="connsiteY10" fmla="*/ 428461 h 441997"/>
              <a:gd name="connsiteX11" fmla="*/ 2051806 w 3355492"/>
              <a:gd name="connsiteY11" fmla="*/ 1944 h 441997"/>
              <a:gd name="connsiteX12" fmla="*/ 2226501 w 3355492"/>
              <a:gd name="connsiteY12" fmla="*/ 435035 h 441997"/>
              <a:gd name="connsiteX13" fmla="*/ 2406607 w 3355492"/>
              <a:gd name="connsiteY13" fmla="*/ 11728 h 441997"/>
              <a:gd name="connsiteX14" fmla="*/ 2582598 w 3355492"/>
              <a:gd name="connsiteY14" fmla="*/ 435681 h 441997"/>
              <a:gd name="connsiteX15" fmla="*/ 2756989 w 3355492"/>
              <a:gd name="connsiteY15" fmla="*/ 6061 h 441997"/>
              <a:gd name="connsiteX16" fmla="*/ 2902805 w 3355492"/>
              <a:gd name="connsiteY16" fmla="*/ 423957 h 441997"/>
              <a:gd name="connsiteX17" fmla="*/ 3023550 w 3355492"/>
              <a:gd name="connsiteY17" fmla="*/ 215683 h 441997"/>
              <a:gd name="connsiteX18" fmla="*/ 3197830 w 3355492"/>
              <a:gd name="connsiteY18" fmla="*/ 182086 h 441997"/>
              <a:gd name="connsiteX19" fmla="*/ 3355492 w 3355492"/>
              <a:gd name="connsiteY19" fmla="*/ 190965 h 441997"/>
              <a:gd name="connsiteX0" fmla="*/ 0 w 3197830"/>
              <a:gd name="connsiteY0" fmla="*/ 175625 h 441997"/>
              <a:gd name="connsiteX1" fmla="*/ 207387 w 3197830"/>
              <a:gd name="connsiteY1" fmla="*/ 213815 h 441997"/>
              <a:gd name="connsiteX2" fmla="*/ 346193 w 3197830"/>
              <a:gd name="connsiteY2" fmla="*/ 434129 h 441997"/>
              <a:gd name="connsiteX3" fmla="*/ 545311 w 3197830"/>
              <a:gd name="connsiteY3" fmla="*/ 1 h 441997"/>
              <a:gd name="connsiteX4" fmla="*/ 742220 w 3197830"/>
              <a:gd name="connsiteY4" fmla="*/ 429625 h 441997"/>
              <a:gd name="connsiteX5" fmla="*/ 941339 w 3197830"/>
              <a:gd name="connsiteY5" fmla="*/ 5413 h 441997"/>
              <a:gd name="connsiteX6" fmla="*/ 1128417 w 3197830"/>
              <a:gd name="connsiteY6" fmla="*/ 441997 h 441997"/>
              <a:gd name="connsiteX7" fmla="*/ 1316449 w 3197830"/>
              <a:gd name="connsiteY7" fmla="*/ 9527 h 441997"/>
              <a:gd name="connsiteX8" fmla="*/ 1494002 w 3197830"/>
              <a:gd name="connsiteY8" fmla="*/ 434129 h 441997"/>
              <a:gd name="connsiteX9" fmla="*/ 1678260 w 3197830"/>
              <a:gd name="connsiteY9" fmla="*/ 14938 h 441997"/>
              <a:gd name="connsiteX10" fmla="*/ 1864691 w 3197830"/>
              <a:gd name="connsiteY10" fmla="*/ 428461 h 441997"/>
              <a:gd name="connsiteX11" fmla="*/ 2051806 w 3197830"/>
              <a:gd name="connsiteY11" fmla="*/ 1944 h 441997"/>
              <a:gd name="connsiteX12" fmla="*/ 2226501 w 3197830"/>
              <a:gd name="connsiteY12" fmla="*/ 435035 h 441997"/>
              <a:gd name="connsiteX13" fmla="*/ 2406607 w 3197830"/>
              <a:gd name="connsiteY13" fmla="*/ 11728 h 441997"/>
              <a:gd name="connsiteX14" fmla="*/ 2582598 w 3197830"/>
              <a:gd name="connsiteY14" fmla="*/ 435681 h 441997"/>
              <a:gd name="connsiteX15" fmla="*/ 2756989 w 3197830"/>
              <a:gd name="connsiteY15" fmla="*/ 6061 h 441997"/>
              <a:gd name="connsiteX16" fmla="*/ 2902805 w 3197830"/>
              <a:gd name="connsiteY16" fmla="*/ 423957 h 441997"/>
              <a:gd name="connsiteX17" fmla="*/ 3023550 w 3197830"/>
              <a:gd name="connsiteY17" fmla="*/ 215683 h 441997"/>
              <a:gd name="connsiteX18" fmla="*/ 3197830 w 3197830"/>
              <a:gd name="connsiteY18" fmla="*/ 182086 h 441997"/>
              <a:gd name="connsiteX0" fmla="*/ 0 w 3201640"/>
              <a:gd name="connsiteY0" fmla="*/ 175625 h 441997"/>
              <a:gd name="connsiteX1" fmla="*/ 207387 w 3201640"/>
              <a:gd name="connsiteY1" fmla="*/ 213815 h 441997"/>
              <a:gd name="connsiteX2" fmla="*/ 346193 w 3201640"/>
              <a:gd name="connsiteY2" fmla="*/ 434129 h 441997"/>
              <a:gd name="connsiteX3" fmla="*/ 545311 w 3201640"/>
              <a:gd name="connsiteY3" fmla="*/ 1 h 441997"/>
              <a:gd name="connsiteX4" fmla="*/ 742220 w 3201640"/>
              <a:gd name="connsiteY4" fmla="*/ 429625 h 441997"/>
              <a:gd name="connsiteX5" fmla="*/ 941339 w 3201640"/>
              <a:gd name="connsiteY5" fmla="*/ 5413 h 441997"/>
              <a:gd name="connsiteX6" fmla="*/ 1128417 w 3201640"/>
              <a:gd name="connsiteY6" fmla="*/ 441997 h 441997"/>
              <a:gd name="connsiteX7" fmla="*/ 1316449 w 3201640"/>
              <a:gd name="connsiteY7" fmla="*/ 9527 h 441997"/>
              <a:gd name="connsiteX8" fmla="*/ 1494002 w 3201640"/>
              <a:gd name="connsiteY8" fmla="*/ 434129 h 441997"/>
              <a:gd name="connsiteX9" fmla="*/ 1678260 w 3201640"/>
              <a:gd name="connsiteY9" fmla="*/ 14938 h 441997"/>
              <a:gd name="connsiteX10" fmla="*/ 1864691 w 3201640"/>
              <a:gd name="connsiteY10" fmla="*/ 428461 h 441997"/>
              <a:gd name="connsiteX11" fmla="*/ 2051806 w 3201640"/>
              <a:gd name="connsiteY11" fmla="*/ 1944 h 441997"/>
              <a:gd name="connsiteX12" fmla="*/ 2226501 w 3201640"/>
              <a:gd name="connsiteY12" fmla="*/ 435035 h 441997"/>
              <a:gd name="connsiteX13" fmla="*/ 2406607 w 3201640"/>
              <a:gd name="connsiteY13" fmla="*/ 11728 h 441997"/>
              <a:gd name="connsiteX14" fmla="*/ 2582598 w 3201640"/>
              <a:gd name="connsiteY14" fmla="*/ 435681 h 441997"/>
              <a:gd name="connsiteX15" fmla="*/ 2756989 w 3201640"/>
              <a:gd name="connsiteY15" fmla="*/ 6061 h 441997"/>
              <a:gd name="connsiteX16" fmla="*/ 2902805 w 3201640"/>
              <a:gd name="connsiteY16" fmla="*/ 423957 h 441997"/>
              <a:gd name="connsiteX17" fmla="*/ 3023550 w 3201640"/>
              <a:gd name="connsiteY17" fmla="*/ 215683 h 441997"/>
              <a:gd name="connsiteX18" fmla="*/ 3201640 w 3201640"/>
              <a:gd name="connsiteY18" fmla="*/ 199089 h 441997"/>
              <a:gd name="connsiteX0" fmla="*/ 0 w 3201640"/>
              <a:gd name="connsiteY0" fmla="*/ 175625 h 441997"/>
              <a:gd name="connsiteX1" fmla="*/ 207387 w 3201640"/>
              <a:gd name="connsiteY1" fmla="*/ 213815 h 441997"/>
              <a:gd name="connsiteX2" fmla="*/ 346193 w 3201640"/>
              <a:gd name="connsiteY2" fmla="*/ 434129 h 441997"/>
              <a:gd name="connsiteX3" fmla="*/ 545311 w 3201640"/>
              <a:gd name="connsiteY3" fmla="*/ 1 h 441997"/>
              <a:gd name="connsiteX4" fmla="*/ 742220 w 3201640"/>
              <a:gd name="connsiteY4" fmla="*/ 429625 h 441997"/>
              <a:gd name="connsiteX5" fmla="*/ 941339 w 3201640"/>
              <a:gd name="connsiteY5" fmla="*/ 5413 h 441997"/>
              <a:gd name="connsiteX6" fmla="*/ 1128417 w 3201640"/>
              <a:gd name="connsiteY6" fmla="*/ 441997 h 441997"/>
              <a:gd name="connsiteX7" fmla="*/ 1316449 w 3201640"/>
              <a:gd name="connsiteY7" fmla="*/ 9527 h 441997"/>
              <a:gd name="connsiteX8" fmla="*/ 1494002 w 3201640"/>
              <a:gd name="connsiteY8" fmla="*/ 434129 h 441997"/>
              <a:gd name="connsiteX9" fmla="*/ 1678260 w 3201640"/>
              <a:gd name="connsiteY9" fmla="*/ 14938 h 441997"/>
              <a:gd name="connsiteX10" fmla="*/ 1864691 w 3201640"/>
              <a:gd name="connsiteY10" fmla="*/ 428461 h 441997"/>
              <a:gd name="connsiteX11" fmla="*/ 2051806 w 3201640"/>
              <a:gd name="connsiteY11" fmla="*/ 1944 h 441997"/>
              <a:gd name="connsiteX12" fmla="*/ 2226501 w 3201640"/>
              <a:gd name="connsiteY12" fmla="*/ 435035 h 441997"/>
              <a:gd name="connsiteX13" fmla="*/ 2406607 w 3201640"/>
              <a:gd name="connsiteY13" fmla="*/ 11728 h 441997"/>
              <a:gd name="connsiteX14" fmla="*/ 2582598 w 3201640"/>
              <a:gd name="connsiteY14" fmla="*/ 435681 h 441997"/>
              <a:gd name="connsiteX15" fmla="*/ 2756989 w 3201640"/>
              <a:gd name="connsiteY15" fmla="*/ 6061 h 441997"/>
              <a:gd name="connsiteX16" fmla="*/ 2902805 w 3201640"/>
              <a:gd name="connsiteY16" fmla="*/ 423957 h 441997"/>
              <a:gd name="connsiteX17" fmla="*/ 3023550 w 3201640"/>
              <a:gd name="connsiteY17" fmla="*/ 215683 h 441997"/>
              <a:gd name="connsiteX18" fmla="*/ 3201640 w 3201640"/>
              <a:gd name="connsiteY18" fmla="*/ 199089 h 441997"/>
              <a:gd name="connsiteX0" fmla="*/ 0 w 3201640"/>
              <a:gd name="connsiteY0" fmla="*/ 175626 h 441997"/>
              <a:gd name="connsiteX1" fmla="*/ 207387 w 3201640"/>
              <a:gd name="connsiteY1" fmla="*/ 213815 h 441997"/>
              <a:gd name="connsiteX2" fmla="*/ 346193 w 3201640"/>
              <a:gd name="connsiteY2" fmla="*/ 434129 h 441997"/>
              <a:gd name="connsiteX3" fmla="*/ 545311 w 3201640"/>
              <a:gd name="connsiteY3" fmla="*/ 1 h 441997"/>
              <a:gd name="connsiteX4" fmla="*/ 742220 w 3201640"/>
              <a:gd name="connsiteY4" fmla="*/ 429625 h 441997"/>
              <a:gd name="connsiteX5" fmla="*/ 941339 w 3201640"/>
              <a:gd name="connsiteY5" fmla="*/ 5413 h 441997"/>
              <a:gd name="connsiteX6" fmla="*/ 1128417 w 3201640"/>
              <a:gd name="connsiteY6" fmla="*/ 441997 h 441997"/>
              <a:gd name="connsiteX7" fmla="*/ 1316449 w 3201640"/>
              <a:gd name="connsiteY7" fmla="*/ 9527 h 441997"/>
              <a:gd name="connsiteX8" fmla="*/ 1494002 w 3201640"/>
              <a:gd name="connsiteY8" fmla="*/ 434129 h 441997"/>
              <a:gd name="connsiteX9" fmla="*/ 1678260 w 3201640"/>
              <a:gd name="connsiteY9" fmla="*/ 14938 h 441997"/>
              <a:gd name="connsiteX10" fmla="*/ 1864691 w 3201640"/>
              <a:gd name="connsiteY10" fmla="*/ 428461 h 441997"/>
              <a:gd name="connsiteX11" fmla="*/ 2051806 w 3201640"/>
              <a:gd name="connsiteY11" fmla="*/ 1944 h 441997"/>
              <a:gd name="connsiteX12" fmla="*/ 2226501 w 3201640"/>
              <a:gd name="connsiteY12" fmla="*/ 435035 h 441997"/>
              <a:gd name="connsiteX13" fmla="*/ 2406607 w 3201640"/>
              <a:gd name="connsiteY13" fmla="*/ 11728 h 441997"/>
              <a:gd name="connsiteX14" fmla="*/ 2582598 w 3201640"/>
              <a:gd name="connsiteY14" fmla="*/ 435681 h 441997"/>
              <a:gd name="connsiteX15" fmla="*/ 2756989 w 3201640"/>
              <a:gd name="connsiteY15" fmla="*/ 6061 h 441997"/>
              <a:gd name="connsiteX16" fmla="*/ 2902805 w 3201640"/>
              <a:gd name="connsiteY16" fmla="*/ 423957 h 441997"/>
              <a:gd name="connsiteX17" fmla="*/ 3023550 w 3201640"/>
              <a:gd name="connsiteY17" fmla="*/ 215683 h 441997"/>
              <a:gd name="connsiteX18" fmla="*/ 3201640 w 3201640"/>
              <a:gd name="connsiteY18" fmla="*/ 199089 h 441997"/>
              <a:gd name="connsiteX0" fmla="*/ 0 w 2994253"/>
              <a:gd name="connsiteY0" fmla="*/ 213815 h 441997"/>
              <a:gd name="connsiteX1" fmla="*/ 138806 w 2994253"/>
              <a:gd name="connsiteY1" fmla="*/ 434129 h 441997"/>
              <a:gd name="connsiteX2" fmla="*/ 337924 w 2994253"/>
              <a:gd name="connsiteY2" fmla="*/ 1 h 441997"/>
              <a:gd name="connsiteX3" fmla="*/ 534833 w 2994253"/>
              <a:gd name="connsiteY3" fmla="*/ 429625 h 441997"/>
              <a:gd name="connsiteX4" fmla="*/ 733952 w 2994253"/>
              <a:gd name="connsiteY4" fmla="*/ 5413 h 441997"/>
              <a:gd name="connsiteX5" fmla="*/ 921030 w 2994253"/>
              <a:gd name="connsiteY5" fmla="*/ 441997 h 441997"/>
              <a:gd name="connsiteX6" fmla="*/ 1109062 w 2994253"/>
              <a:gd name="connsiteY6" fmla="*/ 9527 h 441997"/>
              <a:gd name="connsiteX7" fmla="*/ 1286615 w 2994253"/>
              <a:gd name="connsiteY7" fmla="*/ 434129 h 441997"/>
              <a:gd name="connsiteX8" fmla="*/ 1470873 w 2994253"/>
              <a:gd name="connsiteY8" fmla="*/ 14938 h 441997"/>
              <a:gd name="connsiteX9" fmla="*/ 1657304 w 2994253"/>
              <a:gd name="connsiteY9" fmla="*/ 428461 h 441997"/>
              <a:gd name="connsiteX10" fmla="*/ 1844419 w 2994253"/>
              <a:gd name="connsiteY10" fmla="*/ 1944 h 441997"/>
              <a:gd name="connsiteX11" fmla="*/ 2019114 w 2994253"/>
              <a:gd name="connsiteY11" fmla="*/ 435035 h 441997"/>
              <a:gd name="connsiteX12" fmla="*/ 2199220 w 2994253"/>
              <a:gd name="connsiteY12" fmla="*/ 11728 h 441997"/>
              <a:gd name="connsiteX13" fmla="*/ 2375211 w 2994253"/>
              <a:gd name="connsiteY13" fmla="*/ 435681 h 441997"/>
              <a:gd name="connsiteX14" fmla="*/ 2549602 w 2994253"/>
              <a:gd name="connsiteY14" fmla="*/ 6061 h 441997"/>
              <a:gd name="connsiteX15" fmla="*/ 2695418 w 2994253"/>
              <a:gd name="connsiteY15" fmla="*/ 423957 h 441997"/>
              <a:gd name="connsiteX16" fmla="*/ 2816163 w 2994253"/>
              <a:gd name="connsiteY16" fmla="*/ 215683 h 441997"/>
              <a:gd name="connsiteX17" fmla="*/ 2994253 w 2994253"/>
              <a:gd name="connsiteY17" fmla="*/ 199089 h 441997"/>
              <a:gd name="connsiteX0" fmla="*/ 0 w 2855447"/>
              <a:gd name="connsiteY0" fmla="*/ 434129 h 441997"/>
              <a:gd name="connsiteX1" fmla="*/ 199118 w 2855447"/>
              <a:gd name="connsiteY1" fmla="*/ 1 h 441997"/>
              <a:gd name="connsiteX2" fmla="*/ 396027 w 2855447"/>
              <a:gd name="connsiteY2" fmla="*/ 429625 h 441997"/>
              <a:gd name="connsiteX3" fmla="*/ 595146 w 2855447"/>
              <a:gd name="connsiteY3" fmla="*/ 5413 h 441997"/>
              <a:gd name="connsiteX4" fmla="*/ 782224 w 2855447"/>
              <a:gd name="connsiteY4" fmla="*/ 441997 h 441997"/>
              <a:gd name="connsiteX5" fmla="*/ 970256 w 2855447"/>
              <a:gd name="connsiteY5" fmla="*/ 9527 h 441997"/>
              <a:gd name="connsiteX6" fmla="*/ 1147809 w 2855447"/>
              <a:gd name="connsiteY6" fmla="*/ 434129 h 441997"/>
              <a:gd name="connsiteX7" fmla="*/ 1332067 w 2855447"/>
              <a:gd name="connsiteY7" fmla="*/ 14938 h 441997"/>
              <a:gd name="connsiteX8" fmla="*/ 1518498 w 2855447"/>
              <a:gd name="connsiteY8" fmla="*/ 428461 h 441997"/>
              <a:gd name="connsiteX9" fmla="*/ 1705613 w 2855447"/>
              <a:gd name="connsiteY9" fmla="*/ 1944 h 441997"/>
              <a:gd name="connsiteX10" fmla="*/ 1880308 w 2855447"/>
              <a:gd name="connsiteY10" fmla="*/ 435035 h 441997"/>
              <a:gd name="connsiteX11" fmla="*/ 2060414 w 2855447"/>
              <a:gd name="connsiteY11" fmla="*/ 11728 h 441997"/>
              <a:gd name="connsiteX12" fmla="*/ 2236405 w 2855447"/>
              <a:gd name="connsiteY12" fmla="*/ 435681 h 441997"/>
              <a:gd name="connsiteX13" fmla="*/ 2410796 w 2855447"/>
              <a:gd name="connsiteY13" fmla="*/ 6061 h 441997"/>
              <a:gd name="connsiteX14" fmla="*/ 2556612 w 2855447"/>
              <a:gd name="connsiteY14" fmla="*/ 423957 h 441997"/>
              <a:gd name="connsiteX15" fmla="*/ 2677357 w 2855447"/>
              <a:gd name="connsiteY15" fmla="*/ 215683 h 441997"/>
              <a:gd name="connsiteX16" fmla="*/ 2855447 w 2855447"/>
              <a:gd name="connsiteY16" fmla="*/ 199089 h 441997"/>
              <a:gd name="connsiteX0" fmla="*/ 0 w 2656329"/>
              <a:gd name="connsiteY0" fmla="*/ 1 h 441997"/>
              <a:gd name="connsiteX1" fmla="*/ 196909 w 2656329"/>
              <a:gd name="connsiteY1" fmla="*/ 429625 h 441997"/>
              <a:gd name="connsiteX2" fmla="*/ 396028 w 2656329"/>
              <a:gd name="connsiteY2" fmla="*/ 5413 h 441997"/>
              <a:gd name="connsiteX3" fmla="*/ 583106 w 2656329"/>
              <a:gd name="connsiteY3" fmla="*/ 441997 h 441997"/>
              <a:gd name="connsiteX4" fmla="*/ 771138 w 2656329"/>
              <a:gd name="connsiteY4" fmla="*/ 9527 h 441997"/>
              <a:gd name="connsiteX5" fmla="*/ 948691 w 2656329"/>
              <a:gd name="connsiteY5" fmla="*/ 434129 h 441997"/>
              <a:gd name="connsiteX6" fmla="*/ 1132949 w 2656329"/>
              <a:gd name="connsiteY6" fmla="*/ 14938 h 441997"/>
              <a:gd name="connsiteX7" fmla="*/ 1319380 w 2656329"/>
              <a:gd name="connsiteY7" fmla="*/ 428461 h 441997"/>
              <a:gd name="connsiteX8" fmla="*/ 1506495 w 2656329"/>
              <a:gd name="connsiteY8" fmla="*/ 1944 h 441997"/>
              <a:gd name="connsiteX9" fmla="*/ 1681190 w 2656329"/>
              <a:gd name="connsiteY9" fmla="*/ 435035 h 441997"/>
              <a:gd name="connsiteX10" fmla="*/ 1861296 w 2656329"/>
              <a:gd name="connsiteY10" fmla="*/ 11728 h 441997"/>
              <a:gd name="connsiteX11" fmla="*/ 2037287 w 2656329"/>
              <a:gd name="connsiteY11" fmla="*/ 435681 h 441997"/>
              <a:gd name="connsiteX12" fmla="*/ 2211678 w 2656329"/>
              <a:gd name="connsiteY12" fmla="*/ 6061 h 441997"/>
              <a:gd name="connsiteX13" fmla="*/ 2357494 w 2656329"/>
              <a:gd name="connsiteY13" fmla="*/ 423957 h 441997"/>
              <a:gd name="connsiteX14" fmla="*/ 2478239 w 2656329"/>
              <a:gd name="connsiteY14" fmla="*/ 215683 h 441997"/>
              <a:gd name="connsiteX15" fmla="*/ 2656329 w 2656329"/>
              <a:gd name="connsiteY15" fmla="*/ 199089 h 441997"/>
              <a:gd name="connsiteX0" fmla="*/ 0 w 2459420"/>
              <a:gd name="connsiteY0" fmla="*/ 427684 h 440056"/>
              <a:gd name="connsiteX1" fmla="*/ 199119 w 2459420"/>
              <a:gd name="connsiteY1" fmla="*/ 3472 h 440056"/>
              <a:gd name="connsiteX2" fmla="*/ 386197 w 2459420"/>
              <a:gd name="connsiteY2" fmla="*/ 440056 h 440056"/>
              <a:gd name="connsiteX3" fmla="*/ 574229 w 2459420"/>
              <a:gd name="connsiteY3" fmla="*/ 7586 h 440056"/>
              <a:gd name="connsiteX4" fmla="*/ 751782 w 2459420"/>
              <a:gd name="connsiteY4" fmla="*/ 432188 h 440056"/>
              <a:gd name="connsiteX5" fmla="*/ 936040 w 2459420"/>
              <a:gd name="connsiteY5" fmla="*/ 12997 h 440056"/>
              <a:gd name="connsiteX6" fmla="*/ 1122471 w 2459420"/>
              <a:gd name="connsiteY6" fmla="*/ 426520 h 440056"/>
              <a:gd name="connsiteX7" fmla="*/ 1309586 w 2459420"/>
              <a:gd name="connsiteY7" fmla="*/ 3 h 440056"/>
              <a:gd name="connsiteX8" fmla="*/ 1484281 w 2459420"/>
              <a:gd name="connsiteY8" fmla="*/ 433094 h 440056"/>
              <a:gd name="connsiteX9" fmla="*/ 1664387 w 2459420"/>
              <a:gd name="connsiteY9" fmla="*/ 9787 h 440056"/>
              <a:gd name="connsiteX10" fmla="*/ 1840378 w 2459420"/>
              <a:gd name="connsiteY10" fmla="*/ 433740 h 440056"/>
              <a:gd name="connsiteX11" fmla="*/ 2014769 w 2459420"/>
              <a:gd name="connsiteY11" fmla="*/ 4120 h 440056"/>
              <a:gd name="connsiteX12" fmla="*/ 2160585 w 2459420"/>
              <a:gd name="connsiteY12" fmla="*/ 422016 h 440056"/>
              <a:gd name="connsiteX13" fmla="*/ 2281330 w 2459420"/>
              <a:gd name="connsiteY13" fmla="*/ 213742 h 440056"/>
              <a:gd name="connsiteX14" fmla="*/ 2459420 w 2459420"/>
              <a:gd name="connsiteY14" fmla="*/ 197148 h 440056"/>
              <a:gd name="connsiteX0" fmla="*/ 0 w 2260301"/>
              <a:gd name="connsiteY0" fmla="*/ 3472 h 440056"/>
              <a:gd name="connsiteX1" fmla="*/ 187078 w 2260301"/>
              <a:gd name="connsiteY1" fmla="*/ 440056 h 440056"/>
              <a:gd name="connsiteX2" fmla="*/ 375110 w 2260301"/>
              <a:gd name="connsiteY2" fmla="*/ 7586 h 440056"/>
              <a:gd name="connsiteX3" fmla="*/ 552663 w 2260301"/>
              <a:gd name="connsiteY3" fmla="*/ 432188 h 440056"/>
              <a:gd name="connsiteX4" fmla="*/ 736921 w 2260301"/>
              <a:gd name="connsiteY4" fmla="*/ 12997 h 440056"/>
              <a:gd name="connsiteX5" fmla="*/ 923352 w 2260301"/>
              <a:gd name="connsiteY5" fmla="*/ 426520 h 440056"/>
              <a:gd name="connsiteX6" fmla="*/ 1110467 w 2260301"/>
              <a:gd name="connsiteY6" fmla="*/ 3 h 440056"/>
              <a:gd name="connsiteX7" fmla="*/ 1285162 w 2260301"/>
              <a:gd name="connsiteY7" fmla="*/ 433094 h 440056"/>
              <a:gd name="connsiteX8" fmla="*/ 1465268 w 2260301"/>
              <a:gd name="connsiteY8" fmla="*/ 9787 h 440056"/>
              <a:gd name="connsiteX9" fmla="*/ 1641259 w 2260301"/>
              <a:gd name="connsiteY9" fmla="*/ 433740 h 440056"/>
              <a:gd name="connsiteX10" fmla="*/ 1815650 w 2260301"/>
              <a:gd name="connsiteY10" fmla="*/ 4120 h 440056"/>
              <a:gd name="connsiteX11" fmla="*/ 1961466 w 2260301"/>
              <a:gd name="connsiteY11" fmla="*/ 422016 h 440056"/>
              <a:gd name="connsiteX12" fmla="*/ 2082211 w 2260301"/>
              <a:gd name="connsiteY12" fmla="*/ 213742 h 440056"/>
              <a:gd name="connsiteX13" fmla="*/ 2260301 w 2260301"/>
              <a:gd name="connsiteY13" fmla="*/ 197148 h 440056"/>
              <a:gd name="connsiteX0" fmla="*/ 0 w 2073223"/>
              <a:gd name="connsiteY0" fmla="*/ 440056 h 440056"/>
              <a:gd name="connsiteX1" fmla="*/ 188032 w 2073223"/>
              <a:gd name="connsiteY1" fmla="*/ 7586 h 440056"/>
              <a:gd name="connsiteX2" fmla="*/ 365585 w 2073223"/>
              <a:gd name="connsiteY2" fmla="*/ 432188 h 440056"/>
              <a:gd name="connsiteX3" fmla="*/ 549843 w 2073223"/>
              <a:gd name="connsiteY3" fmla="*/ 12997 h 440056"/>
              <a:gd name="connsiteX4" fmla="*/ 736274 w 2073223"/>
              <a:gd name="connsiteY4" fmla="*/ 426520 h 440056"/>
              <a:gd name="connsiteX5" fmla="*/ 923389 w 2073223"/>
              <a:gd name="connsiteY5" fmla="*/ 3 h 440056"/>
              <a:gd name="connsiteX6" fmla="*/ 1098084 w 2073223"/>
              <a:gd name="connsiteY6" fmla="*/ 433094 h 440056"/>
              <a:gd name="connsiteX7" fmla="*/ 1278190 w 2073223"/>
              <a:gd name="connsiteY7" fmla="*/ 9787 h 440056"/>
              <a:gd name="connsiteX8" fmla="*/ 1454181 w 2073223"/>
              <a:gd name="connsiteY8" fmla="*/ 433740 h 440056"/>
              <a:gd name="connsiteX9" fmla="*/ 1628572 w 2073223"/>
              <a:gd name="connsiteY9" fmla="*/ 4120 h 440056"/>
              <a:gd name="connsiteX10" fmla="*/ 1774388 w 2073223"/>
              <a:gd name="connsiteY10" fmla="*/ 422016 h 440056"/>
              <a:gd name="connsiteX11" fmla="*/ 1895133 w 2073223"/>
              <a:gd name="connsiteY11" fmla="*/ 213742 h 440056"/>
              <a:gd name="connsiteX12" fmla="*/ 2073223 w 2073223"/>
              <a:gd name="connsiteY12" fmla="*/ 197148 h 440056"/>
              <a:gd name="connsiteX0" fmla="*/ 0 w 1885191"/>
              <a:gd name="connsiteY0" fmla="*/ 7586 h 433741"/>
              <a:gd name="connsiteX1" fmla="*/ 177553 w 1885191"/>
              <a:gd name="connsiteY1" fmla="*/ 432188 h 433741"/>
              <a:gd name="connsiteX2" fmla="*/ 361811 w 1885191"/>
              <a:gd name="connsiteY2" fmla="*/ 12997 h 433741"/>
              <a:gd name="connsiteX3" fmla="*/ 548242 w 1885191"/>
              <a:gd name="connsiteY3" fmla="*/ 426520 h 433741"/>
              <a:gd name="connsiteX4" fmla="*/ 735357 w 1885191"/>
              <a:gd name="connsiteY4" fmla="*/ 3 h 433741"/>
              <a:gd name="connsiteX5" fmla="*/ 910052 w 1885191"/>
              <a:gd name="connsiteY5" fmla="*/ 433094 h 433741"/>
              <a:gd name="connsiteX6" fmla="*/ 1090158 w 1885191"/>
              <a:gd name="connsiteY6" fmla="*/ 9787 h 433741"/>
              <a:gd name="connsiteX7" fmla="*/ 1266149 w 1885191"/>
              <a:gd name="connsiteY7" fmla="*/ 433740 h 433741"/>
              <a:gd name="connsiteX8" fmla="*/ 1440540 w 1885191"/>
              <a:gd name="connsiteY8" fmla="*/ 4120 h 433741"/>
              <a:gd name="connsiteX9" fmla="*/ 1586356 w 1885191"/>
              <a:gd name="connsiteY9" fmla="*/ 422016 h 433741"/>
              <a:gd name="connsiteX10" fmla="*/ 1707101 w 1885191"/>
              <a:gd name="connsiteY10" fmla="*/ 213742 h 433741"/>
              <a:gd name="connsiteX11" fmla="*/ 1885191 w 1885191"/>
              <a:gd name="connsiteY11" fmla="*/ 197148 h 433741"/>
              <a:gd name="connsiteX0" fmla="*/ 0 w 1922459"/>
              <a:gd name="connsiteY0" fmla="*/ 183279 h 434217"/>
              <a:gd name="connsiteX1" fmla="*/ 214821 w 1922459"/>
              <a:gd name="connsiteY1" fmla="*/ 432188 h 434217"/>
              <a:gd name="connsiteX2" fmla="*/ 399079 w 1922459"/>
              <a:gd name="connsiteY2" fmla="*/ 12997 h 434217"/>
              <a:gd name="connsiteX3" fmla="*/ 585510 w 1922459"/>
              <a:gd name="connsiteY3" fmla="*/ 426520 h 434217"/>
              <a:gd name="connsiteX4" fmla="*/ 772625 w 1922459"/>
              <a:gd name="connsiteY4" fmla="*/ 3 h 434217"/>
              <a:gd name="connsiteX5" fmla="*/ 947320 w 1922459"/>
              <a:gd name="connsiteY5" fmla="*/ 433094 h 434217"/>
              <a:gd name="connsiteX6" fmla="*/ 1127426 w 1922459"/>
              <a:gd name="connsiteY6" fmla="*/ 9787 h 434217"/>
              <a:gd name="connsiteX7" fmla="*/ 1303417 w 1922459"/>
              <a:gd name="connsiteY7" fmla="*/ 433740 h 434217"/>
              <a:gd name="connsiteX8" fmla="*/ 1477808 w 1922459"/>
              <a:gd name="connsiteY8" fmla="*/ 4120 h 434217"/>
              <a:gd name="connsiteX9" fmla="*/ 1623624 w 1922459"/>
              <a:gd name="connsiteY9" fmla="*/ 422016 h 434217"/>
              <a:gd name="connsiteX10" fmla="*/ 1744369 w 1922459"/>
              <a:gd name="connsiteY10" fmla="*/ 213742 h 434217"/>
              <a:gd name="connsiteX11" fmla="*/ 1922459 w 1922459"/>
              <a:gd name="connsiteY11" fmla="*/ 197148 h 434217"/>
              <a:gd name="connsiteX0" fmla="*/ 0 w 1922459"/>
              <a:gd name="connsiteY0" fmla="*/ 183279 h 433741"/>
              <a:gd name="connsiteX1" fmla="*/ 248702 w 1922459"/>
              <a:gd name="connsiteY1" fmla="*/ 205488 h 433741"/>
              <a:gd name="connsiteX2" fmla="*/ 399079 w 1922459"/>
              <a:gd name="connsiteY2" fmla="*/ 12997 h 433741"/>
              <a:gd name="connsiteX3" fmla="*/ 585510 w 1922459"/>
              <a:gd name="connsiteY3" fmla="*/ 426520 h 433741"/>
              <a:gd name="connsiteX4" fmla="*/ 772625 w 1922459"/>
              <a:gd name="connsiteY4" fmla="*/ 3 h 433741"/>
              <a:gd name="connsiteX5" fmla="*/ 947320 w 1922459"/>
              <a:gd name="connsiteY5" fmla="*/ 433094 h 433741"/>
              <a:gd name="connsiteX6" fmla="*/ 1127426 w 1922459"/>
              <a:gd name="connsiteY6" fmla="*/ 9787 h 433741"/>
              <a:gd name="connsiteX7" fmla="*/ 1303417 w 1922459"/>
              <a:gd name="connsiteY7" fmla="*/ 433740 h 433741"/>
              <a:gd name="connsiteX8" fmla="*/ 1477808 w 1922459"/>
              <a:gd name="connsiteY8" fmla="*/ 4120 h 433741"/>
              <a:gd name="connsiteX9" fmla="*/ 1623624 w 1922459"/>
              <a:gd name="connsiteY9" fmla="*/ 422016 h 433741"/>
              <a:gd name="connsiteX10" fmla="*/ 1744369 w 1922459"/>
              <a:gd name="connsiteY10" fmla="*/ 213742 h 433741"/>
              <a:gd name="connsiteX11" fmla="*/ 1922459 w 1922459"/>
              <a:gd name="connsiteY11" fmla="*/ 197148 h 433741"/>
              <a:gd name="connsiteX0" fmla="*/ 0 w 1915683"/>
              <a:gd name="connsiteY0" fmla="*/ 217284 h 433741"/>
              <a:gd name="connsiteX1" fmla="*/ 241926 w 1915683"/>
              <a:gd name="connsiteY1" fmla="*/ 205488 h 433741"/>
              <a:gd name="connsiteX2" fmla="*/ 392303 w 1915683"/>
              <a:gd name="connsiteY2" fmla="*/ 12997 h 433741"/>
              <a:gd name="connsiteX3" fmla="*/ 578734 w 1915683"/>
              <a:gd name="connsiteY3" fmla="*/ 426520 h 433741"/>
              <a:gd name="connsiteX4" fmla="*/ 765849 w 1915683"/>
              <a:gd name="connsiteY4" fmla="*/ 3 h 433741"/>
              <a:gd name="connsiteX5" fmla="*/ 940544 w 1915683"/>
              <a:gd name="connsiteY5" fmla="*/ 433094 h 433741"/>
              <a:gd name="connsiteX6" fmla="*/ 1120650 w 1915683"/>
              <a:gd name="connsiteY6" fmla="*/ 9787 h 433741"/>
              <a:gd name="connsiteX7" fmla="*/ 1296641 w 1915683"/>
              <a:gd name="connsiteY7" fmla="*/ 433740 h 433741"/>
              <a:gd name="connsiteX8" fmla="*/ 1471032 w 1915683"/>
              <a:gd name="connsiteY8" fmla="*/ 4120 h 433741"/>
              <a:gd name="connsiteX9" fmla="*/ 1616848 w 1915683"/>
              <a:gd name="connsiteY9" fmla="*/ 422016 h 433741"/>
              <a:gd name="connsiteX10" fmla="*/ 1737593 w 1915683"/>
              <a:gd name="connsiteY10" fmla="*/ 213742 h 433741"/>
              <a:gd name="connsiteX11" fmla="*/ 1915683 w 1915683"/>
              <a:gd name="connsiteY11" fmla="*/ 197148 h 433741"/>
              <a:gd name="connsiteX0" fmla="*/ 0 w 1915683"/>
              <a:gd name="connsiteY0" fmla="*/ 217284 h 433741"/>
              <a:gd name="connsiteX1" fmla="*/ 241926 w 1915683"/>
              <a:gd name="connsiteY1" fmla="*/ 205488 h 433741"/>
              <a:gd name="connsiteX2" fmla="*/ 392303 w 1915683"/>
              <a:gd name="connsiteY2" fmla="*/ 12997 h 433741"/>
              <a:gd name="connsiteX3" fmla="*/ 578734 w 1915683"/>
              <a:gd name="connsiteY3" fmla="*/ 426520 h 433741"/>
              <a:gd name="connsiteX4" fmla="*/ 765849 w 1915683"/>
              <a:gd name="connsiteY4" fmla="*/ 3 h 433741"/>
              <a:gd name="connsiteX5" fmla="*/ 940544 w 1915683"/>
              <a:gd name="connsiteY5" fmla="*/ 433094 h 433741"/>
              <a:gd name="connsiteX6" fmla="*/ 1120650 w 1915683"/>
              <a:gd name="connsiteY6" fmla="*/ 9787 h 433741"/>
              <a:gd name="connsiteX7" fmla="*/ 1296641 w 1915683"/>
              <a:gd name="connsiteY7" fmla="*/ 433740 h 433741"/>
              <a:gd name="connsiteX8" fmla="*/ 1471032 w 1915683"/>
              <a:gd name="connsiteY8" fmla="*/ 4120 h 433741"/>
              <a:gd name="connsiteX9" fmla="*/ 1616848 w 1915683"/>
              <a:gd name="connsiteY9" fmla="*/ 422016 h 433741"/>
              <a:gd name="connsiteX10" fmla="*/ 1737593 w 1915683"/>
              <a:gd name="connsiteY10" fmla="*/ 213742 h 433741"/>
              <a:gd name="connsiteX11" fmla="*/ 1915683 w 1915683"/>
              <a:gd name="connsiteY11" fmla="*/ 197148 h 433741"/>
              <a:gd name="connsiteX0" fmla="*/ 0 w 1929235"/>
              <a:gd name="connsiteY0" fmla="*/ 239954 h 433741"/>
              <a:gd name="connsiteX1" fmla="*/ 255478 w 1929235"/>
              <a:gd name="connsiteY1" fmla="*/ 205488 h 433741"/>
              <a:gd name="connsiteX2" fmla="*/ 405855 w 1929235"/>
              <a:gd name="connsiteY2" fmla="*/ 12997 h 433741"/>
              <a:gd name="connsiteX3" fmla="*/ 592286 w 1929235"/>
              <a:gd name="connsiteY3" fmla="*/ 426520 h 433741"/>
              <a:gd name="connsiteX4" fmla="*/ 779401 w 1929235"/>
              <a:gd name="connsiteY4" fmla="*/ 3 h 433741"/>
              <a:gd name="connsiteX5" fmla="*/ 954096 w 1929235"/>
              <a:gd name="connsiteY5" fmla="*/ 433094 h 433741"/>
              <a:gd name="connsiteX6" fmla="*/ 1134202 w 1929235"/>
              <a:gd name="connsiteY6" fmla="*/ 9787 h 433741"/>
              <a:gd name="connsiteX7" fmla="*/ 1310193 w 1929235"/>
              <a:gd name="connsiteY7" fmla="*/ 433740 h 433741"/>
              <a:gd name="connsiteX8" fmla="*/ 1484584 w 1929235"/>
              <a:gd name="connsiteY8" fmla="*/ 4120 h 433741"/>
              <a:gd name="connsiteX9" fmla="*/ 1630400 w 1929235"/>
              <a:gd name="connsiteY9" fmla="*/ 422016 h 433741"/>
              <a:gd name="connsiteX10" fmla="*/ 1751145 w 1929235"/>
              <a:gd name="connsiteY10" fmla="*/ 213742 h 433741"/>
              <a:gd name="connsiteX11" fmla="*/ 1929235 w 1929235"/>
              <a:gd name="connsiteY11" fmla="*/ 197148 h 433741"/>
              <a:gd name="connsiteX0" fmla="*/ 0 w 1929235"/>
              <a:gd name="connsiteY0" fmla="*/ 239954 h 433741"/>
              <a:gd name="connsiteX1" fmla="*/ 255478 w 1929235"/>
              <a:gd name="connsiteY1" fmla="*/ 205488 h 433741"/>
              <a:gd name="connsiteX2" fmla="*/ 405855 w 1929235"/>
              <a:gd name="connsiteY2" fmla="*/ 12997 h 433741"/>
              <a:gd name="connsiteX3" fmla="*/ 592286 w 1929235"/>
              <a:gd name="connsiteY3" fmla="*/ 426520 h 433741"/>
              <a:gd name="connsiteX4" fmla="*/ 779401 w 1929235"/>
              <a:gd name="connsiteY4" fmla="*/ 3 h 433741"/>
              <a:gd name="connsiteX5" fmla="*/ 954096 w 1929235"/>
              <a:gd name="connsiteY5" fmla="*/ 433094 h 433741"/>
              <a:gd name="connsiteX6" fmla="*/ 1134202 w 1929235"/>
              <a:gd name="connsiteY6" fmla="*/ 9787 h 433741"/>
              <a:gd name="connsiteX7" fmla="*/ 1310193 w 1929235"/>
              <a:gd name="connsiteY7" fmla="*/ 433740 h 433741"/>
              <a:gd name="connsiteX8" fmla="*/ 1484584 w 1929235"/>
              <a:gd name="connsiteY8" fmla="*/ 4120 h 433741"/>
              <a:gd name="connsiteX9" fmla="*/ 1630400 w 1929235"/>
              <a:gd name="connsiteY9" fmla="*/ 422016 h 433741"/>
              <a:gd name="connsiteX10" fmla="*/ 1751145 w 1929235"/>
              <a:gd name="connsiteY10" fmla="*/ 213742 h 433741"/>
              <a:gd name="connsiteX11" fmla="*/ 1929235 w 1929235"/>
              <a:gd name="connsiteY11" fmla="*/ 197148 h 433741"/>
              <a:gd name="connsiteX0" fmla="*/ 0 w 1871639"/>
              <a:gd name="connsiteY0" fmla="*/ 234287 h 433741"/>
              <a:gd name="connsiteX1" fmla="*/ 197882 w 1871639"/>
              <a:gd name="connsiteY1" fmla="*/ 205488 h 433741"/>
              <a:gd name="connsiteX2" fmla="*/ 348259 w 1871639"/>
              <a:gd name="connsiteY2" fmla="*/ 12997 h 433741"/>
              <a:gd name="connsiteX3" fmla="*/ 534690 w 1871639"/>
              <a:gd name="connsiteY3" fmla="*/ 426520 h 433741"/>
              <a:gd name="connsiteX4" fmla="*/ 721805 w 1871639"/>
              <a:gd name="connsiteY4" fmla="*/ 3 h 433741"/>
              <a:gd name="connsiteX5" fmla="*/ 896500 w 1871639"/>
              <a:gd name="connsiteY5" fmla="*/ 433094 h 433741"/>
              <a:gd name="connsiteX6" fmla="*/ 1076606 w 1871639"/>
              <a:gd name="connsiteY6" fmla="*/ 9787 h 433741"/>
              <a:gd name="connsiteX7" fmla="*/ 1252597 w 1871639"/>
              <a:gd name="connsiteY7" fmla="*/ 433740 h 433741"/>
              <a:gd name="connsiteX8" fmla="*/ 1426988 w 1871639"/>
              <a:gd name="connsiteY8" fmla="*/ 4120 h 433741"/>
              <a:gd name="connsiteX9" fmla="*/ 1572804 w 1871639"/>
              <a:gd name="connsiteY9" fmla="*/ 422016 h 433741"/>
              <a:gd name="connsiteX10" fmla="*/ 1693549 w 1871639"/>
              <a:gd name="connsiteY10" fmla="*/ 213742 h 433741"/>
              <a:gd name="connsiteX11" fmla="*/ 1871639 w 1871639"/>
              <a:gd name="connsiteY11" fmla="*/ 197148 h 433741"/>
              <a:gd name="connsiteX0" fmla="*/ 0 w 1871639"/>
              <a:gd name="connsiteY0" fmla="*/ 234287 h 433741"/>
              <a:gd name="connsiteX1" fmla="*/ 191106 w 1871639"/>
              <a:gd name="connsiteY1" fmla="*/ 239493 h 433741"/>
              <a:gd name="connsiteX2" fmla="*/ 348259 w 1871639"/>
              <a:gd name="connsiteY2" fmla="*/ 12997 h 433741"/>
              <a:gd name="connsiteX3" fmla="*/ 534690 w 1871639"/>
              <a:gd name="connsiteY3" fmla="*/ 426520 h 433741"/>
              <a:gd name="connsiteX4" fmla="*/ 721805 w 1871639"/>
              <a:gd name="connsiteY4" fmla="*/ 3 h 433741"/>
              <a:gd name="connsiteX5" fmla="*/ 896500 w 1871639"/>
              <a:gd name="connsiteY5" fmla="*/ 433094 h 433741"/>
              <a:gd name="connsiteX6" fmla="*/ 1076606 w 1871639"/>
              <a:gd name="connsiteY6" fmla="*/ 9787 h 433741"/>
              <a:gd name="connsiteX7" fmla="*/ 1252597 w 1871639"/>
              <a:gd name="connsiteY7" fmla="*/ 433740 h 433741"/>
              <a:gd name="connsiteX8" fmla="*/ 1426988 w 1871639"/>
              <a:gd name="connsiteY8" fmla="*/ 4120 h 433741"/>
              <a:gd name="connsiteX9" fmla="*/ 1572804 w 1871639"/>
              <a:gd name="connsiteY9" fmla="*/ 422016 h 433741"/>
              <a:gd name="connsiteX10" fmla="*/ 1693549 w 1871639"/>
              <a:gd name="connsiteY10" fmla="*/ 213742 h 433741"/>
              <a:gd name="connsiteX11" fmla="*/ 1871639 w 1871639"/>
              <a:gd name="connsiteY11" fmla="*/ 197148 h 433741"/>
              <a:gd name="connsiteX0" fmla="*/ 0 w 1854699"/>
              <a:gd name="connsiteY0" fmla="*/ 268292 h 433741"/>
              <a:gd name="connsiteX1" fmla="*/ 174166 w 1854699"/>
              <a:gd name="connsiteY1" fmla="*/ 239493 h 433741"/>
              <a:gd name="connsiteX2" fmla="*/ 331319 w 1854699"/>
              <a:gd name="connsiteY2" fmla="*/ 12997 h 433741"/>
              <a:gd name="connsiteX3" fmla="*/ 517750 w 1854699"/>
              <a:gd name="connsiteY3" fmla="*/ 426520 h 433741"/>
              <a:gd name="connsiteX4" fmla="*/ 704865 w 1854699"/>
              <a:gd name="connsiteY4" fmla="*/ 3 h 433741"/>
              <a:gd name="connsiteX5" fmla="*/ 879560 w 1854699"/>
              <a:gd name="connsiteY5" fmla="*/ 433094 h 433741"/>
              <a:gd name="connsiteX6" fmla="*/ 1059666 w 1854699"/>
              <a:gd name="connsiteY6" fmla="*/ 9787 h 433741"/>
              <a:gd name="connsiteX7" fmla="*/ 1235657 w 1854699"/>
              <a:gd name="connsiteY7" fmla="*/ 433740 h 433741"/>
              <a:gd name="connsiteX8" fmla="*/ 1410048 w 1854699"/>
              <a:gd name="connsiteY8" fmla="*/ 4120 h 433741"/>
              <a:gd name="connsiteX9" fmla="*/ 1555864 w 1854699"/>
              <a:gd name="connsiteY9" fmla="*/ 422016 h 433741"/>
              <a:gd name="connsiteX10" fmla="*/ 1676609 w 1854699"/>
              <a:gd name="connsiteY10" fmla="*/ 213742 h 433741"/>
              <a:gd name="connsiteX11" fmla="*/ 1854699 w 1854699"/>
              <a:gd name="connsiteY11" fmla="*/ 197148 h 433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54699" h="433741">
                <a:moveTo>
                  <a:pt x="0" y="268292"/>
                </a:moveTo>
                <a:cubicBezTo>
                  <a:pt x="88035" y="266982"/>
                  <a:pt x="118946" y="282042"/>
                  <a:pt x="174166" y="239493"/>
                </a:cubicBezTo>
                <a:cubicBezTo>
                  <a:pt x="229386" y="196944"/>
                  <a:pt x="274055" y="-18174"/>
                  <a:pt x="331319" y="12997"/>
                </a:cubicBezTo>
                <a:cubicBezTo>
                  <a:pt x="388583" y="44168"/>
                  <a:pt x="455492" y="428686"/>
                  <a:pt x="517750" y="426520"/>
                </a:cubicBezTo>
                <a:cubicBezTo>
                  <a:pt x="580008" y="424354"/>
                  <a:pt x="629323" y="-1094"/>
                  <a:pt x="704865" y="3"/>
                </a:cubicBezTo>
                <a:cubicBezTo>
                  <a:pt x="780407" y="1100"/>
                  <a:pt x="820427" y="431463"/>
                  <a:pt x="879560" y="433094"/>
                </a:cubicBezTo>
                <a:cubicBezTo>
                  <a:pt x="938693" y="434725"/>
                  <a:pt x="977457" y="9680"/>
                  <a:pt x="1059666" y="9787"/>
                </a:cubicBezTo>
                <a:cubicBezTo>
                  <a:pt x="1141875" y="9894"/>
                  <a:pt x="1177260" y="434685"/>
                  <a:pt x="1235657" y="433740"/>
                </a:cubicBezTo>
                <a:cubicBezTo>
                  <a:pt x="1294054" y="432795"/>
                  <a:pt x="1333820" y="406"/>
                  <a:pt x="1410048" y="4120"/>
                </a:cubicBezTo>
                <a:cubicBezTo>
                  <a:pt x="1486276" y="7834"/>
                  <a:pt x="1511437" y="387079"/>
                  <a:pt x="1555864" y="422016"/>
                </a:cubicBezTo>
                <a:cubicBezTo>
                  <a:pt x="1600291" y="456953"/>
                  <a:pt x="1626803" y="251220"/>
                  <a:pt x="1676609" y="213742"/>
                </a:cubicBezTo>
                <a:cubicBezTo>
                  <a:pt x="1726415" y="176264"/>
                  <a:pt x="1799375" y="201268"/>
                  <a:pt x="1854699" y="197148"/>
                </a:cubicBezTo>
              </a:path>
            </a:pathLst>
          </a:custGeom>
          <a:noFill/>
          <a:ln w="22225" cap="flat" cmpd="sng" algn="ctr">
            <a:solidFill>
              <a:srgbClr val="0000FF"/>
            </a:solidFill>
            <a:prstDash val="solid"/>
            <a:tailEnd type="stealth" w="lg" len="lg"/>
          </a:ln>
          <a:effectLst/>
        </p:spPr>
        <p:txBody>
          <a:bodyPr anchor="ctr"/>
          <a:lstStyle/>
          <a:p>
            <a:pPr algn="ctr">
              <a:defRPr/>
            </a:pPr>
            <a:endParaRPr lang="hu-HU" sz="2400" kern="0">
              <a:solidFill>
                <a:srgbClr val="FFFF00"/>
              </a:solidFill>
              <a:latin typeface="Times New Roman"/>
            </a:endParaRPr>
          </a:p>
        </p:txBody>
      </p:sp>
      <p:sp>
        <p:nvSpPr>
          <p:cNvPr id="205" name="Text Box 67">
            <a:extLst>
              <a:ext uri="{FF2B5EF4-FFF2-40B4-BE49-F238E27FC236}">
                <a16:creationId xmlns:a16="http://schemas.microsoft.com/office/drawing/2014/main" id="{86863126-5CD9-4A45-A125-CCB6FCB47D9E}"/>
              </a:ext>
            </a:extLst>
          </p:cNvPr>
          <p:cNvSpPr txBox="1">
            <a:spLocks noChangeArrowheads="1"/>
          </p:cNvSpPr>
          <p:nvPr/>
        </p:nvSpPr>
        <p:spPr bwMode="auto">
          <a:xfrm>
            <a:off x="4133851" y="5084763"/>
            <a:ext cx="1890713" cy="4619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defPPr>
              <a:defRPr lang="en-US"/>
            </a:defPPr>
            <a:lvl1pPr eaLnBrk="1" hangingPunct="1">
              <a:defRPr sz="2000">
                <a:solidFill>
                  <a:srgbClr val="0000FF"/>
                </a:solidFill>
                <a:latin typeface="Comic Sans MS" panose="030F0702030302020204" pitchFamily="66" charset="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GB" altLang="hu-HU" sz="2400" kern="0" dirty="0"/>
              <a:t>Transitions:</a:t>
            </a:r>
          </a:p>
        </p:txBody>
      </p:sp>
    </p:spTree>
    <p:extLst>
      <p:ext uri="{BB962C8B-B14F-4D97-AF65-F5344CB8AC3E}">
        <p14:creationId xmlns:p14="http://schemas.microsoft.com/office/powerpoint/2010/main" val="603392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5"/>
                                        </p:tgtEl>
                                        <p:attrNameLst>
                                          <p:attrName>style.visibility</p:attrName>
                                        </p:attrNameLst>
                                      </p:cBhvr>
                                      <p:to>
                                        <p:strVal val="visible"/>
                                      </p:to>
                                    </p:set>
                                    <p:animEffect transition="in" filter="fade">
                                      <p:cBhvr>
                                        <p:cTn id="7" dur="3000"/>
                                        <p:tgtEl>
                                          <p:spTgt spid="205"/>
                                        </p:tgtEl>
                                      </p:cBhvr>
                                    </p:animEffect>
                                  </p:childTnLst>
                                </p:cTn>
                              </p:par>
                              <p:par>
                                <p:cTn id="8" presetID="10" presetClass="entr" presetSubtype="0" fill="hold" nodeType="withEffect">
                                  <p:stCondLst>
                                    <p:cond delay="0"/>
                                  </p:stCondLst>
                                  <p:childTnLst>
                                    <p:set>
                                      <p:cBhvr>
                                        <p:cTn id="9" dur="1" fill="hold">
                                          <p:stCondLst>
                                            <p:cond delay="0"/>
                                          </p:stCondLst>
                                        </p:cTn>
                                        <p:tgtEl>
                                          <p:spTgt spid="200"/>
                                        </p:tgtEl>
                                        <p:attrNameLst>
                                          <p:attrName>style.visibility</p:attrName>
                                        </p:attrNameLst>
                                      </p:cBhvr>
                                      <p:to>
                                        <p:strVal val="visible"/>
                                      </p:to>
                                    </p:set>
                                    <p:animEffect transition="in" filter="fade">
                                      <p:cBhvr>
                                        <p:cTn id="10" dur="3000"/>
                                        <p:tgtEl>
                                          <p:spTgt spid="20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1"/>
                                        </p:tgtEl>
                                        <p:attrNameLst>
                                          <p:attrName>style.visibility</p:attrName>
                                        </p:attrNameLst>
                                      </p:cBhvr>
                                      <p:to>
                                        <p:strVal val="visible"/>
                                      </p:to>
                                    </p:set>
                                    <p:animEffect transition="in" filter="fade">
                                      <p:cBhvr>
                                        <p:cTn id="13" dur="3000"/>
                                        <p:tgtEl>
                                          <p:spTgt spid="20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2"/>
                                        </p:tgtEl>
                                        <p:attrNameLst>
                                          <p:attrName>style.visibility</p:attrName>
                                        </p:attrNameLst>
                                      </p:cBhvr>
                                      <p:to>
                                        <p:strVal val="visible"/>
                                      </p:to>
                                    </p:set>
                                    <p:animEffect transition="in" filter="fade">
                                      <p:cBhvr>
                                        <p:cTn id="16" dur="3000"/>
                                        <p:tgtEl>
                                          <p:spTgt spid="202"/>
                                        </p:tgtEl>
                                      </p:cBhvr>
                                    </p:animEffect>
                                  </p:childTnLst>
                                </p:cTn>
                              </p:par>
                              <p:par>
                                <p:cTn id="17" presetID="10" presetClass="entr" presetSubtype="0" fill="hold" nodeType="withEffect">
                                  <p:stCondLst>
                                    <p:cond delay="0"/>
                                  </p:stCondLst>
                                  <p:childTnLst>
                                    <p:set>
                                      <p:cBhvr>
                                        <p:cTn id="18" dur="1" fill="hold">
                                          <p:stCondLst>
                                            <p:cond delay="0"/>
                                          </p:stCondLst>
                                        </p:cTn>
                                        <p:tgtEl>
                                          <p:spTgt spid="204"/>
                                        </p:tgtEl>
                                        <p:attrNameLst>
                                          <p:attrName>style.visibility</p:attrName>
                                        </p:attrNameLst>
                                      </p:cBhvr>
                                      <p:to>
                                        <p:strVal val="visible"/>
                                      </p:to>
                                    </p:set>
                                    <p:animEffect transition="in" filter="fade">
                                      <p:cBhvr>
                                        <p:cTn id="19" dur="30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2" grpId="0"/>
      <p:bldP spid="20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3">
            <a:extLst>
              <a:ext uri="{FF2B5EF4-FFF2-40B4-BE49-F238E27FC236}">
                <a16:creationId xmlns:a16="http://schemas.microsoft.com/office/drawing/2014/main" id="{7A254961-4889-284C-AEB5-D677793877F3}"/>
              </a:ext>
            </a:extLst>
          </p:cNvPr>
          <p:cNvSpPr>
            <a:spLocks noChangeShapeType="1"/>
          </p:cNvSpPr>
          <p:nvPr/>
        </p:nvSpPr>
        <p:spPr bwMode="auto">
          <a:xfrm flipV="1">
            <a:off x="2300288" y="1341438"/>
            <a:ext cx="0" cy="479425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2771" name="Text Box 4">
            <a:extLst>
              <a:ext uri="{FF2B5EF4-FFF2-40B4-BE49-F238E27FC236}">
                <a16:creationId xmlns:a16="http://schemas.microsoft.com/office/drawing/2014/main" id="{F266FD6D-51E3-4C42-B54E-666CB307B390}"/>
              </a:ext>
            </a:extLst>
          </p:cNvPr>
          <p:cNvSpPr txBox="1">
            <a:spLocks noChangeArrowheads="1"/>
          </p:cNvSpPr>
          <p:nvPr/>
        </p:nvSpPr>
        <p:spPr bwMode="auto">
          <a:xfrm>
            <a:off x="1766888" y="1916114"/>
            <a:ext cx="476250" cy="708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hu-HU" sz="4000" i="1">
                <a:solidFill>
                  <a:srgbClr val="002060"/>
                </a:solidFill>
                <a:latin typeface="Cambria" panose="02040503050406030204" pitchFamily="18" charset="0"/>
              </a:rPr>
              <a:t>E</a:t>
            </a:r>
          </a:p>
        </p:txBody>
      </p:sp>
      <p:sp>
        <p:nvSpPr>
          <p:cNvPr id="32772" name="Line 5">
            <a:extLst>
              <a:ext uri="{FF2B5EF4-FFF2-40B4-BE49-F238E27FC236}">
                <a16:creationId xmlns:a16="http://schemas.microsoft.com/office/drawing/2014/main" id="{10E05D6C-DA6E-3F42-B5FC-4AB7BCD0CB09}"/>
              </a:ext>
            </a:extLst>
          </p:cNvPr>
          <p:cNvSpPr>
            <a:spLocks noChangeShapeType="1"/>
          </p:cNvSpPr>
          <p:nvPr/>
        </p:nvSpPr>
        <p:spPr bwMode="auto">
          <a:xfrm>
            <a:off x="2686050" y="6100763"/>
            <a:ext cx="9159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3" name="Line 6">
            <a:extLst>
              <a:ext uri="{FF2B5EF4-FFF2-40B4-BE49-F238E27FC236}">
                <a16:creationId xmlns:a16="http://schemas.microsoft.com/office/drawing/2014/main" id="{C9BAD3E1-6CF0-5947-8BB7-FCDE2803EA4D}"/>
              </a:ext>
            </a:extLst>
          </p:cNvPr>
          <p:cNvSpPr>
            <a:spLocks noChangeShapeType="1"/>
          </p:cNvSpPr>
          <p:nvPr/>
        </p:nvSpPr>
        <p:spPr bwMode="auto">
          <a:xfrm>
            <a:off x="2686050" y="58721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4" name="Line 7">
            <a:extLst>
              <a:ext uri="{FF2B5EF4-FFF2-40B4-BE49-F238E27FC236}">
                <a16:creationId xmlns:a16="http://schemas.microsoft.com/office/drawing/2014/main" id="{8626395F-621E-9E49-BBFC-9562A52DB9D3}"/>
              </a:ext>
            </a:extLst>
          </p:cNvPr>
          <p:cNvSpPr>
            <a:spLocks noChangeShapeType="1"/>
          </p:cNvSpPr>
          <p:nvPr/>
        </p:nvSpPr>
        <p:spPr bwMode="auto">
          <a:xfrm>
            <a:off x="2686050" y="56435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5" name="Line 8">
            <a:extLst>
              <a:ext uri="{FF2B5EF4-FFF2-40B4-BE49-F238E27FC236}">
                <a16:creationId xmlns:a16="http://schemas.microsoft.com/office/drawing/2014/main" id="{72FD45C9-80DE-E84F-80EE-F09A65EAC9FE}"/>
              </a:ext>
            </a:extLst>
          </p:cNvPr>
          <p:cNvSpPr>
            <a:spLocks noChangeShapeType="1"/>
          </p:cNvSpPr>
          <p:nvPr/>
        </p:nvSpPr>
        <p:spPr bwMode="auto">
          <a:xfrm>
            <a:off x="2686050" y="54149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6" name="Line 9">
            <a:extLst>
              <a:ext uri="{FF2B5EF4-FFF2-40B4-BE49-F238E27FC236}">
                <a16:creationId xmlns:a16="http://schemas.microsoft.com/office/drawing/2014/main" id="{32510EC2-224C-D44F-B02E-0C3F5E16E297}"/>
              </a:ext>
            </a:extLst>
          </p:cNvPr>
          <p:cNvSpPr>
            <a:spLocks noChangeShapeType="1"/>
          </p:cNvSpPr>
          <p:nvPr/>
        </p:nvSpPr>
        <p:spPr bwMode="auto">
          <a:xfrm>
            <a:off x="2686050" y="51863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7" name="Line 10">
            <a:extLst>
              <a:ext uri="{FF2B5EF4-FFF2-40B4-BE49-F238E27FC236}">
                <a16:creationId xmlns:a16="http://schemas.microsoft.com/office/drawing/2014/main" id="{4EF2ADE7-15C9-374E-A066-22C4185613A0}"/>
              </a:ext>
            </a:extLst>
          </p:cNvPr>
          <p:cNvSpPr>
            <a:spLocks noChangeShapeType="1"/>
          </p:cNvSpPr>
          <p:nvPr/>
        </p:nvSpPr>
        <p:spPr bwMode="auto">
          <a:xfrm>
            <a:off x="2686050" y="49577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8" name="Line 11">
            <a:extLst>
              <a:ext uri="{FF2B5EF4-FFF2-40B4-BE49-F238E27FC236}">
                <a16:creationId xmlns:a16="http://schemas.microsoft.com/office/drawing/2014/main" id="{CFB86FE5-6B36-3F4F-8C66-5F8D9471B987}"/>
              </a:ext>
            </a:extLst>
          </p:cNvPr>
          <p:cNvSpPr>
            <a:spLocks noChangeShapeType="1"/>
          </p:cNvSpPr>
          <p:nvPr/>
        </p:nvSpPr>
        <p:spPr bwMode="auto">
          <a:xfrm>
            <a:off x="2686050" y="47291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9" name="Line 12">
            <a:extLst>
              <a:ext uri="{FF2B5EF4-FFF2-40B4-BE49-F238E27FC236}">
                <a16:creationId xmlns:a16="http://schemas.microsoft.com/office/drawing/2014/main" id="{85831F4F-5699-DC45-911D-C1FFE5423179}"/>
              </a:ext>
            </a:extLst>
          </p:cNvPr>
          <p:cNvSpPr>
            <a:spLocks noChangeShapeType="1"/>
          </p:cNvSpPr>
          <p:nvPr/>
        </p:nvSpPr>
        <p:spPr bwMode="auto">
          <a:xfrm>
            <a:off x="2686050" y="45005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0" name="Line 13">
            <a:extLst>
              <a:ext uri="{FF2B5EF4-FFF2-40B4-BE49-F238E27FC236}">
                <a16:creationId xmlns:a16="http://schemas.microsoft.com/office/drawing/2014/main" id="{7D8D4101-80C4-1C43-96A7-5A8D54883487}"/>
              </a:ext>
            </a:extLst>
          </p:cNvPr>
          <p:cNvSpPr>
            <a:spLocks noChangeShapeType="1"/>
          </p:cNvSpPr>
          <p:nvPr/>
        </p:nvSpPr>
        <p:spPr bwMode="auto">
          <a:xfrm>
            <a:off x="2686050" y="42719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1" name="Line 14">
            <a:extLst>
              <a:ext uri="{FF2B5EF4-FFF2-40B4-BE49-F238E27FC236}">
                <a16:creationId xmlns:a16="http://schemas.microsoft.com/office/drawing/2014/main" id="{8940C647-C251-0E4B-B207-CC9B9C19FF1F}"/>
              </a:ext>
            </a:extLst>
          </p:cNvPr>
          <p:cNvSpPr>
            <a:spLocks noChangeShapeType="1"/>
          </p:cNvSpPr>
          <p:nvPr/>
        </p:nvSpPr>
        <p:spPr bwMode="auto">
          <a:xfrm>
            <a:off x="2686050" y="40433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2" name="Line 15">
            <a:extLst>
              <a:ext uri="{FF2B5EF4-FFF2-40B4-BE49-F238E27FC236}">
                <a16:creationId xmlns:a16="http://schemas.microsoft.com/office/drawing/2014/main" id="{DFC1E7E4-3314-F544-82AC-1522994F5AEE}"/>
              </a:ext>
            </a:extLst>
          </p:cNvPr>
          <p:cNvSpPr>
            <a:spLocks noChangeShapeType="1"/>
          </p:cNvSpPr>
          <p:nvPr/>
        </p:nvSpPr>
        <p:spPr bwMode="auto">
          <a:xfrm>
            <a:off x="2686050" y="38147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3" name="Line 16">
            <a:extLst>
              <a:ext uri="{FF2B5EF4-FFF2-40B4-BE49-F238E27FC236}">
                <a16:creationId xmlns:a16="http://schemas.microsoft.com/office/drawing/2014/main" id="{997A08A7-405F-1845-A25E-873CDCBF6333}"/>
              </a:ext>
            </a:extLst>
          </p:cNvPr>
          <p:cNvSpPr>
            <a:spLocks noChangeShapeType="1"/>
          </p:cNvSpPr>
          <p:nvPr/>
        </p:nvSpPr>
        <p:spPr bwMode="auto">
          <a:xfrm>
            <a:off x="2686050" y="35861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4" name="Line 17">
            <a:extLst>
              <a:ext uri="{FF2B5EF4-FFF2-40B4-BE49-F238E27FC236}">
                <a16:creationId xmlns:a16="http://schemas.microsoft.com/office/drawing/2014/main" id="{5DA48662-B78C-4849-928B-4C2EA4FF529B}"/>
              </a:ext>
            </a:extLst>
          </p:cNvPr>
          <p:cNvSpPr>
            <a:spLocks noChangeShapeType="1"/>
          </p:cNvSpPr>
          <p:nvPr/>
        </p:nvSpPr>
        <p:spPr bwMode="auto">
          <a:xfrm>
            <a:off x="2686050" y="3357563"/>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5" name="Line 18">
            <a:extLst>
              <a:ext uri="{FF2B5EF4-FFF2-40B4-BE49-F238E27FC236}">
                <a16:creationId xmlns:a16="http://schemas.microsoft.com/office/drawing/2014/main" id="{534981FE-FE8B-6D4F-8DC8-CE199CA1634A}"/>
              </a:ext>
            </a:extLst>
          </p:cNvPr>
          <p:cNvSpPr>
            <a:spLocks noChangeShapeType="1"/>
          </p:cNvSpPr>
          <p:nvPr/>
        </p:nvSpPr>
        <p:spPr bwMode="auto">
          <a:xfrm>
            <a:off x="4027489" y="4230688"/>
            <a:ext cx="9159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6" name="Line 19">
            <a:extLst>
              <a:ext uri="{FF2B5EF4-FFF2-40B4-BE49-F238E27FC236}">
                <a16:creationId xmlns:a16="http://schemas.microsoft.com/office/drawing/2014/main" id="{762C1531-5F02-1141-82E2-D3C533F583FF}"/>
              </a:ext>
            </a:extLst>
          </p:cNvPr>
          <p:cNvSpPr>
            <a:spLocks noChangeShapeType="1"/>
          </p:cNvSpPr>
          <p:nvPr/>
        </p:nvSpPr>
        <p:spPr bwMode="auto">
          <a:xfrm>
            <a:off x="4027489" y="40020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7" name="Line 20">
            <a:extLst>
              <a:ext uri="{FF2B5EF4-FFF2-40B4-BE49-F238E27FC236}">
                <a16:creationId xmlns:a16="http://schemas.microsoft.com/office/drawing/2014/main" id="{A2621A97-EEF8-CB4D-A81E-AF65309447D7}"/>
              </a:ext>
            </a:extLst>
          </p:cNvPr>
          <p:cNvSpPr>
            <a:spLocks noChangeShapeType="1"/>
          </p:cNvSpPr>
          <p:nvPr/>
        </p:nvSpPr>
        <p:spPr bwMode="auto">
          <a:xfrm>
            <a:off x="4027489" y="37734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8" name="Line 21">
            <a:extLst>
              <a:ext uri="{FF2B5EF4-FFF2-40B4-BE49-F238E27FC236}">
                <a16:creationId xmlns:a16="http://schemas.microsoft.com/office/drawing/2014/main" id="{172F51DC-6C82-E147-97AD-D25DB9498105}"/>
              </a:ext>
            </a:extLst>
          </p:cNvPr>
          <p:cNvSpPr>
            <a:spLocks noChangeShapeType="1"/>
          </p:cNvSpPr>
          <p:nvPr/>
        </p:nvSpPr>
        <p:spPr bwMode="auto">
          <a:xfrm>
            <a:off x="4027489" y="35448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9" name="Line 22">
            <a:extLst>
              <a:ext uri="{FF2B5EF4-FFF2-40B4-BE49-F238E27FC236}">
                <a16:creationId xmlns:a16="http://schemas.microsoft.com/office/drawing/2014/main" id="{609DB5B7-7A10-1A4D-BF87-8D47E304FD42}"/>
              </a:ext>
            </a:extLst>
          </p:cNvPr>
          <p:cNvSpPr>
            <a:spLocks noChangeShapeType="1"/>
          </p:cNvSpPr>
          <p:nvPr/>
        </p:nvSpPr>
        <p:spPr bwMode="auto">
          <a:xfrm>
            <a:off x="4027489" y="33162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0" name="Line 23">
            <a:extLst>
              <a:ext uri="{FF2B5EF4-FFF2-40B4-BE49-F238E27FC236}">
                <a16:creationId xmlns:a16="http://schemas.microsoft.com/office/drawing/2014/main" id="{04A7A021-A51C-2A43-AF0F-45C9E009EAFF}"/>
              </a:ext>
            </a:extLst>
          </p:cNvPr>
          <p:cNvSpPr>
            <a:spLocks noChangeShapeType="1"/>
          </p:cNvSpPr>
          <p:nvPr/>
        </p:nvSpPr>
        <p:spPr bwMode="auto">
          <a:xfrm>
            <a:off x="4027489" y="30876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1" name="Line 24">
            <a:extLst>
              <a:ext uri="{FF2B5EF4-FFF2-40B4-BE49-F238E27FC236}">
                <a16:creationId xmlns:a16="http://schemas.microsoft.com/office/drawing/2014/main" id="{60A852A9-A308-9447-9788-372579AFE03A}"/>
              </a:ext>
            </a:extLst>
          </p:cNvPr>
          <p:cNvSpPr>
            <a:spLocks noChangeShapeType="1"/>
          </p:cNvSpPr>
          <p:nvPr/>
        </p:nvSpPr>
        <p:spPr bwMode="auto">
          <a:xfrm>
            <a:off x="4027489" y="28590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2" name="Line 25">
            <a:extLst>
              <a:ext uri="{FF2B5EF4-FFF2-40B4-BE49-F238E27FC236}">
                <a16:creationId xmlns:a16="http://schemas.microsoft.com/office/drawing/2014/main" id="{7DE639CD-8B6E-894B-A384-C7D6CDFC3D41}"/>
              </a:ext>
            </a:extLst>
          </p:cNvPr>
          <p:cNvSpPr>
            <a:spLocks noChangeShapeType="1"/>
          </p:cNvSpPr>
          <p:nvPr/>
        </p:nvSpPr>
        <p:spPr bwMode="auto">
          <a:xfrm>
            <a:off x="4027489" y="26304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3" name="Line 26">
            <a:extLst>
              <a:ext uri="{FF2B5EF4-FFF2-40B4-BE49-F238E27FC236}">
                <a16:creationId xmlns:a16="http://schemas.microsoft.com/office/drawing/2014/main" id="{1BAB0A57-A979-3741-918F-95E41DA7FF07}"/>
              </a:ext>
            </a:extLst>
          </p:cNvPr>
          <p:cNvSpPr>
            <a:spLocks noChangeShapeType="1"/>
          </p:cNvSpPr>
          <p:nvPr/>
        </p:nvSpPr>
        <p:spPr bwMode="auto">
          <a:xfrm>
            <a:off x="4027489" y="24018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4" name="Line 27">
            <a:extLst>
              <a:ext uri="{FF2B5EF4-FFF2-40B4-BE49-F238E27FC236}">
                <a16:creationId xmlns:a16="http://schemas.microsoft.com/office/drawing/2014/main" id="{6D6D4A53-A0CC-8141-A725-7EFEDA7F233C}"/>
              </a:ext>
            </a:extLst>
          </p:cNvPr>
          <p:cNvSpPr>
            <a:spLocks noChangeShapeType="1"/>
          </p:cNvSpPr>
          <p:nvPr/>
        </p:nvSpPr>
        <p:spPr bwMode="auto">
          <a:xfrm>
            <a:off x="4027489" y="21732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5" name="Line 28">
            <a:extLst>
              <a:ext uri="{FF2B5EF4-FFF2-40B4-BE49-F238E27FC236}">
                <a16:creationId xmlns:a16="http://schemas.microsoft.com/office/drawing/2014/main" id="{71FC7BFF-5CBD-7244-8971-D656C04CBDA9}"/>
              </a:ext>
            </a:extLst>
          </p:cNvPr>
          <p:cNvSpPr>
            <a:spLocks noChangeShapeType="1"/>
          </p:cNvSpPr>
          <p:nvPr/>
        </p:nvSpPr>
        <p:spPr bwMode="auto">
          <a:xfrm>
            <a:off x="4027489" y="19446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6" name="Line 29">
            <a:extLst>
              <a:ext uri="{FF2B5EF4-FFF2-40B4-BE49-F238E27FC236}">
                <a16:creationId xmlns:a16="http://schemas.microsoft.com/office/drawing/2014/main" id="{0028C660-4695-BF47-B1F7-3AB8FD619E6F}"/>
              </a:ext>
            </a:extLst>
          </p:cNvPr>
          <p:cNvSpPr>
            <a:spLocks noChangeShapeType="1"/>
          </p:cNvSpPr>
          <p:nvPr/>
        </p:nvSpPr>
        <p:spPr bwMode="auto">
          <a:xfrm>
            <a:off x="4027489" y="17160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7" name="Line 30">
            <a:extLst>
              <a:ext uri="{FF2B5EF4-FFF2-40B4-BE49-F238E27FC236}">
                <a16:creationId xmlns:a16="http://schemas.microsoft.com/office/drawing/2014/main" id="{D38D8E22-B5AF-454D-AF9E-B18B4F2A200C}"/>
              </a:ext>
            </a:extLst>
          </p:cNvPr>
          <p:cNvSpPr>
            <a:spLocks noChangeShapeType="1"/>
          </p:cNvSpPr>
          <p:nvPr/>
        </p:nvSpPr>
        <p:spPr bwMode="auto">
          <a:xfrm>
            <a:off x="5448300" y="2784475"/>
            <a:ext cx="9159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8" name="Line 31">
            <a:extLst>
              <a:ext uri="{FF2B5EF4-FFF2-40B4-BE49-F238E27FC236}">
                <a16:creationId xmlns:a16="http://schemas.microsoft.com/office/drawing/2014/main" id="{C250158B-10F4-B548-B99A-87E997A2F85F}"/>
              </a:ext>
            </a:extLst>
          </p:cNvPr>
          <p:cNvSpPr>
            <a:spLocks noChangeShapeType="1"/>
          </p:cNvSpPr>
          <p:nvPr/>
        </p:nvSpPr>
        <p:spPr bwMode="auto">
          <a:xfrm>
            <a:off x="5448300" y="2555875"/>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9" name="Line 32">
            <a:extLst>
              <a:ext uri="{FF2B5EF4-FFF2-40B4-BE49-F238E27FC236}">
                <a16:creationId xmlns:a16="http://schemas.microsoft.com/office/drawing/2014/main" id="{84FC2874-B0DD-8049-A3EA-DFA95F174534}"/>
              </a:ext>
            </a:extLst>
          </p:cNvPr>
          <p:cNvSpPr>
            <a:spLocks noChangeShapeType="1"/>
          </p:cNvSpPr>
          <p:nvPr/>
        </p:nvSpPr>
        <p:spPr bwMode="auto">
          <a:xfrm>
            <a:off x="5448300" y="2327275"/>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0" name="Line 33">
            <a:extLst>
              <a:ext uri="{FF2B5EF4-FFF2-40B4-BE49-F238E27FC236}">
                <a16:creationId xmlns:a16="http://schemas.microsoft.com/office/drawing/2014/main" id="{4BBB899A-1568-6C4E-8C73-F7FA6E1800AD}"/>
              </a:ext>
            </a:extLst>
          </p:cNvPr>
          <p:cNvSpPr>
            <a:spLocks noChangeShapeType="1"/>
          </p:cNvSpPr>
          <p:nvPr/>
        </p:nvSpPr>
        <p:spPr bwMode="auto">
          <a:xfrm>
            <a:off x="5448300" y="2098675"/>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1" name="Line 34">
            <a:extLst>
              <a:ext uri="{FF2B5EF4-FFF2-40B4-BE49-F238E27FC236}">
                <a16:creationId xmlns:a16="http://schemas.microsoft.com/office/drawing/2014/main" id="{57C7FE35-3DC6-B148-A432-F9C7304B64D5}"/>
              </a:ext>
            </a:extLst>
          </p:cNvPr>
          <p:cNvSpPr>
            <a:spLocks noChangeShapeType="1"/>
          </p:cNvSpPr>
          <p:nvPr/>
        </p:nvSpPr>
        <p:spPr bwMode="auto">
          <a:xfrm>
            <a:off x="5448300" y="1870075"/>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2" name="Line 35">
            <a:extLst>
              <a:ext uri="{FF2B5EF4-FFF2-40B4-BE49-F238E27FC236}">
                <a16:creationId xmlns:a16="http://schemas.microsoft.com/office/drawing/2014/main" id="{411F377A-BB5F-9543-9D8B-6DF1A5A1872C}"/>
              </a:ext>
            </a:extLst>
          </p:cNvPr>
          <p:cNvSpPr>
            <a:spLocks noChangeShapeType="1"/>
          </p:cNvSpPr>
          <p:nvPr/>
        </p:nvSpPr>
        <p:spPr bwMode="auto">
          <a:xfrm>
            <a:off x="5448300" y="1641475"/>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3" name="Line 36">
            <a:extLst>
              <a:ext uri="{FF2B5EF4-FFF2-40B4-BE49-F238E27FC236}">
                <a16:creationId xmlns:a16="http://schemas.microsoft.com/office/drawing/2014/main" id="{C2967365-D019-9742-B047-249FACE1869F}"/>
              </a:ext>
            </a:extLst>
          </p:cNvPr>
          <p:cNvSpPr>
            <a:spLocks noChangeShapeType="1"/>
          </p:cNvSpPr>
          <p:nvPr/>
        </p:nvSpPr>
        <p:spPr bwMode="auto">
          <a:xfrm>
            <a:off x="5448300" y="1412875"/>
            <a:ext cx="9159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4" name="Line 37">
            <a:extLst>
              <a:ext uri="{FF2B5EF4-FFF2-40B4-BE49-F238E27FC236}">
                <a16:creationId xmlns:a16="http://schemas.microsoft.com/office/drawing/2014/main" id="{64C75FDA-8DDB-BF48-AF5D-2904E8241107}"/>
              </a:ext>
            </a:extLst>
          </p:cNvPr>
          <p:cNvSpPr>
            <a:spLocks noChangeShapeType="1"/>
          </p:cNvSpPr>
          <p:nvPr/>
        </p:nvSpPr>
        <p:spPr bwMode="auto">
          <a:xfrm>
            <a:off x="7510464" y="4995863"/>
            <a:ext cx="9159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5" name="Line 38">
            <a:extLst>
              <a:ext uri="{FF2B5EF4-FFF2-40B4-BE49-F238E27FC236}">
                <a16:creationId xmlns:a16="http://schemas.microsoft.com/office/drawing/2014/main" id="{E7C790E7-D2C6-A848-BDB3-40C29A412177}"/>
              </a:ext>
            </a:extLst>
          </p:cNvPr>
          <p:cNvSpPr>
            <a:spLocks noChangeShapeType="1"/>
          </p:cNvSpPr>
          <p:nvPr/>
        </p:nvSpPr>
        <p:spPr bwMode="auto">
          <a:xfrm>
            <a:off x="7510464" y="47640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6" name="Line 39">
            <a:extLst>
              <a:ext uri="{FF2B5EF4-FFF2-40B4-BE49-F238E27FC236}">
                <a16:creationId xmlns:a16="http://schemas.microsoft.com/office/drawing/2014/main" id="{9708593A-38E1-6641-8F6D-B9ED0B1FB1F2}"/>
              </a:ext>
            </a:extLst>
          </p:cNvPr>
          <p:cNvSpPr>
            <a:spLocks noChangeShapeType="1"/>
          </p:cNvSpPr>
          <p:nvPr/>
        </p:nvSpPr>
        <p:spPr bwMode="auto">
          <a:xfrm>
            <a:off x="7510464" y="45354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7" name="Line 40">
            <a:extLst>
              <a:ext uri="{FF2B5EF4-FFF2-40B4-BE49-F238E27FC236}">
                <a16:creationId xmlns:a16="http://schemas.microsoft.com/office/drawing/2014/main" id="{8460B45D-3347-5E4F-9F9C-64A132CD2CFB}"/>
              </a:ext>
            </a:extLst>
          </p:cNvPr>
          <p:cNvSpPr>
            <a:spLocks noChangeShapeType="1"/>
          </p:cNvSpPr>
          <p:nvPr/>
        </p:nvSpPr>
        <p:spPr bwMode="auto">
          <a:xfrm>
            <a:off x="7510464" y="43068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8" name="Line 41">
            <a:extLst>
              <a:ext uri="{FF2B5EF4-FFF2-40B4-BE49-F238E27FC236}">
                <a16:creationId xmlns:a16="http://schemas.microsoft.com/office/drawing/2014/main" id="{E8ACB179-963A-B047-BDEB-BB11D4661F9A}"/>
              </a:ext>
            </a:extLst>
          </p:cNvPr>
          <p:cNvSpPr>
            <a:spLocks noChangeShapeType="1"/>
          </p:cNvSpPr>
          <p:nvPr/>
        </p:nvSpPr>
        <p:spPr bwMode="auto">
          <a:xfrm>
            <a:off x="7510464" y="40782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9" name="Line 42">
            <a:extLst>
              <a:ext uri="{FF2B5EF4-FFF2-40B4-BE49-F238E27FC236}">
                <a16:creationId xmlns:a16="http://schemas.microsoft.com/office/drawing/2014/main" id="{88F07296-F856-634E-9B8E-020DCDBEDC54}"/>
              </a:ext>
            </a:extLst>
          </p:cNvPr>
          <p:cNvSpPr>
            <a:spLocks noChangeShapeType="1"/>
          </p:cNvSpPr>
          <p:nvPr/>
        </p:nvSpPr>
        <p:spPr bwMode="auto">
          <a:xfrm>
            <a:off x="7510464" y="38496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0" name="Line 43">
            <a:extLst>
              <a:ext uri="{FF2B5EF4-FFF2-40B4-BE49-F238E27FC236}">
                <a16:creationId xmlns:a16="http://schemas.microsoft.com/office/drawing/2014/main" id="{47BCCE89-D07E-2A4E-9A08-3EAB38FB5422}"/>
              </a:ext>
            </a:extLst>
          </p:cNvPr>
          <p:cNvSpPr>
            <a:spLocks noChangeShapeType="1"/>
          </p:cNvSpPr>
          <p:nvPr/>
        </p:nvSpPr>
        <p:spPr bwMode="auto">
          <a:xfrm>
            <a:off x="7510464" y="36210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1" name="Line 44">
            <a:extLst>
              <a:ext uri="{FF2B5EF4-FFF2-40B4-BE49-F238E27FC236}">
                <a16:creationId xmlns:a16="http://schemas.microsoft.com/office/drawing/2014/main" id="{56B279D2-56A2-0B4D-9A63-32B4C5F1C0B9}"/>
              </a:ext>
            </a:extLst>
          </p:cNvPr>
          <p:cNvSpPr>
            <a:spLocks noChangeShapeType="1"/>
          </p:cNvSpPr>
          <p:nvPr/>
        </p:nvSpPr>
        <p:spPr bwMode="auto">
          <a:xfrm>
            <a:off x="7510464" y="33924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2" name="Line 45">
            <a:extLst>
              <a:ext uri="{FF2B5EF4-FFF2-40B4-BE49-F238E27FC236}">
                <a16:creationId xmlns:a16="http://schemas.microsoft.com/office/drawing/2014/main" id="{EBAC487D-D334-244A-A332-3EB8A8CD1BDC}"/>
              </a:ext>
            </a:extLst>
          </p:cNvPr>
          <p:cNvSpPr>
            <a:spLocks noChangeShapeType="1"/>
          </p:cNvSpPr>
          <p:nvPr/>
        </p:nvSpPr>
        <p:spPr bwMode="auto">
          <a:xfrm>
            <a:off x="7510464" y="31638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3" name="Line 46">
            <a:extLst>
              <a:ext uri="{FF2B5EF4-FFF2-40B4-BE49-F238E27FC236}">
                <a16:creationId xmlns:a16="http://schemas.microsoft.com/office/drawing/2014/main" id="{D667902B-9B8A-6846-9F18-9C3465AB2F16}"/>
              </a:ext>
            </a:extLst>
          </p:cNvPr>
          <p:cNvSpPr>
            <a:spLocks noChangeShapeType="1"/>
          </p:cNvSpPr>
          <p:nvPr/>
        </p:nvSpPr>
        <p:spPr bwMode="auto">
          <a:xfrm>
            <a:off x="7510464" y="29352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4" name="Line 47">
            <a:extLst>
              <a:ext uri="{FF2B5EF4-FFF2-40B4-BE49-F238E27FC236}">
                <a16:creationId xmlns:a16="http://schemas.microsoft.com/office/drawing/2014/main" id="{64FFEBE6-83BC-D844-9F1A-EE6784455E3E}"/>
              </a:ext>
            </a:extLst>
          </p:cNvPr>
          <p:cNvSpPr>
            <a:spLocks noChangeShapeType="1"/>
          </p:cNvSpPr>
          <p:nvPr/>
        </p:nvSpPr>
        <p:spPr bwMode="auto">
          <a:xfrm>
            <a:off x="7510464" y="27066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5" name="Line 48">
            <a:extLst>
              <a:ext uri="{FF2B5EF4-FFF2-40B4-BE49-F238E27FC236}">
                <a16:creationId xmlns:a16="http://schemas.microsoft.com/office/drawing/2014/main" id="{F0A8903C-7AEE-3048-A8C3-293EE3EF3D11}"/>
              </a:ext>
            </a:extLst>
          </p:cNvPr>
          <p:cNvSpPr>
            <a:spLocks noChangeShapeType="1"/>
          </p:cNvSpPr>
          <p:nvPr/>
        </p:nvSpPr>
        <p:spPr bwMode="auto">
          <a:xfrm>
            <a:off x="7510464" y="24780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6" name="Line 49">
            <a:extLst>
              <a:ext uri="{FF2B5EF4-FFF2-40B4-BE49-F238E27FC236}">
                <a16:creationId xmlns:a16="http://schemas.microsoft.com/office/drawing/2014/main" id="{0F37F96C-63C1-4B4A-AEF9-CB2F4C3C8916}"/>
              </a:ext>
            </a:extLst>
          </p:cNvPr>
          <p:cNvSpPr>
            <a:spLocks noChangeShapeType="1"/>
          </p:cNvSpPr>
          <p:nvPr/>
        </p:nvSpPr>
        <p:spPr bwMode="auto">
          <a:xfrm>
            <a:off x="7510464" y="22494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7" name="Line 50">
            <a:extLst>
              <a:ext uri="{FF2B5EF4-FFF2-40B4-BE49-F238E27FC236}">
                <a16:creationId xmlns:a16="http://schemas.microsoft.com/office/drawing/2014/main" id="{A843256F-DF0A-9740-8966-271CBE7F62B9}"/>
              </a:ext>
            </a:extLst>
          </p:cNvPr>
          <p:cNvSpPr>
            <a:spLocks noChangeShapeType="1"/>
          </p:cNvSpPr>
          <p:nvPr/>
        </p:nvSpPr>
        <p:spPr bwMode="auto">
          <a:xfrm>
            <a:off x="8904289" y="3544888"/>
            <a:ext cx="9159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8" name="Line 51">
            <a:extLst>
              <a:ext uri="{FF2B5EF4-FFF2-40B4-BE49-F238E27FC236}">
                <a16:creationId xmlns:a16="http://schemas.microsoft.com/office/drawing/2014/main" id="{F411C442-063C-3D40-A1C0-4A903C73A4D2}"/>
              </a:ext>
            </a:extLst>
          </p:cNvPr>
          <p:cNvSpPr>
            <a:spLocks noChangeShapeType="1"/>
          </p:cNvSpPr>
          <p:nvPr/>
        </p:nvSpPr>
        <p:spPr bwMode="auto">
          <a:xfrm>
            <a:off x="8904289" y="33162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9" name="Line 52">
            <a:extLst>
              <a:ext uri="{FF2B5EF4-FFF2-40B4-BE49-F238E27FC236}">
                <a16:creationId xmlns:a16="http://schemas.microsoft.com/office/drawing/2014/main" id="{EE571487-9CCD-1C47-AAC2-31EA01A1F6D3}"/>
              </a:ext>
            </a:extLst>
          </p:cNvPr>
          <p:cNvSpPr>
            <a:spLocks noChangeShapeType="1"/>
          </p:cNvSpPr>
          <p:nvPr/>
        </p:nvSpPr>
        <p:spPr bwMode="auto">
          <a:xfrm>
            <a:off x="8904289" y="30876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0" name="Line 53">
            <a:extLst>
              <a:ext uri="{FF2B5EF4-FFF2-40B4-BE49-F238E27FC236}">
                <a16:creationId xmlns:a16="http://schemas.microsoft.com/office/drawing/2014/main" id="{AEBE08D5-12A5-694A-8C84-FBCBCDB3352E}"/>
              </a:ext>
            </a:extLst>
          </p:cNvPr>
          <p:cNvSpPr>
            <a:spLocks noChangeShapeType="1"/>
          </p:cNvSpPr>
          <p:nvPr/>
        </p:nvSpPr>
        <p:spPr bwMode="auto">
          <a:xfrm>
            <a:off x="8904289" y="28590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1" name="Line 54">
            <a:extLst>
              <a:ext uri="{FF2B5EF4-FFF2-40B4-BE49-F238E27FC236}">
                <a16:creationId xmlns:a16="http://schemas.microsoft.com/office/drawing/2014/main" id="{0BAC428B-DA9A-4B42-B7DD-3C29A07E1554}"/>
              </a:ext>
            </a:extLst>
          </p:cNvPr>
          <p:cNvSpPr>
            <a:spLocks noChangeShapeType="1"/>
          </p:cNvSpPr>
          <p:nvPr/>
        </p:nvSpPr>
        <p:spPr bwMode="auto">
          <a:xfrm>
            <a:off x="8904289" y="26304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2" name="Line 55">
            <a:extLst>
              <a:ext uri="{FF2B5EF4-FFF2-40B4-BE49-F238E27FC236}">
                <a16:creationId xmlns:a16="http://schemas.microsoft.com/office/drawing/2014/main" id="{26B2D1D3-3F2F-1342-BC46-E2F234CDB80B}"/>
              </a:ext>
            </a:extLst>
          </p:cNvPr>
          <p:cNvSpPr>
            <a:spLocks noChangeShapeType="1"/>
          </p:cNvSpPr>
          <p:nvPr/>
        </p:nvSpPr>
        <p:spPr bwMode="auto">
          <a:xfrm>
            <a:off x="8904289" y="24018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3" name="Line 56">
            <a:extLst>
              <a:ext uri="{FF2B5EF4-FFF2-40B4-BE49-F238E27FC236}">
                <a16:creationId xmlns:a16="http://schemas.microsoft.com/office/drawing/2014/main" id="{1B05548C-A07B-FF4B-A282-28CF7215412D}"/>
              </a:ext>
            </a:extLst>
          </p:cNvPr>
          <p:cNvSpPr>
            <a:spLocks noChangeShapeType="1"/>
          </p:cNvSpPr>
          <p:nvPr/>
        </p:nvSpPr>
        <p:spPr bwMode="auto">
          <a:xfrm>
            <a:off x="8904289" y="21732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4" name="Line 57">
            <a:extLst>
              <a:ext uri="{FF2B5EF4-FFF2-40B4-BE49-F238E27FC236}">
                <a16:creationId xmlns:a16="http://schemas.microsoft.com/office/drawing/2014/main" id="{2EEABDF5-FFFE-464E-9D79-23397B7F3DAE}"/>
              </a:ext>
            </a:extLst>
          </p:cNvPr>
          <p:cNvSpPr>
            <a:spLocks noChangeShapeType="1"/>
          </p:cNvSpPr>
          <p:nvPr/>
        </p:nvSpPr>
        <p:spPr bwMode="auto">
          <a:xfrm>
            <a:off x="8904289" y="19446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5" name="Line 58">
            <a:extLst>
              <a:ext uri="{FF2B5EF4-FFF2-40B4-BE49-F238E27FC236}">
                <a16:creationId xmlns:a16="http://schemas.microsoft.com/office/drawing/2014/main" id="{DD646757-5A57-8B49-B01B-D5DB23B19A89}"/>
              </a:ext>
            </a:extLst>
          </p:cNvPr>
          <p:cNvSpPr>
            <a:spLocks noChangeShapeType="1"/>
          </p:cNvSpPr>
          <p:nvPr/>
        </p:nvSpPr>
        <p:spPr bwMode="auto">
          <a:xfrm>
            <a:off x="8904289" y="1716088"/>
            <a:ext cx="9159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6" name="Rectangle 60">
            <a:extLst>
              <a:ext uri="{FF2B5EF4-FFF2-40B4-BE49-F238E27FC236}">
                <a16:creationId xmlns:a16="http://schemas.microsoft.com/office/drawing/2014/main" id="{D478D403-07B3-8B48-8788-AFF227FEABDB}"/>
              </a:ext>
            </a:extLst>
          </p:cNvPr>
          <p:cNvSpPr>
            <a:spLocks noChangeArrowheads="1"/>
          </p:cNvSpPr>
          <p:nvPr/>
        </p:nvSpPr>
        <p:spPr bwMode="auto">
          <a:xfrm>
            <a:off x="4656139" y="4175126"/>
            <a:ext cx="458787"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hu-HU" sz="2400">
                <a:solidFill>
                  <a:srgbClr val="002060"/>
                </a:solidFill>
                <a:latin typeface="Times New Roman" panose="02020603050405020304" pitchFamily="18" charset="0"/>
              </a:rPr>
              <a:t>S</a:t>
            </a:r>
            <a:r>
              <a:rPr lang="en-US" altLang="hu-HU" sz="2400" baseline="-25000">
                <a:solidFill>
                  <a:srgbClr val="002060"/>
                </a:solidFill>
                <a:latin typeface="Times New Roman" panose="02020603050405020304" pitchFamily="18" charset="0"/>
              </a:rPr>
              <a:t>1</a:t>
            </a:r>
          </a:p>
        </p:txBody>
      </p:sp>
      <p:sp>
        <p:nvSpPr>
          <p:cNvPr id="32827" name="Rectangle 61">
            <a:extLst>
              <a:ext uri="{FF2B5EF4-FFF2-40B4-BE49-F238E27FC236}">
                <a16:creationId xmlns:a16="http://schemas.microsoft.com/office/drawing/2014/main" id="{6F1D3313-7F38-5743-81FE-5D39B81B9BA9}"/>
              </a:ext>
            </a:extLst>
          </p:cNvPr>
          <p:cNvSpPr>
            <a:spLocks noChangeArrowheads="1"/>
          </p:cNvSpPr>
          <p:nvPr/>
        </p:nvSpPr>
        <p:spPr bwMode="auto">
          <a:xfrm>
            <a:off x="6051550" y="2733676"/>
            <a:ext cx="458788"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hu-HU" sz="2400">
                <a:solidFill>
                  <a:srgbClr val="002060"/>
                </a:solidFill>
                <a:latin typeface="Times New Roman" panose="02020603050405020304" pitchFamily="18" charset="0"/>
              </a:rPr>
              <a:t>S</a:t>
            </a:r>
            <a:r>
              <a:rPr lang="en-US" altLang="hu-HU" sz="2400" baseline="-25000">
                <a:solidFill>
                  <a:srgbClr val="002060"/>
                </a:solidFill>
                <a:latin typeface="Times New Roman" panose="02020603050405020304" pitchFamily="18" charset="0"/>
              </a:rPr>
              <a:t>2</a:t>
            </a:r>
          </a:p>
        </p:txBody>
      </p:sp>
      <p:sp>
        <p:nvSpPr>
          <p:cNvPr id="32828" name="Rectangle 62">
            <a:extLst>
              <a:ext uri="{FF2B5EF4-FFF2-40B4-BE49-F238E27FC236}">
                <a16:creationId xmlns:a16="http://schemas.microsoft.com/office/drawing/2014/main" id="{619FABB8-F93C-9845-B848-C179154805DD}"/>
              </a:ext>
            </a:extLst>
          </p:cNvPr>
          <p:cNvSpPr>
            <a:spLocks noChangeArrowheads="1"/>
          </p:cNvSpPr>
          <p:nvPr/>
        </p:nvSpPr>
        <p:spPr bwMode="auto">
          <a:xfrm>
            <a:off x="8121651" y="4941889"/>
            <a:ext cx="474663" cy="460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hu-HU" sz="2400">
                <a:solidFill>
                  <a:srgbClr val="002060"/>
                </a:solidFill>
                <a:latin typeface="Times New Roman" panose="02020603050405020304" pitchFamily="18" charset="0"/>
              </a:rPr>
              <a:t>T</a:t>
            </a:r>
            <a:r>
              <a:rPr lang="en-US" altLang="hu-HU" sz="2400" baseline="-25000">
                <a:solidFill>
                  <a:srgbClr val="002060"/>
                </a:solidFill>
                <a:latin typeface="Times New Roman" panose="02020603050405020304" pitchFamily="18" charset="0"/>
              </a:rPr>
              <a:t>1</a:t>
            </a:r>
          </a:p>
        </p:txBody>
      </p:sp>
      <p:sp>
        <p:nvSpPr>
          <p:cNvPr id="32829" name="Rectangle 63">
            <a:extLst>
              <a:ext uri="{FF2B5EF4-FFF2-40B4-BE49-F238E27FC236}">
                <a16:creationId xmlns:a16="http://schemas.microsoft.com/office/drawing/2014/main" id="{2DE475A5-73D9-E345-BDBF-F77906D88602}"/>
              </a:ext>
            </a:extLst>
          </p:cNvPr>
          <p:cNvSpPr>
            <a:spLocks noChangeArrowheads="1"/>
          </p:cNvSpPr>
          <p:nvPr/>
        </p:nvSpPr>
        <p:spPr bwMode="auto">
          <a:xfrm>
            <a:off x="9480551" y="3500438"/>
            <a:ext cx="474663" cy="461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hu-HU" sz="2400">
                <a:solidFill>
                  <a:srgbClr val="002060"/>
                </a:solidFill>
                <a:latin typeface="Times New Roman" panose="02020603050405020304" pitchFamily="18" charset="0"/>
              </a:rPr>
              <a:t>T</a:t>
            </a:r>
            <a:r>
              <a:rPr lang="en-US" altLang="hu-HU" sz="2400" baseline="-25000">
                <a:solidFill>
                  <a:srgbClr val="002060"/>
                </a:solidFill>
                <a:latin typeface="Times New Roman" panose="02020603050405020304" pitchFamily="18" charset="0"/>
              </a:rPr>
              <a:t>2</a:t>
            </a:r>
          </a:p>
        </p:txBody>
      </p:sp>
      <p:sp>
        <p:nvSpPr>
          <p:cNvPr id="71" name="Rectangle 5">
            <a:extLst>
              <a:ext uri="{FF2B5EF4-FFF2-40B4-BE49-F238E27FC236}">
                <a16:creationId xmlns:a16="http://schemas.microsoft.com/office/drawing/2014/main" id="{7F7DC0A0-E7AF-B741-A6C2-0AEAE4FB1A06}"/>
              </a:ext>
            </a:extLst>
          </p:cNvPr>
          <p:cNvSpPr>
            <a:spLocks noChangeArrowheads="1"/>
          </p:cNvSpPr>
          <p:nvPr/>
        </p:nvSpPr>
        <p:spPr bwMode="auto">
          <a:xfrm>
            <a:off x="1774826" y="188913"/>
            <a:ext cx="867251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GB" altLang="hu-HU" sz="3600">
                <a:solidFill>
                  <a:srgbClr val="0000FF"/>
                </a:solidFill>
                <a:effectLst>
                  <a:outerShdw blurRad="38100" dist="38100" dir="2700000" algn="tl">
                    <a:srgbClr val="C0C0C0"/>
                  </a:outerShdw>
                </a:effectLst>
                <a:latin typeface="Comic Sans MS" pitchFamily="66" charset="0"/>
              </a:rPr>
              <a:t>Absorption</a:t>
            </a:r>
          </a:p>
        </p:txBody>
      </p:sp>
      <p:sp>
        <p:nvSpPr>
          <p:cNvPr id="32831" name="Rectangle 60">
            <a:extLst>
              <a:ext uri="{FF2B5EF4-FFF2-40B4-BE49-F238E27FC236}">
                <a16:creationId xmlns:a16="http://schemas.microsoft.com/office/drawing/2014/main" id="{BDD63AC1-ED1F-7842-82FA-D22DEBD59303}"/>
              </a:ext>
            </a:extLst>
          </p:cNvPr>
          <p:cNvSpPr>
            <a:spLocks noChangeArrowheads="1"/>
          </p:cNvSpPr>
          <p:nvPr/>
        </p:nvSpPr>
        <p:spPr bwMode="auto">
          <a:xfrm>
            <a:off x="3287714" y="6064251"/>
            <a:ext cx="4587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hu-HU" sz="2400">
                <a:solidFill>
                  <a:schemeClr val="bg2"/>
                </a:solidFill>
                <a:latin typeface="Times New Roman" panose="02020603050405020304" pitchFamily="18" charset="0"/>
              </a:rPr>
              <a:t>S</a:t>
            </a:r>
            <a:r>
              <a:rPr lang="hu-HU" altLang="hu-HU" sz="2400" baseline="-25000">
                <a:solidFill>
                  <a:schemeClr val="bg2"/>
                </a:solidFill>
                <a:latin typeface="Times New Roman" panose="02020603050405020304" pitchFamily="18" charset="0"/>
              </a:rPr>
              <a:t>0</a:t>
            </a:r>
            <a:endParaRPr lang="en-US" altLang="hu-HU" sz="2400" baseline="-25000">
              <a:solidFill>
                <a:schemeClr val="bg2"/>
              </a:solidFill>
              <a:latin typeface="Times New Roman" panose="02020603050405020304" pitchFamily="18" charset="0"/>
            </a:endParaRPr>
          </a:p>
        </p:txBody>
      </p:sp>
      <p:sp>
        <p:nvSpPr>
          <p:cNvPr id="64" name="Line 64">
            <a:extLst>
              <a:ext uri="{FF2B5EF4-FFF2-40B4-BE49-F238E27FC236}">
                <a16:creationId xmlns:a16="http://schemas.microsoft.com/office/drawing/2014/main" id="{CA290DEA-9541-2047-AB43-5316713D525D}"/>
              </a:ext>
            </a:extLst>
          </p:cNvPr>
          <p:cNvSpPr>
            <a:spLocks noChangeShapeType="1"/>
          </p:cNvSpPr>
          <p:nvPr/>
        </p:nvSpPr>
        <p:spPr bwMode="auto">
          <a:xfrm flipV="1">
            <a:off x="2855914" y="3544889"/>
            <a:ext cx="1368425" cy="2555875"/>
          </a:xfrm>
          <a:prstGeom prst="line">
            <a:avLst/>
          </a:prstGeom>
          <a:noFill/>
          <a:ln w="22225">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65" name="Line 64">
            <a:extLst>
              <a:ext uri="{FF2B5EF4-FFF2-40B4-BE49-F238E27FC236}">
                <a16:creationId xmlns:a16="http://schemas.microsoft.com/office/drawing/2014/main" id="{94E774D8-82CA-EB45-A7CE-00E951F89F0F}"/>
              </a:ext>
            </a:extLst>
          </p:cNvPr>
          <p:cNvSpPr>
            <a:spLocks noChangeShapeType="1"/>
          </p:cNvSpPr>
          <p:nvPr/>
        </p:nvSpPr>
        <p:spPr bwMode="auto">
          <a:xfrm flipV="1">
            <a:off x="3071813" y="4230689"/>
            <a:ext cx="1223962" cy="1870075"/>
          </a:xfrm>
          <a:prstGeom prst="line">
            <a:avLst/>
          </a:prstGeom>
          <a:noFill/>
          <a:ln w="22225">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66" name="Line 64">
            <a:extLst>
              <a:ext uri="{FF2B5EF4-FFF2-40B4-BE49-F238E27FC236}">
                <a16:creationId xmlns:a16="http://schemas.microsoft.com/office/drawing/2014/main" id="{08C5752B-20B3-F34F-9D75-33348086C8A7}"/>
              </a:ext>
            </a:extLst>
          </p:cNvPr>
          <p:cNvSpPr>
            <a:spLocks noChangeShapeType="1"/>
          </p:cNvSpPr>
          <p:nvPr/>
        </p:nvSpPr>
        <p:spPr bwMode="auto">
          <a:xfrm flipV="1">
            <a:off x="3287714" y="2555875"/>
            <a:ext cx="2617787" cy="3544888"/>
          </a:xfrm>
          <a:prstGeom prst="line">
            <a:avLst/>
          </a:prstGeom>
          <a:noFill/>
          <a:ln w="22225">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67" name="Text Box 67">
            <a:extLst>
              <a:ext uri="{FF2B5EF4-FFF2-40B4-BE49-F238E27FC236}">
                <a16:creationId xmlns:a16="http://schemas.microsoft.com/office/drawing/2014/main" id="{2471EF8B-080C-334B-BF22-778822B71C15}"/>
              </a:ext>
            </a:extLst>
          </p:cNvPr>
          <p:cNvSpPr txBox="1">
            <a:spLocks noChangeArrowheads="1"/>
          </p:cNvSpPr>
          <p:nvPr/>
        </p:nvSpPr>
        <p:spPr bwMode="auto">
          <a:xfrm>
            <a:off x="4943476" y="5602289"/>
            <a:ext cx="4017963" cy="7699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defPPr>
              <a:defRPr lang="en-US"/>
            </a:defPPr>
            <a:lvl1pPr eaLnBrk="1" hangingPunct="1">
              <a:defRPr sz="2000">
                <a:solidFill>
                  <a:srgbClr val="0000FF"/>
                </a:solidFill>
                <a:latin typeface="Comic Sans MS" panose="030F0702030302020204" pitchFamily="66" charset="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GB" altLang="hu-HU" sz="2400">
                <a:latin typeface="+mn-lt"/>
              </a:rPr>
              <a:t>S</a:t>
            </a:r>
            <a:r>
              <a:rPr lang="en-GB" altLang="hu-HU"/>
              <a:t> </a:t>
            </a:r>
            <a:r>
              <a:rPr lang="en-GB" altLang="hu-HU">
                <a:latin typeface="Times New Roman"/>
                <a:cs typeface="Times New Roman"/>
              </a:rPr>
              <a:t>→</a:t>
            </a:r>
            <a:r>
              <a:rPr lang="en-GB" altLang="hu-HU"/>
              <a:t> </a:t>
            </a:r>
            <a:r>
              <a:rPr lang="en-GB" altLang="hu-HU" sz="2400">
                <a:latin typeface="+mn-lt"/>
              </a:rPr>
              <a:t>T</a:t>
            </a:r>
            <a:r>
              <a:rPr lang="en-GB" altLang="hu-HU"/>
              <a:t>: forbidden transition</a:t>
            </a:r>
            <a:br>
              <a:rPr lang="en-GB" altLang="hu-HU"/>
            </a:br>
            <a:r>
              <a:rPr lang="en-GB" altLang="hu-HU"/>
              <a:t>(</a:t>
            </a:r>
            <a:r>
              <a:rPr lang="en-GB" altLang="hu-HU">
                <a:sym typeface="Symbol"/>
              </a:rPr>
              <a:t></a:t>
            </a:r>
            <a:r>
              <a:rPr lang="en-GB" altLang="hu-HU"/>
              <a:t>10</a:t>
            </a:r>
            <a:r>
              <a:rPr lang="en-GB" altLang="hu-HU" baseline="30000"/>
              <a:t>8</a:t>
            </a:r>
            <a:r>
              <a:rPr lang="en-GB" altLang="hu-HU"/>
              <a:t> times smaller probability)</a:t>
            </a:r>
          </a:p>
        </p:txBody>
      </p:sp>
    </p:spTree>
    <p:extLst>
      <p:ext uri="{BB962C8B-B14F-4D97-AF65-F5344CB8AC3E}">
        <p14:creationId xmlns:p14="http://schemas.microsoft.com/office/powerpoint/2010/main" val="2080277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
                                        <p:tgtEl>
                                          <p:spTgt spid="64"/>
                                        </p:tgtEl>
                                      </p:cBhvr>
                                    </p:animEffect>
                                  </p:childTnLst>
                                </p:cTn>
                              </p:par>
                            </p:childTnLst>
                          </p:cTn>
                        </p:par>
                        <p:par>
                          <p:cTn id="8" fill="hold" nodeType="afterGroup">
                            <p:stCondLst>
                              <p:cond delay="500"/>
                            </p:stCondLst>
                            <p:childTnLst>
                              <p:par>
                                <p:cTn id="9" presetID="22" presetClass="entr" presetSubtype="4" fill="hold" nodeType="afterEffect">
                                  <p:stCondLst>
                                    <p:cond delay="1500"/>
                                  </p:stCondLst>
                                  <p:childTnLst>
                                    <p:set>
                                      <p:cBhvr>
                                        <p:cTn id="10" dur="1" fill="hold">
                                          <p:stCondLst>
                                            <p:cond delay="0"/>
                                          </p:stCondLst>
                                        </p:cTn>
                                        <p:tgtEl>
                                          <p:spTgt spid="65"/>
                                        </p:tgtEl>
                                        <p:attrNameLst>
                                          <p:attrName>style.visibility</p:attrName>
                                        </p:attrNameLst>
                                      </p:cBhvr>
                                      <p:to>
                                        <p:strVal val="visible"/>
                                      </p:to>
                                    </p:set>
                                    <p:animEffect transition="in" filter="wipe(down)">
                                      <p:cBhvr>
                                        <p:cTn id="11" dur="2000"/>
                                        <p:tgtEl>
                                          <p:spTgt spid="65"/>
                                        </p:tgtEl>
                                      </p:cBhvr>
                                    </p:animEffect>
                                  </p:childTnLst>
                                </p:cTn>
                              </p:par>
                            </p:childTnLst>
                          </p:cTn>
                        </p:par>
                        <p:par>
                          <p:cTn id="12" fill="hold" nodeType="afterGroup">
                            <p:stCondLst>
                              <p:cond delay="4000"/>
                            </p:stCondLst>
                            <p:childTnLst>
                              <p:par>
                                <p:cTn id="13" presetID="22" presetClass="entr" presetSubtype="4" fill="hold" nodeType="afterEffect">
                                  <p:stCondLst>
                                    <p:cond delay="1500"/>
                                  </p:stCondLst>
                                  <p:childTnLst>
                                    <p:set>
                                      <p:cBhvr>
                                        <p:cTn id="14" dur="1" fill="hold">
                                          <p:stCondLst>
                                            <p:cond delay="0"/>
                                          </p:stCondLst>
                                        </p:cTn>
                                        <p:tgtEl>
                                          <p:spTgt spid="66"/>
                                        </p:tgtEl>
                                        <p:attrNameLst>
                                          <p:attrName>style.visibility</p:attrName>
                                        </p:attrNameLst>
                                      </p:cBhvr>
                                      <p:to>
                                        <p:strVal val="visible"/>
                                      </p:to>
                                    </p:set>
                                    <p:animEffect transition="in" filter="wipe(down)">
                                      <p:cBhvr>
                                        <p:cTn id="15" dur="2000"/>
                                        <p:tgtEl>
                                          <p:spTgt spid="66"/>
                                        </p:tgtEl>
                                      </p:cBhvr>
                                    </p:animEffect>
                                  </p:childTnLst>
                                </p:cTn>
                              </p:par>
                            </p:childTnLst>
                          </p:cTn>
                        </p:par>
                        <p:par>
                          <p:cTn id="16" fill="hold" nodeType="afterGroup">
                            <p:stCondLst>
                              <p:cond delay="7500"/>
                            </p:stCondLst>
                            <p:childTnLst>
                              <p:par>
                                <p:cTn id="17" presetID="10" presetClass="entr" presetSubtype="0" fill="hold" grpId="0" nodeType="afterEffect">
                                  <p:stCondLst>
                                    <p:cond delay="1500"/>
                                  </p:stCondLst>
                                  <p:childTnLst>
                                    <p:set>
                                      <p:cBhvr>
                                        <p:cTn id="18" dur="1" fill="hold">
                                          <p:stCondLst>
                                            <p:cond delay="0"/>
                                          </p:stCondLst>
                                        </p:cTn>
                                        <p:tgtEl>
                                          <p:spTgt spid="67"/>
                                        </p:tgtEl>
                                        <p:attrNameLst>
                                          <p:attrName>style.visibility</p:attrName>
                                        </p:attrNameLst>
                                      </p:cBhvr>
                                      <p:to>
                                        <p:strVal val="visible"/>
                                      </p:to>
                                    </p:set>
                                    <p:animEffect transition="in" filter="fade">
                                      <p:cBhvr>
                                        <p:cTn id="19"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F48C9C3-5570-414E-AAFE-9455AADE0377}"/>
              </a:ext>
            </a:extLst>
          </p:cNvPr>
          <p:cNvSpPr>
            <a:spLocks noGrp="1" noChangeArrowheads="1"/>
          </p:cNvSpPr>
          <p:nvPr>
            <p:ph type="title"/>
          </p:nvPr>
        </p:nvSpPr>
        <p:spPr>
          <a:xfrm>
            <a:off x="2209800" y="305567"/>
            <a:ext cx="7772400" cy="701731"/>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GB" altLang="hu-HU" dirty="0">
                <a:solidFill>
                  <a:srgbClr val="0000FF"/>
                </a:solidFill>
                <a:effectLst>
                  <a:outerShdw blurRad="38100" dist="38100" dir="2700000" algn="tl">
                    <a:srgbClr val="C0C0C0"/>
                  </a:outerShdw>
                </a:effectLst>
                <a:latin typeface="Comic Sans MS" pitchFamily="66" charset="0"/>
                <a:ea typeface="+mn-ea"/>
                <a:cs typeface="+mn-cs"/>
              </a:rPr>
              <a:t>Typical absorptions</a:t>
            </a:r>
          </a:p>
        </p:txBody>
      </p:sp>
      <p:pic>
        <p:nvPicPr>
          <p:cNvPr id="33795" name="Picture 3" descr="msotw9_temp0">
            <a:extLst>
              <a:ext uri="{FF2B5EF4-FFF2-40B4-BE49-F238E27FC236}">
                <a16:creationId xmlns:a16="http://schemas.microsoft.com/office/drawing/2014/main" id="{651B6A68-068B-B046-BA1F-B98D695AD7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1" y="1319213"/>
            <a:ext cx="3084513"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 Box 4">
            <a:extLst>
              <a:ext uri="{FF2B5EF4-FFF2-40B4-BE49-F238E27FC236}">
                <a16:creationId xmlns:a16="http://schemas.microsoft.com/office/drawing/2014/main" id="{EE24584C-912D-4A43-9683-21AEC1AAF2C2}"/>
              </a:ext>
            </a:extLst>
          </p:cNvPr>
          <p:cNvSpPr txBox="1">
            <a:spLocks noChangeArrowheads="1"/>
          </p:cNvSpPr>
          <p:nvPr/>
        </p:nvSpPr>
        <p:spPr bwMode="auto">
          <a:xfrm>
            <a:off x="5470526" y="1589088"/>
            <a:ext cx="428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GB" altLang="hu-HU" sz="2400">
              <a:solidFill>
                <a:srgbClr val="002060"/>
              </a:solidFill>
              <a:latin typeface="Times New Roman" panose="02020603050405020304" pitchFamily="18" charset="0"/>
            </a:endParaRPr>
          </a:p>
        </p:txBody>
      </p:sp>
      <p:sp>
        <p:nvSpPr>
          <p:cNvPr id="16389" name="Text Box 5">
            <a:extLst>
              <a:ext uri="{FF2B5EF4-FFF2-40B4-BE49-F238E27FC236}">
                <a16:creationId xmlns:a16="http://schemas.microsoft.com/office/drawing/2014/main" id="{4E9C2717-6BF6-3449-9D32-911EA40C69F1}"/>
              </a:ext>
            </a:extLst>
          </p:cNvPr>
          <p:cNvSpPr txBox="1">
            <a:spLocks noChangeArrowheads="1"/>
          </p:cNvSpPr>
          <p:nvPr/>
        </p:nvSpPr>
        <p:spPr bwMode="auto">
          <a:xfrm>
            <a:off x="4876801" y="5181601"/>
            <a:ext cx="5502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GB" altLang="hu-HU" sz="2400">
                <a:solidFill>
                  <a:srgbClr val="002060"/>
                </a:solidFill>
                <a:latin typeface="Symbol" pitchFamily="2" charset="2"/>
              </a:rPr>
              <a:t>s</a:t>
            </a:r>
            <a:r>
              <a:rPr lang="en-GB" altLang="hu-HU" sz="2400">
                <a:solidFill>
                  <a:srgbClr val="002060"/>
                </a:solidFill>
                <a:latin typeface="Times New Roman" panose="02020603050405020304" pitchFamily="18" charset="0"/>
              </a:rPr>
              <a:t> → </a:t>
            </a:r>
            <a:r>
              <a:rPr lang="en-GB" altLang="hu-HU" sz="2400">
                <a:solidFill>
                  <a:srgbClr val="002060"/>
                </a:solidFill>
                <a:latin typeface="Symbol" pitchFamily="2" charset="2"/>
              </a:rPr>
              <a:t>s</a:t>
            </a:r>
            <a:r>
              <a:rPr lang="en-GB" altLang="hu-HU" sz="2400">
                <a:solidFill>
                  <a:srgbClr val="002060"/>
                </a:solidFill>
                <a:latin typeface="Times New Roman" panose="02020603050405020304" pitchFamily="18" charset="0"/>
              </a:rPr>
              <a:t>*  </a:t>
            </a:r>
            <a:r>
              <a:rPr lang="en-GB" altLang="hu-HU" sz="2000">
                <a:solidFill>
                  <a:srgbClr val="002060"/>
                </a:solidFill>
                <a:latin typeface="Comic Sans MS" panose="030F0902030302020204" pitchFamily="66" charset="0"/>
              </a:rPr>
              <a:t>alkanes</a:t>
            </a:r>
          </a:p>
        </p:txBody>
      </p:sp>
      <p:sp>
        <p:nvSpPr>
          <p:cNvPr id="33798" name="Téglalap 1">
            <a:extLst>
              <a:ext uri="{FF2B5EF4-FFF2-40B4-BE49-F238E27FC236}">
                <a16:creationId xmlns:a16="http://schemas.microsoft.com/office/drawing/2014/main" id="{1C8E5295-CF02-B941-B8F7-8928DEAA3B73}"/>
              </a:ext>
            </a:extLst>
          </p:cNvPr>
          <p:cNvSpPr>
            <a:spLocks noChangeArrowheads="1"/>
          </p:cNvSpPr>
          <p:nvPr/>
        </p:nvSpPr>
        <p:spPr bwMode="auto">
          <a:xfrm>
            <a:off x="4843463" y="1773238"/>
            <a:ext cx="4997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GB" altLang="hu-HU">
                <a:solidFill>
                  <a:srgbClr val="002060"/>
                </a:solidFill>
              </a:rPr>
              <a:t>n → </a:t>
            </a:r>
            <a:r>
              <a:rPr lang="en-GB" altLang="hu-HU">
                <a:solidFill>
                  <a:srgbClr val="002060"/>
                </a:solidFill>
                <a:latin typeface="Symbol" pitchFamily="2" charset="2"/>
              </a:rPr>
              <a:t>s</a:t>
            </a:r>
            <a:r>
              <a:rPr lang="en-GB" altLang="hu-HU">
                <a:solidFill>
                  <a:srgbClr val="002060"/>
                </a:solidFill>
              </a:rPr>
              <a:t>*   </a:t>
            </a:r>
            <a:r>
              <a:rPr lang="en-GB" altLang="hu-HU" sz="2000">
                <a:solidFill>
                  <a:srgbClr val="002060"/>
                </a:solidFill>
                <a:latin typeface="Comic Sans MS" panose="030F0902030302020204" pitchFamily="66" charset="0"/>
              </a:rPr>
              <a:t>amines, alcohols, haloalkanes</a:t>
            </a:r>
          </a:p>
        </p:txBody>
      </p:sp>
      <p:sp>
        <p:nvSpPr>
          <p:cNvPr id="7" name="Téglalap 6">
            <a:extLst>
              <a:ext uri="{FF2B5EF4-FFF2-40B4-BE49-F238E27FC236}">
                <a16:creationId xmlns:a16="http://schemas.microsoft.com/office/drawing/2014/main" id="{ED0710B3-4097-A141-9A43-AF78358BAECC}"/>
              </a:ext>
            </a:extLst>
          </p:cNvPr>
          <p:cNvSpPr>
            <a:spLocks noChangeArrowheads="1"/>
          </p:cNvSpPr>
          <p:nvPr/>
        </p:nvSpPr>
        <p:spPr bwMode="auto">
          <a:xfrm>
            <a:off x="4843463" y="2997200"/>
            <a:ext cx="5213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GB" altLang="hu-HU">
                <a:solidFill>
                  <a:srgbClr val="002060"/>
                </a:solidFill>
              </a:rPr>
              <a:t>n → </a:t>
            </a:r>
            <a:r>
              <a:rPr lang="en-GB" altLang="hu-HU">
                <a:solidFill>
                  <a:srgbClr val="002060"/>
                </a:solidFill>
                <a:latin typeface="Symbol" pitchFamily="2" charset="2"/>
                <a:sym typeface="Symbol" pitchFamily="2" charset="2"/>
              </a:rPr>
              <a:t></a:t>
            </a:r>
            <a:r>
              <a:rPr lang="en-GB" altLang="hu-HU">
                <a:solidFill>
                  <a:srgbClr val="002060"/>
                </a:solidFill>
              </a:rPr>
              <a:t>*   </a:t>
            </a:r>
            <a:r>
              <a:rPr lang="en-GB" altLang="hu-HU" sz="2000">
                <a:solidFill>
                  <a:srgbClr val="002060"/>
                </a:solidFill>
                <a:latin typeface="Comic Sans MS" panose="030F0902030302020204" pitchFamily="66" charset="0"/>
              </a:rPr>
              <a:t>carbonyls, tiocarbonyls, nitro-,</a:t>
            </a:r>
            <a:br>
              <a:rPr lang="en-GB" altLang="hu-HU" sz="2000">
                <a:solidFill>
                  <a:srgbClr val="002060"/>
                </a:solidFill>
                <a:latin typeface="Comic Sans MS" panose="030F0902030302020204" pitchFamily="66" charset="0"/>
              </a:rPr>
            </a:br>
            <a:r>
              <a:rPr lang="en-GB" altLang="hu-HU" sz="2000">
                <a:solidFill>
                  <a:srgbClr val="002060"/>
                </a:solidFill>
                <a:latin typeface="Comic Sans MS" panose="030F0902030302020204" pitchFamily="66" charset="0"/>
              </a:rPr>
              <a:t>	   azo- and imino- group containing</a:t>
            </a:r>
            <a:br>
              <a:rPr lang="en-GB" altLang="hu-HU" sz="2000">
                <a:solidFill>
                  <a:srgbClr val="002060"/>
                </a:solidFill>
                <a:latin typeface="Comic Sans MS" panose="030F0902030302020204" pitchFamily="66" charset="0"/>
              </a:rPr>
            </a:br>
            <a:r>
              <a:rPr lang="en-GB" altLang="hu-HU" sz="2000">
                <a:solidFill>
                  <a:srgbClr val="002060"/>
                </a:solidFill>
                <a:latin typeface="Comic Sans MS" panose="030F0902030302020204" pitchFamily="66" charset="0"/>
              </a:rPr>
              <a:t>				compounds</a:t>
            </a:r>
          </a:p>
        </p:txBody>
      </p:sp>
      <p:sp>
        <p:nvSpPr>
          <p:cNvPr id="8" name="Téglalap 7">
            <a:extLst>
              <a:ext uri="{FF2B5EF4-FFF2-40B4-BE49-F238E27FC236}">
                <a16:creationId xmlns:a16="http://schemas.microsoft.com/office/drawing/2014/main" id="{D954A227-21EF-CC48-BCF9-ABF3C95D2B6A}"/>
              </a:ext>
            </a:extLst>
          </p:cNvPr>
          <p:cNvSpPr>
            <a:spLocks noChangeArrowheads="1"/>
          </p:cNvSpPr>
          <p:nvPr/>
        </p:nvSpPr>
        <p:spPr bwMode="auto">
          <a:xfrm>
            <a:off x="4843463" y="4119563"/>
            <a:ext cx="4997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GB" altLang="hu-HU">
                <a:solidFill>
                  <a:srgbClr val="002060"/>
                </a:solidFill>
                <a:latin typeface="Symbol" pitchFamily="2" charset="2"/>
                <a:sym typeface="Symbol" pitchFamily="2" charset="2"/>
              </a:rPr>
              <a:t></a:t>
            </a:r>
            <a:r>
              <a:rPr lang="en-GB" altLang="hu-HU">
                <a:solidFill>
                  <a:srgbClr val="002060"/>
                </a:solidFill>
              </a:rPr>
              <a:t> → </a:t>
            </a:r>
            <a:r>
              <a:rPr lang="en-GB" altLang="hu-HU">
                <a:solidFill>
                  <a:srgbClr val="002060"/>
                </a:solidFill>
                <a:latin typeface="Symbol" pitchFamily="2" charset="2"/>
                <a:sym typeface="Symbol" pitchFamily="2" charset="2"/>
              </a:rPr>
              <a:t></a:t>
            </a:r>
            <a:r>
              <a:rPr lang="en-GB" altLang="hu-HU">
                <a:solidFill>
                  <a:srgbClr val="002060"/>
                </a:solidFill>
              </a:rPr>
              <a:t>*   </a:t>
            </a:r>
            <a:r>
              <a:rPr lang="en-GB" altLang="hu-HU" sz="2000">
                <a:solidFill>
                  <a:srgbClr val="002060"/>
                </a:solidFill>
                <a:latin typeface="Comic Sans MS" panose="030F0902030302020204" pitchFamily="66" charset="0"/>
              </a:rPr>
              <a:t>alkenes, alkynes, aromatics</a:t>
            </a:r>
          </a:p>
        </p:txBody>
      </p:sp>
      <p:sp>
        <p:nvSpPr>
          <p:cNvPr id="9" name="Line 64">
            <a:extLst>
              <a:ext uri="{FF2B5EF4-FFF2-40B4-BE49-F238E27FC236}">
                <a16:creationId xmlns:a16="http://schemas.microsoft.com/office/drawing/2014/main" id="{48BAFE76-8670-424E-A242-4C5A7F752B42}"/>
              </a:ext>
            </a:extLst>
          </p:cNvPr>
          <p:cNvSpPr>
            <a:spLocks noChangeShapeType="1"/>
          </p:cNvSpPr>
          <p:nvPr/>
        </p:nvSpPr>
        <p:spPr bwMode="auto">
          <a:xfrm flipV="1">
            <a:off x="3365500" y="1589089"/>
            <a:ext cx="0" cy="2530475"/>
          </a:xfrm>
          <a:prstGeom prst="line">
            <a:avLst/>
          </a:prstGeom>
          <a:noFill/>
          <a:ln w="5715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0" name="Line 64">
            <a:extLst>
              <a:ext uri="{FF2B5EF4-FFF2-40B4-BE49-F238E27FC236}">
                <a16:creationId xmlns:a16="http://schemas.microsoft.com/office/drawing/2014/main" id="{7D20FC71-49BA-D945-82C7-39DBCBD687B1}"/>
              </a:ext>
            </a:extLst>
          </p:cNvPr>
          <p:cNvSpPr>
            <a:spLocks noChangeShapeType="1"/>
          </p:cNvSpPr>
          <p:nvPr/>
        </p:nvSpPr>
        <p:spPr bwMode="auto">
          <a:xfrm flipV="1">
            <a:off x="3692525" y="2492375"/>
            <a:ext cx="0" cy="1627188"/>
          </a:xfrm>
          <a:prstGeom prst="line">
            <a:avLst/>
          </a:prstGeom>
          <a:noFill/>
          <a:ln w="5715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 name="Line 64">
            <a:extLst>
              <a:ext uri="{FF2B5EF4-FFF2-40B4-BE49-F238E27FC236}">
                <a16:creationId xmlns:a16="http://schemas.microsoft.com/office/drawing/2014/main" id="{AECB868D-665E-134E-A3C1-0EAC67A14D32}"/>
              </a:ext>
            </a:extLst>
          </p:cNvPr>
          <p:cNvSpPr>
            <a:spLocks noChangeShapeType="1"/>
          </p:cNvSpPr>
          <p:nvPr/>
        </p:nvSpPr>
        <p:spPr bwMode="auto">
          <a:xfrm flipV="1">
            <a:off x="3062288" y="2501901"/>
            <a:ext cx="0" cy="2106613"/>
          </a:xfrm>
          <a:prstGeom prst="line">
            <a:avLst/>
          </a:prstGeom>
          <a:noFill/>
          <a:ln w="57150">
            <a:solidFill>
              <a:srgbClr val="0000CC"/>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2" name="Line 64">
            <a:extLst>
              <a:ext uri="{FF2B5EF4-FFF2-40B4-BE49-F238E27FC236}">
                <a16:creationId xmlns:a16="http://schemas.microsoft.com/office/drawing/2014/main" id="{529A388F-01C7-E643-9857-385A68D221A8}"/>
              </a:ext>
            </a:extLst>
          </p:cNvPr>
          <p:cNvSpPr>
            <a:spLocks noChangeShapeType="1"/>
          </p:cNvSpPr>
          <p:nvPr/>
        </p:nvSpPr>
        <p:spPr bwMode="auto">
          <a:xfrm rot="21540000" flipV="1">
            <a:off x="2703514" y="1589089"/>
            <a:ext cx="79375" cy="4460875"/>
          </a:xfrm>
          <a:prstGeom prst="line">
            <a:avLst/>
          </a:prstGeom>
          <a:noFill/>
          <a:ln w="57150">
            <a:solidFill>
              <a:srgbClr val="4B0096"/>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4" name="Téglalap 3">
            <a:extLst>
              <a:ext uri="{FF2B5EF4-FFF2-40B4-BE49-F238E27FC236}">
                <a16:creationId xmlns:a16="http://schemas.microsoft.com/office/drawing/2014/main" id="{5199B1FE-9934-114C-BDFB-74818571F355}"/>
              </a:ext>
            </a:extLst>
          </p:cNvPr>
          <p:cNvSpPr/>
          <p:nvPr/>
        </p:nvSpPr>
        <p:spPr>
          <a:xfrm>
            <a:off x="2055814" y="1341438"/>
            <a:ext cx="439737" cy="368300"/>
          </a:xfrm>
          <a:prstGeom prst="rect">
            <a:avLst/>
          </a:prstGeom>
          <a:solidFill>
            <a:schemeClr val="accent1">
              <a:lumMod val="75000"/>
            </a:schemeClr>
          </a:solidFill>
        </p:spPr>
        <p:txBody>
          <a:bodyPr wrap="none">
            <a:spAutoFit/>
          </a:bodyPr>
          <a:lstStyle/>
          <a:p>
            <a:pPr algn="r">
              <a:defRPr/>
            </a:pPr>
            <a:r>
              <a:rPr lang="en-GB" altLang="hu-HU" dirty="0">
                <a:solidFill>
                  <a:srgbClr val="002060"/>
                </a:solidFill>
                <a:latin typeface="Symbol" pitchFamily="18" charset="2"/>
              </a:rPr>
              <a:t>s</a:t>
            </a:r>
            <a:r>
              <a:rPr lang="en-GB" altLang="hu-HU" dirty="0">
                <a:solidFill>
                  <a:srgbClr val="002060"/>
                </a:solidFill>
              </a:rPr>
              <a:t>*</a:t>
            </a:r>
            <a:endParaRPr lang="hu-HU" dirty="0">
              <a:solidFill>
                <a:srgbClr val="002060"/>
              </a:solidFill>
            </a:endParaRPr>
          </a:p>
        </p:txBody>
      </p:sp>
      <p:sp>
        <p:nvSpPr>
          <p:cNvPr id="15" name="Téglalap 14">
            <a:extLst>
              <a:ext uri="{FF2B5EF4-FFF2-40B4-BE49-F238E27FC236}">
                <a16:creationId xmlns:a16="http://schemas.microsoft.com/office/drawing/2014/main" id="{EDA04604-DBD3-DC44-A478-0CD67E96D394}"/>
              </a:ext>
            </a:extLst>
          </p:cNvPr>
          <p:cNvSpPr/>
          <p:nvPr/>
        </p:nvSpPr>
        <p:spPr>
          <a:xfrm>
            <a:off x="2089150" y="2247900"/>
            <a:ext cx="427038" cy="368300"/>
          </a:xfrm>
          <a:prstGeom prst="rect">
            <a:avLst/>
          </a:prstGeom>
          <a:solidFill>
            <a:schemeClr val="accent1">
              <a:lumMod val="75000"/>
            </a:schemeClr>
          </a:solidFill>
        </p:spPr>
        <p:txBody>
          <a:bodyPr wrap="none">
            <a:spAutoFit/>
          </a:bodyPr>
          <a:lstStyle/>
          <a:p>
            <a:pPr algn="r">
              <a:defRPr/>
            </a:pPr>
            <a:r>
              <a:rPr lang="en-GB" altLang="hu-HU" dirty="0">
                <a:solidFill>
                  <a:srgbClr val="002060"/>
                </a:solidFill>
                <a:latin typeface="Symbol" pitchFamily="18" charset="2"/>
                <a:sym typeface="Symbol"/>
              </a:rPr>
              <a:t></a:t>
            </a:r>
            <a:r>
              <a:rPr lang="en-GB" altLang="hu-HU" dirty="0">
                <a:solidFill>
                  <a:srgbClr val="002060"/>
                </a:solidFill>
              </a:rPr>
              <a:t>*</a:t>
            </a:r>
            <a:endParaRPr lang="hu-HU" dirty="0">
              <a:solidFill>
                <a:srgbClr val="002060"/>
              </a:solidFill>
            </a:endParaRPr>
          </a:p>
        </p:txBody>
      </p:sp>
      <p:sp>
        <p:nvSpPr>
          <p:cNvPr id="16" name="Téglalap 15">
            <a:extLst>
              <a:ext uri="{FF2B5EF4-FFF2-40B4-BE49-F238E27FC236}">
                <a16:creationId xmlns:a16="http://schemas.microsoft.com/office/drawing/2014/main" id="{08A901C6-D775-8945-8B22-34416CEB4346}"/>
              </a:ext>
            </a:extLst>
          </p:cNvPr>
          <p:cNvSpPr/>
          <p:nvPr/>
        </p:nvSpPr>
        <p:spPr>
          <a:xfrm>
            <a:off x="1992314" y="3860800"/>
            <a:ext cx="434975" cy="369888"/>
          </a:xfrm>
          <a:prstGeom prst="rect">
            <a:avLst/>
          </a:prstGeom>
          <a:solidFill>
            <a:schemeClr val="accent1">
              <a:lumMod val="75000"/>
            </a:schemeClr>
          </a:solidFill>
        </p:spPr>
        <p:txBody>
          <a:bodyPr>
            <a:spAutoFit/>
          </a:bodyPr>
          <a:lstStyle/>
          <a:p>
            <a:pPr algn="r">
              <a:defRPr/>
            </a:pPr>
            <a:r>
              <a:rPr lang="hu-HU" altLang="hu-HU" dirty="0">
                <a:solidFill>
                  <a:srgbClr val="002060"/>
                </a:solidFill>
                <a:latin typeface="Cambria" panose="02040503050406030204" pitchFamily="18" charset="0"/>
                <a:cs typeface="Arial" panose="020B0604020202020204" pitchFamily="34" charset="0"/>
                <a:sym typeface="Symbol"/>
              </a:rPr>
              <a:t>n</a:t>
            </a:r>
            <a:endParaRPr lang="hu-HU" dirty="0">
              <a:solidFill>
                <a:srgbClr val="002060"/>
              </a:solidFill>
              <a:latin typeface="Cambria" panose="02040503050406030204" pitchFamily="18" charset="0"/>
              <a:cs typeface="Arial" panose="020B0604020202020204" pitchFamily="34" charset="0"/>
            </a:endParaRPr>
          </a:p>
        </p:txBody>
      </p:sp>
      <p:sp>
        <p:nvSpPr>
          <p:cNvPr id="17" name="Téglalap 16">
            <a:extLst>
              <a:ext uri="{FF2B5EF4-FFF2-40B4-BE49-F238E27FC236}">
                <a16:creationId xmlns:a16="http://schemas.microsoft.com/office/drawing/2014/main" id="{07EA34A2-A654-B64E-84A4-56DA3ADCDD03}"/>
              </a:ext>
            </a:extLst>
          </p:cNvPr>
          <p:cNvSpPr/>
          <p:nvPr/>
        </p:nvSpPr>
        <p:spPr>
          <a:xfrm>
            <a:off x="2114550" y="4365625"/>
            <a:ext cx="311150" cy="368300"/>
          </a:xfrm>
          <a:prstGeom prst="rect">
            <a:avLst/>
          </a:prstGeom>
          <a:solidFill>
            <a:schemeClr val="accent1">
              <a:lumMod val="75000"/>
            </a:schemeClr>
          </a:solidFill>
        </p:spPr>
        <p:txBody>
          <a:bodyPr wrap="none">
            <a:spAutoFit/>
          </a:bodyPr>
          <a:lstStyle/>
          <a:p>
            <a:pPr algn="r">
              <a:defRPr/>
            </a:pPr>
            <a:r>
              <a:rPr lang="en-GB" altLang="hu-HU" dirty="0">
                <a:solidFill>
                  <a:srgbClr val="002060"/>
                </a:solidFill>
                <a:latin typeface="Symbol" pitchFamily="18" charset="2"/>
                <a:sym typeface="Symbol"/>
              </a:rPr>
              <a:t></a:t>
            </a:r>
            <a:endParaRPr lang="hu-HU" dirty="0">
              <a:solidFill>
                <a:srgbClr val="002060"/>
              </a:solidFill>
            </a:endParaRPr>
          </a:p>
        </p:txBody>
      </p:sp>
      <p:sp>
        <p:nvSpPr>
          <p:cNvPr id="18" name="Téglalap 17">
            <a:extLst>
              <a:ext uri="{FF2B5EF4-FFF2-40B4-BE49-F238E27FC236}">
                <a16:creationId xmlns:a16="http://schemas.microsoft.com/office/drawing/2014/main" id="{FB3A0BF5-151D-A24B-AFF9-7B89D6A72AB5}"/>
              </a:ext>
            </a:extLst>
          </p:cNvPr>
          <p:cNvSpPr/>
          <p:nvPr/>
        </p:nvSpPr>
        <p:spPr>
          <a:xfrm>
            <a:off x="2146300" y="5775325"/>
            <a:ext cx="323850" cy="369888"/>
          </a:xfrm>
          <a:prstGeom prst="rect">
            <a:avLst/>
          </a:prstGeom>
          <a:solidFill>
            <a:schemeClr val="accent1">
              <a:lumMod val="75000"/>
            </a:schemeClr>
          </a:solidFill>
        </p:spPr>
        <p:txBody>
          <a:bodyPr wrap="none">
            <a:spAutoFit/>
          </a:bodyPr>
          <a:lstStyle/>
          <a:p>
            <a:pPr algn="r">
              <a:defRPr/>
            </a:pPr>
            <a:r>
              <a:rPr lang="en-GB" altLang="hu-HU" dirty="0">
                <a:solidFill>
                  <a:srgbClr val="002060"/>
                </a:solidFill>
                <a:latin typeface="Symbol" pitchFamily="18" charset="2"/>
              </a:rPr>
              <a:t>s</a:t>
            </a:r>
            <a:endParaRPr lang="hu-HU" dirty="0">
              <a:solidFill>
                <a:srgbClr val="002060"/>
              </a:solidFill>
            </a:endParaRPr>
          </a:p>
        </p:txBody>
      </p:sp>
    </p:spTree>
    <p:extLst>
      <p:ext uri="{BB962C8B-B14F-4D97-AF65-F5344CB8AC3E}">
        <p14:creationId xmlns:p14="http://schemas.microsoft.com/office/powerpoint/2010/main" val="2077010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par>
                          <p:cTn id="22" fill="hold" nodeType="afterGroup">
                            <p:stCondLst>
                              <p:cond delay="500"/>
                            </p:stCondLst>
                            <p:childTnLst>
                              <p:par>
                                <p:cTn id="23" presetID="22" presetClass="entr" presetSubtype="4"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389"/>
                                        </p:tgtEl>
                                        <p:attrNameLst>
                                          <p:attrName>style.visibility</p:attrName>
                                        </p:attrNameLst>
                                      </p:cBhvr>
                                      <p:to>
                                        <p:strVal val="visible"/>
                                      </p:to>
                                    </p:set>
                                    <p:animEffect transition="in" filter="fade">
                                      <p:cBhvr>
                                        <p:cTn id="30" dur="500"/>
                                        <p:tgtEl>
                                          <p:spTgt spid="16389"/>
                                        </p:tgtEl>
                                      </p:cBhvr>
                                    </p:animEffect>
                                  </p:childTnLst>
                                </p:cTn>
                              </p:par>
                            </p:childTnLst>
                          </p:cTn>
                        </p:par>
                        <p:par>
                          <p:cTn id="31" fill="hold" nodeType="afterGroup">
                            <p:stCondLst>
                              <p:cond delay="500"/>
                            </p:stCondLst>
                            <p:childTnLst>
                              <p:par>
                                <p:cTn id="32" presetID="22" presetClass="entr" presetSubtype="4" fill="hold"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a:extLst>
              <a:ext uri="{FF2B5EF4-FFF2-40B4-BE49-F238E27FC236}">
                <a16:creationId xmlns:a16="http://schemas.microsoft.com/office/drawing/2014/main" id="{C1B94531-B469-3A4B-BCF5-F6804A7AEC6D}"/>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22531" name="Rectangle 8">
            <a:extLst>
              <a:ext uri="{FF2B5EF4-FFF2-40B4-BE49-F238E27FC236}">
                <a16:creationId xmlns:a16="http://schemas.microsoft.com/office/drawing/2014/main" id="{867A64BE-5654-D649-A63E-BC9C741301E0}"/>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10" name="Text Box 5">
            <a:extLst>
              <a:ext uri="{FF2B5EF4-FFF2-40B4-BE49-F238E27FC236}">
                <a16:creationId xmlns:a16="http://schemas.microsoft.com/office/drawing/2014/main" id="{2C2FB782-F27B-A442-9044-7F73A5539A4A}"/>
              </a:ext>
            </a:extLst>
          </p:cNvPr>
          <p:cNvSpPr txBox="1">
            <a:spLocks noChangeArrowheads="1"/>
          </p:cNvSpPr>
          <p:nvPr/>
        </p:nvSpPr>
        <p:spPr bwMode="auto">
          <a:xfrm>
            <a:off x="1595438" y="36514"/>
            <a:ext cx="8964612" cy="892175"/>
          </a:xfrm>
          <a:prstGeom prst="rect">
            <a:avLst/>
          </a:prstGeom>
          <a:noFill/>
          <a:ln w="9525">
            <a:noFill/>
            <a:miter lim="800000"/>
            <a:headEnd/>
            <a:tailEnd/>
          </a:ln>
          <a:effectLst/>
        </p:spPr>
        <p:txBody>
          <a:bodyPr>
            <a:spAutoFit/>
          </a:bodyPr>
          <a:lstStyle/>
          <a:p>
            <a:pPr algn="ctr">
              <a:defRPr/>
            </a:pPr>
            <a:r>
              <a:rPr lang="en-IN" sz="2800" b="1" dirty="0">
                <a:solidFill>
                  <a:schemeClr val="bg1"/>
                </a:solidFill>
                <a:latin typeface="Century Gothic" pitchFamily="34" charset="0"/>
              </a:rPr>
              <a:t>Options Available To An Excited Molecule</a:t>
            </a:r>
            <a:endParaRPr lang="en-CA" sz="2400" b="1" dirty="0">
              <a:solidFill>
                <a:schemeClr val="bg1"/>
              </a:solidFill>
              <a:latin typeface="Century Gothic" pitchFamily="34" charset="0"/>
            </a:endParaRPr>
          </a:p>
          <a:p>
            <a:pPr marL="342900" indent="-342900" algn="ctr">
              <a:defRPr/>
            </a:pPr>
            <a:endParaRPr lang="en-US" sz="2400" b="1" dirty="0">
              <a:solidFill>
                <a:schemeClr val="bg1"/>
              </a:solidFill>
              <a:effectLst>
                <a:outerShdw blurRad="38100" dist="38100" dir="2700000" algn="tl">
                  <a:srgbClr val="C0C0C0"/>
                </a:outerShdw>
              </a:effectLst>
              <a:latin typeface="Century Gothic" pitchFamily="34" charset="0"/>
            </a:endParaRPr>
          </a:p>
        </p:txBody>
      </p:sp>
      <p:sp>
        <p:nvSpPr>
          <p:cNvPr id="6" name="Text Box 11">
            <a:extLst>
              <a:ext uri="{FF2B5EF4-FFF2-40B4-BE49-F238E27FC236}">
                <a16:creationId xmlns:a16="http://schemas.microsoft.com/office/drawing/2014/main" id="{3E99BDE2-09DF-7D4F-A09E-E4E0E76B78CD}"/>
              </a:ext>
            </a:extLst>
          </p:cNvPr>
          <p:cNvSpPr txBox="1">
            <a:spLocks noChangeArrowheads="1"/>
          </p:cNvSpPr>
          <p:nvPr/>
        </p:nvSpPr>
        <p:spPr bwMode="auto">
          <a:xfrm>
            <a:off x="1738314" y="1214439"/>
            <a:ext cx="3286125" cy="369887"/>
          </a:xfrm>
          <a:prstGeom prst="rect">
            <a:avLst/>
          </a:prstGeom>
          <a:gradFill flip="none" rotWithShape="1">
            <a:gsLst>
              <a:gs pos="12000">
                <a:srgbClr val="150359"/>
              </a:gs>
              <a:gs pos="100000">
                <a:schemeClr val="bg1"/>
              </a:gs>
            </a:gsLst>
            <a:path path="shape">
              <a:fillToRect l="50000" t="50000" r="50000" b="50000"/>
            </a:path>
            <a:tileRect/>
          </a:gradFill>
          <a:ln w="12700" cap="sq">
            <a:noFill/>
            <a:miter lim="800000"/>
            <a:headEnd type="none" w="sm" len="sm"/>
            <a:tailEnd type="none" w="sm" len="sm"/>
          </a:ln>
          <a:effectLst/>
        </p:spPr>
        <p:txBody>
          <a:bodyPr>
            <a:spAutoFit/>
          </a:bodyPr>
          <a:lstStyle/>
          <a:p>
            <a:pPr algn="ctr">
              <a:defRPr/>
            </a:pPr>
            <a:r>
              <a:rPr lang="en-US" b="1" dirty="0">
                <a:solidFill>
                  <a:schemeClr val="bg1"/>
                </a:solidFill>
                <a:cs typeface="Arial" pitchFamily="34" charset="0"/>
              </a:rPr>
              <a:t>Photochemical reaction</a:t>
            </a:r>
            <a:endParaRPr lang="en-US" b="1" dirty="0">
              <a:solidFill>
                <a:schemeClr val="bg1"/>
              </a:solidFill>
            </a:endParaRPr>
          </a:p>
        </p:txBody>
      </p:sp>
      <p:sp>
        <p:nvSpPr>
          <p:cNvPr id="22534" name="Text Box 4">
            <a:extLst>
              <a:ext uri="{FF2B5EF4-FFF2-40B4-BE49-F238E27FC236}">
                <a16:creationId xmlns:a16="http://schemas.microsoft.com/office/drawing/2014/main" id="{117A3EC6-F3F5-0741-A77A-6024458D5DE7}"/>
              </a:ext>
            </a:extLst>
          </p:cNvPr>
          <p:cNvSpPr txBox="1">
            <a:spLocks noChangeArrowheads="1"/>
          </p:cNvSpPr>
          <p:nvPr/>
        </p:nvSpPr>
        <p:spPr bwMode="auto">
          <a:xfrm>
            <a:off x="1738313" y="1643064"/>
            <a:ext cx="564356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Arial" panose="020B0604020202020204" pitchFamily="34" charset="0"/>
              <a:buChar char="•"/>
            </a:pPr>
            <a:r>
              <a:rPr lang="en-US" altLang="en-US" sz="1800">
                <a:solidFill>
                  <a:schemeClr val="tx1"/>
                </a:solidFill>
                <a:latin typeface="Calibri" panose="020F0502020204030204" pitchFamily="34" charset="0"/>
              </a:rPr>
              <a:t> Photochemically excited molecule:</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Non-radiative (deactivation) processes between states</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Radiative processes between states</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Intermolecular energy transfer</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Chemical reaction</a:t>
            </a:r>
          </a:p>
          <a:p>
            <a:pPr algn="just" eaLnBrk="1" hangingPunct="1">
              <a:spcBef>
                <a:spcPct val="0"/>
              </a:spcBef>
              <a:buClr>
                <a:srgbClr val="150359"/>
              </a:buClr>
              <a:buSzTx/>
              <a:buFontTx/>
              <a:buNone/>
            </a:pPr>
            <a:r>
              <a:rPr lang="en-US" altLang="en-US" sz="1800">
                <a:solidFill>
                  <a:schemeClr val="tx1"/>
                </a:solidFill>
                <a:latin typeface="Calibri" panose="020F0502020204030204" pitchFamily="34" charset="0"/>
              </a:rPr>
              <a:t> </a:t>
            </a:r>
          </a:p>
        </p:txBody>
      </p:sp>
      <p:sp>
        <p:nvSpPr>
          <p:cNvPr id="63496" name="Text Box 4">
            <a:extLst>
              <a:ext uri="{FF2B5EF4-FFF2-40B4-BE49-F238E27FC236}">
                <a16:creationId xmlns:a16="http://schemas.microsoft.com/office/drawing/2014/main" id="{E6EEABDE-A98A-0F49-9E09-C5A7DF87221E}"/>
              </a:ext>
            </a:extLst>
          </p:cNvPr>
          <p:cNvSpPr txBox="1">
            <a:spLocks noChangeArrowheads="1"/>
          </p:cNvSpPr>
          <p:nvPr/>
        </p:nvSpPr>
        <p:spPr bwMode="auto">
          <a:xfrm>
            <a:off x="1952626" y="4141788"/>
            <a:ext cx="107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A + h</a:t>
            </a:r>
            <a:r>
              <a:rPr lang="en-US" altLang="en-US" sz="2000">
                <a:solidFill>
                  <a:schemeClr val="tx1"/>
                </a:solidFill>
                <a:latin typeface="Calibri" panose="020F0502020204030204" pitchFamily="34" charset="0"/>
                <a:sym typeface="Symbol" pitchFamily="2" charset="2"/>
              </a:rPr>
              <a:t></a:t>
            </a:r>
            <a:r>
              <a:rPr lang="en-US" altLang="en-US" sz="2000">
                <a:solidFill>
                  <a:schemeClr val="tx1"/>
                </a:solidFill>
                <a:latin typeface="Calibri" panose="020F0502020204030204" pitchFamily="34" charset="0"/>
              </a:rPr>
              <a:t> </a:t>
            </a:r>
          </a:p>
        </p:txBody>
      </p:sp>
      <p:cxnSp>
        <p:nvCxnSpPr>
          <p:cNvPr id="22" name="Connecteur droit avec flèche 21">
            <a:extLst>
              <a:ext uri="{FF2B5EF4-FFF2-40B4-BE49-F238E27FC236}">
                <a16:creationId xmlns:a16="http://schemas.microsoft.com/office/drawing/2014/main" id="{5A150EC1-F153-5241-A27F-0BBC2E27AEE1}"/>
              </a:ext>
            </a:extLst>
          </p:cNvPr>
          <p:cNvCxnSpPr/>
          <p:nvPr/>
        </p:nvCxnSpPr>
        <p:spPr>
          <a:xfrm>
            <a:off x="3167064" y="4325939"/>
            <a:ext cx="714375" cy="15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498" name="Text Box 4">
            <a:extLst>
              <a:ext uri="{FF2B5EF4-FFF2-40B4-BE49-F238E27FC236}">
                <a16:creationId xmlns:a16="http://schemas.microsoft.com/office/drawing/2014/main" id="{022FA764-2A6F-4344-81BB-8F0834E131EE}"/>
              </a:ext>
            </a:extLst>
          </p:cNvPr>
          <p:cNvSpPr txBox="1">
            <a:spLocks noChangeArrowheads="1"/>
          </p:cNvSpPr>
          <p:nvPr/>
        </p:nvSpPr>
        <p:spPr bwMode="auto">
          <a:xfrm>
            <a:off x="4095751" y="4141788"/>
            <a:ext cx="500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A*</a:t>
            </a:r>
          </a:p>
        </p:txBody>
      </p:sp>
      <p:sp>
        <p:nvSpPr>
          <p:cNvPr id="63499" name="Text Box 4">
            <a:extLst>
              <a:ext uri="{FF2B5EF4-FFF2-40B4-BE49-F238E27FC236}">
                <a16:creationId xmlns:a16="http://schemas.microsoft.com/office/drawing/2014/main" id="{EFBA15A3-3786-EA4E-9DFB-DB20B789ECE5}"/>
              </a:ext>
            </a:extLst>
          </p:cNvPr>
          <p:cNvSpPr txBox="1">
            <a:spLocks noChangeArrowheads="1"/>
          </p:cNvSpPr>
          <p:nvPr/>
        </p:nvSpPr>
        <p:spPr bwMode="auto">
          <a:xfrm>
            <a:off x="7024689" y="3113088"/>
            <a:ext cx="2357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A + h</a:t>
            </a:r>
            <a:r>
              <a:rPr lang="en-US" altLang="en-US" sz="2000">
                <a:solidFill>
                  <a:schemeClr val="tx1"/>
                </a:solidFill>
                <a:latin typeface="Calibri" panose="020F0502020204030204" pitchFamily="34" charset="0"/>
                <a:sym typeface="Symbol" pitchFamily="2" charset="2"/>
              </a:rPr>
              <a:t>’ (emission)</a:t>
            </a:r>
            <a:r>
              <a:rPr lang="en-US" altLang="en-US" sz="2000">
                <a:solidFill>
                  <a:schemeClr val="tx1"/>
                </a:solidFill>
                <a:latin typeface="Calibri" panose="020F0502020204030204" pitchFamily="34" charset="0"/>
              </a:rPr>
              <a:t> </a:t>
            </a:r>
          </a:p>
        </p:txBody>
      </p:sp>
      <p:sp>
        <p:nvSpPr>
          <p:cNvPr id="63500" name="Text Box 4">
            <a:extLst>
              <a:ext uri="{FF2B5EF4-FFF2-40B4-BE49-F238E27FC236}">
                <a16:creationId xmlns:a16="http://schemas.microsoft.com/office/drawing/2014/main" id="{E05F65A0-4268-6846-A87E-B699305570E7}"/>
              </a:ext>
            </a:extLst>
          </p:cNvPr>
          <p:cNvSpPr txBox="1">
            <a:spLocks noChangeArrowheads="1"/>
          </p:cNvSpPr>
          <p:nvPr/>
        </p:nvSpPr>
        <p:spPr bwMode="auto">
          <a:xfrm>
            <a:off x="7024689" y="3641725"/>
            <a:ext cx="328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A + heat</a:t>
            </a:r>
            <a:r>
              <a:rPr lang="en-US" altLang="en-US" sz="2000">
                <a:solidFill>
                  <a:schemeClr val="tx1"/>
                </a:solidFill>
                <a:latin typeface="Calibri" panose="020F0502020204030204" pitchFamily="34" charset="0"/>
                <a:sym typeface="Symbol" pitchFamily="2" charset="2"/>
              </a:rPr>
              <a:t> (radiationless decay)</a:t>
            </a:r>
            <a:r>
              <a:rPr lang="en-US" altLang="en-US" sz="2000">
                <a:solidFill>
                  <a:schemeClr val="tx1"/>
                </a:solidFill>
                <a:latin typeface="Calibri" panose="020F0502020204030204" pitchFamily="34" charset="0"/>
              </a:rPr>
              <a:t> </a:t>
            </a:r>
          </a:p>
        </p:txBody>
      </p:sp>
      <p:sp>
        <p:nvSpPr>
          <p:cNvPr id="63501" name="Text Box 4">
            <a:extLst>
              <a:ext uri="{FF2B5EF4-FFF2-40B4-BE49-F238E27FC236}">
                <a16:creationId xmlns:a16="http://schemas.microsoft.com/office/drawing/2014/main" id="{742AD598-4302-884A-8EB2-16AC2F558940}"/>
              </a:ext>
            </a:extLst>
          </p:cNvPr>
          <p:cNvSpPr txBox="1">
            <a:spLocks noChangeArrowheads="1"/>
          </p:cNvSpPr>
          <p:nvPr/>
        </p:nvSpPr>
        <p:spPr bwMode="auto">
          <a:xfrm>
            <a:off x="7024689" y="4141788"/>
            <a:ext cx="328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C* </a:t>
            </a:r>
            <a:r>
              <a:rPr lang="en-US" altLang="en-US" sz="2000">
                <a:solidFill>
                  <a:schemeClr val="tx1"/>
                </a:solidFill>
                <a:latin typeface="Calibri" panose="020F0502020204030204" pitchFamily="34" charset="0"/>
                <a:sym typeface="Symbol" pitchFamily="2" charset="2"/>
              </a:rPr>
              <a:t>(change excited state)</a:t>
            </a:r>
            <a:r>
              <a:rPr lang="en-US" altLang="en-US" sz="2000">
                <a:solidFill>
                  <a:schemeClr val="tx1"/>
                </a:solidFill>
                <a:latin typeface="Calibri" panose="020F0502020204030204" pitchFamily="34" charset="0"/>
              </a:rPr>
              <a:t> </a:t>
            </a:r>
          </a:p>
        </p:txBody>
      </p:sp>
      <p:sp>
        <p:nvSpPr>
          <p:cNvPr id="63502" name="Text Box 4">
            <a:extLst>
              <a:ext uri="{FF2B5EF4-FFF2-40B4-BE49-F238E27FC236}">
                <a16:creationId xmlns:a16="http://schemas.microsoft.com/office/drawing/2014/main" id="{3DDA3ACC-A3A0-9443-8B91-31701AD6770C}"/>
              </a:ext>
            </a:extLst>
          </p:cNvPr>
          <p:cNvSpPr txBox="1">
            <a:spLocks noChangeArrowheads="1"/>
          </p:cNvSpPr>
          <p:nvPr/>
        </p:nvSpPr>
        <p:spPr bwMode="auto">
          <a:xfrm>
            <a:off x="7024689" y="4641851"/>
            <a:ext cx="3286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B* + A  </a:t>
            </a:r>
            <a:r>
              <a:rPr lang="en-US" altLang="en-US" sz="2000">
                <a:solidFill>
                  <a:schemeClr val="tx1"/>
                </a:solidFill>
                <a:latin typeface="Calibri" panose="020F0502020204030204" pitchFamily="34" charset="0"/>
                <a:sym typeface="Symbol" pitchFamily="2" charset="2"/>
              </a:rPr>
              <a:t>(energy transfer)</a:t>
            </a:r>
          </a:p>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sym typeface="Symbol" pitchFamily="2" charset="2"/>
              </a:rPr>
              <a:t>              (i.e.: sensititzer)</a:t>
            </a:r>
            <a:r>
              <a:rPr lang="en-US" altLang="en-US" sz="2000">
                <a:solidFill>
                  <a:schemeClr val="tx1"/>
                </a:solidFill>
                <a:latin typeface="Calibri" panose="020F0502020204030204" pitchFamily="34" charset="0"/>
              </a:rPr>
              <a:t> </a:t>
            </a:r>
          </a:p>
        </p:txBody>
      </p:sp>
      <p:sp>
        <p:nvSpPr>
          <p:cNvPr id="63503" name="Text Box 4">
            <a:extLst>
              <a:ext uri="{FF2B5EF4-FFF2-40B4-BE49-F238E27FC236}">
                <a16:creationId xmlns:a16="http://schemas.microsoft.com/office/drawing/2014/main" id="{487FC6A0-FA6F-D246-997F-E6680403FF05}"/>
              </a:ext>
            </a:extLst>
          </p:cNvPr>
          <p:cNvSpPr txBox="1">
            <a:spLocks noChangeArrowheads="1"/>
          </p:cNvSpPr>
          <p:nvPr/>
        </p:nvSpPr>
        <p:spPr bwMode="auto">
          <a:xfrm>
            <a:off x="7024689" y="5386388"/>
            <a:ext cx="328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2000">
                <a:solidFill>
                  <a:schemeClr val="tx1"/>
                </a:solidFill>
                <a:latin typeface="Calibri" panose="020F0502020204030204" pitchFamily="34" charset="0"/>
              </a:rPr>
              <a:t>chemical reaction</a:t>
            </a:r>
          </a:p>
        </p:txBody>
      </p:sp>
      <p:cxnSp>
        <p:nvCxnSpPr>
          <p:cNvPr id="29" name="Connecteur droit avec flèche 28">
            <a:extLst>
              <a:ext uri="{FF2B5EF4-FFF2-40B4-BE49-F238E27FC236}">
                <a16:creationId xmlns:a16="http://schemas.microsoft.com/office/drawing/2014/main" id="{E315B865-743F-2E42-B800-1F9E7857F67B}"/>
              </a:ext>
            </a:extLst>
          </p:cNvPr>
          <p:cNvCxnSpPr/>
          <p:nvPr/>
        </p:nvCxnSpPr>
        <p:spPr>
          <a:xfrm>
            <a:off x="4738689" y="4327525"/>
            <a:ext cx="2071687"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Connecteur droit avec flèche 29">
            <a:extLst>
              <a:ext uri="{FF2B5EF4-FFF2-40B4-BE49-F238E27FC236}">
                <a16:creationId xmlns:a16="http://schemas.microsoft.com/office/drawing/2014/main" id="{33D8E6A6-1C8E-7C49-8889-BDC6D579BA99}"/>
              </a:ext>
            </a:extLst>
          </p:cNvPr>
          <p:cNvCxnSpPr/>
          <p:nvPr/>
        </p:nvCxnSpPr>
        <p:spPr>
          <a:xfrm>
            <a:off x="5881689" y="4684714"/>
            <a:ext cx="928687" cy="14287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Connecteur droit avec flèche 30">
            <a:extLst>
              <a:ext uri="{FF2B5EF4-FFF2-40B4-BE49-F238E27FC236}">
                <a16:creationId xmlns:a16="http://schemas.microsoft.com/office/drawing/2014/main" id="{8208F71F-FE76-2748-B5AD-B84DF9E38AF1}"/>
              </a:ext>
            </a:extLst>
          </p:cNvPr>
          <p:cNvCxnSpPr/>
          <p:nvPr/>
        </p:nvCxnSpPr>
        <p:spPr>
          <a:xfrm>
            <a:off x="4738689" y="4756151"/>
            <a:ext cx="2143125" cy="81597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Connecteur droit avec flèche 31">
            <a:extLst>
              <a:ext uri="{FF2B5EF4-FFF2-40B4-BE49-F238E27FC236}">
                <a16:creationId xmlns:a16="http://schemas.microsoft.com/office/drawing/2014/main" id="{CBC11CF3-9B39-6348-A431-C33C4286A97D}"/>
              </a:ext>
            </a:extLst>
          </p:cNvPr>
          <p:cNvCxnSpPr/>
          <p:nvPr/>
        </p:nvCxnSpPr>
        <p:spPr>
          <a:xfrm flipV="1">
            <a:off x="4738689" y="3829051"/>
            <a:ext cx="2071687" cy="2841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Connecteur droit avec flèche 32">
            <a:extLst>
              <a:ext uri="{FF2B5EF4-FFF2-40B4-BE49-F238E27FC236}">
                <a16:creationId xmlns:a16="http://schemas.microsoft.com/office/drawing/2014/main" id="{4B86E0D7-14F5-7B40-839C-9BC5A8126D5E}"/>
              </a:ext>
            </a:extLst>
          </p:cNvPr>
          <p:cNvCxnSpPr/>
          <p:nvPr/>
        </p:nvCxnSpPr>
        <p:spPr>
          <a:xfrm flipV="1">
            <a:off x="4738689" y="3328988"/>
            <a:ext cx="2071687" cy="56991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509" name="Text Box 4">
            <a:extLst>
              <a:ext uri="{FF2B5EF4-FFF2-40B4-BE49-F238E27FC236}">
                <a16:creationId xmlns:a16="http://schemas.microsoft.com/office/drawing/2014/main" id="{775CAF81-7CC5-7D49-A9AA-94C4FB9E70EB}"/>
              </a:ext>
            </a:extLst>
          </p:cNvPr>
          <p:cNvSpPr txBox="1">
            <a:spLocks noChangeArrowheads="1"/>
          </p:cNvSpPr>
          <p:nvPr/>
        </p:nvSpPr>
        <p:spPr bwMode="auto">
          <a:xfrm>
            <a:off x="5453063" y="4470400"/>
            <a:ext cx="3476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Tx/>
              <a:buNone/>
            </a:pPr>
            <a:r>
              <a:rPr lang="en-US" altLang="en-US" sz="1800">
                <a:solidFill>
                  <a:schemeClr val="tx1"/>
                </a:solidFill>
                <a:latin typeface="Calibri" panose="020F0502020204030204" pitchFamily="34" charset="0"/>
              </a:rPr>
              <a:t>B</a:t>
            </a:r>
          </a:p>
        </p:txBody>
      </p:sp>
      <p:cxnSp>
        <p:nvCxnSpPr>
          <p:cNvPr id="53" name="Connecteur droit 52">
            <a:extLst>
              <a:ext uri="{FF2B5EF4-FFF2-40B4-BE49-F238E27FC236}">
                <a16:creationId xmlns:a16="http://schemas.microsoft.com/office/drawing/2014/main" id="{19B8AF47-D1D4-7746-B8AA-BED32BAE50C2}"/>
              </a:ext>
            </a:extLst>
          </p:cNvPr>
          <p:cNvCxnSpPr/>
          <p:nvPr/>
        </p:nvCxnSpPr>
        <p:spPr>
          <a:xfrm>
            <a:off x="4738689" y="4541839"/>
            <a:ext cx="642937" cy="714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550" name="ZoneTexte 10">
            <a:extLst>
              <a:ext uri="{FF2B5EF4-FFF2-40B4-BE49-F238E27FC236}">
                <a16:creationId xmlns:a16="http://schemas.microsoft.com/office/drawing/2014/main" id="{17330607-50C6-8F4D-B8D9-64F02B9003B3}"/>
              </a:ext>
            </a:extLst>
          </p:cNvPr>
          <p:cNvSpPr txBox="1">
            <a:spLocks noChangeArrowheads="1"/>
          </p:cNvSpPr>
          <p:nvPr/>
        </p:nvSpPr>
        <p:spPr bwMode="auto">
          <a:xfrm>
            <a:off x="2595564" y="6286501"/>
            <a:ext cx="7000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en-US" sz="1200">
                <a:solidFill>
                  <a:schemeClr val="tx1"/>
                </a:solidFill>
                <a:latin typeface="Century Gothic" panose="020B0502020202020204" pitchFamily="34" charset="0"/>
              </a:rPr>
              <a:t>Arnold, D.R.; Baird, N.C.; Bolton, J.R.; Brand, J.C.D.; Jacobs, P.W.M.; de Mayo, P.; Ware, W.R. </a:t>
            </a:r>
            <a:r>
              <a:rPr lang="en-US" altLang="en-US" sz="1200" i="1">
                <a:solidFill>
                  <a:schemeClr val="tx1"/>
                </a:solidFill>
                <a:latin typeface="Century Gothic" panose="020B0502020202020204" pitchFamily="34" charset="0"/>
              </a:rPr>
              <a:t>Photochemistry An Introduction</a:t>
            </a:r>
            <a:r>
              <a:rPr lang="en-US" altLang="en-US" sz="1200">
                <a:solidFill>
                  <a:schemeClr val="tx1"/>
                </a:solidFill>
                <a:latin typeface="Century Gothic" panose="020B0502020202020204" pitchFamily="34" charset="0"/>
              </a:rPr>
              <a:t>, Academic Press Inc., New York, 1974 </a:t>
            </a:r>
          </a:p>
        </p:txBody>
      </p:sp>
    </p:spTree>
    <p:extLst>
      <p:ext uri="{BB962C8B-B14F-4D97-AF65-F5344CB8AC3E}">
        <p14:creationId xmlns:p14="http://schemas.microsoft.com/office/powerpoint/2010/main" val="2268511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3496"/>
                                        </p:tgtEl>
                                        <p:attrNameLst>
                                          <p:attrName>style.visibility</p:attrName>
                                        </p:attrNameLst>
                                      </p:cBhvr>
                                      <p:to>
                                        <p:strVal val="visible"/>
                                      </p:to>
                                    </p:set>
                                    <p:animEffect transition="in" filter="box(in)">
                                      <p:cBhvr>
                                        <p:cTn id="7" dur="500"/>
                                        <p:tgtEl>
                                          <p:spTgt spid="63496"/>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ox(in)">
                                      <p:cBhvr>
                                        <p:cTn id="11" dur="500"/>
                                        <p:tgtEl>
                                          <p:spTgt spid="22"/>
                                        </p:tgtEl>
                                      </p:cBhvr>
                                    </p:animEffect>
                                  </p:childTnLst>
                                </p:cTn>
                              </p:par>
                              <p:par>
                                <p:cTn id="12" presetID="4" presetClass="entr" presetSubtype="16" fill="hold" grpId="0" nodeType="withEffect">
                                  <p:stCondLst>
                                    <p:cond delay="0"/>
                                  </p:stCondLst>
                                  <p:childTnLst>
                                    <p:set>
                                      <p:cBhvr>
                                        <p:cTn id="13" dur="1" fill="hold">
                                          <p:stCondLst>
                                            <p:cond delay="0"/>
                                          </p:stCondLst>
                                        </p:cTn>
                                        <p:tgtEl>
                                          <p:spTgt spid="63498"/>
                                        </p:tgtEl>
                                        <p:attrNameLst>
                                          <p:attrName>style.visibility</p:attrName>
                                        </p:attrNameLst>
                                      </p:cBhvr>
                                      <p:to>
                                        <p:strVal val="visible"/>
                                      </p:to>
                                    </p:set>
                                    <p:animEffect transition="in" filter="box(in)">
                                      <p:cBhvr>
                                        <p:cTn id="14" dur="500"/>
                                        <p:tgtEl>
                                          <p:spTgt spid="634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ox(in)">
                                      <p:cBhvr>
                                        <p:cTn id="19" dur="500"/>
                                        <p:tgtEl>
                                          <p:spTgt spid="33"/>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63499"/>
                                        </p:tgtEl>
                                        <p:attrNameLst>
                                          <p:attrName>style.visibility</p:attrName>
                                        </p:attrNameLst>
                                      </p:cBhvr>
                                      <p:to>
                                        <p:strVal val="visible"/>
                                      </p:to>
                                    </p:set>
                                    <p:animEffect transition="in" filter="box(in)">
                                      <p:cBhvr>
                                        <p:cTn id="22" dur="500"/>
                                        <p:tgtEl>
                                          <p:spTgt spid="63499"/>
                                        </p:tgtEl>
                                      </p:cBhvr>
                                    </p:animEffect>
                                  </p:childTnLst>
                                </p:cTn>
                              </p:par>
                            </p:childTnLst>
                          </p:cTn>
                        </p:par>
                        <p:par>
                          <p:cTn id="23" fill="hold" nodeType="afterGroup">
                            <p:stCondLst>
                              <p:cond delay="500"/>
                            </p:stCondLst>
                            <p:childTnLst>
                              <p:par>
                                <p:cTn id="24" presetID="4" presetClass="entr" presetSubtype="16" fill="hold" nodeType="after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box(in)">
                                      <p:cBhvr>
                                        <p:cTn id="26" dur="500"/>
                                        <p:tgtEl>
                                          <p:spTgt spid="32"/>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63500"/>
                                        </p:tgtEl>
                                        <p:attrNameLst>
                                          <p:attrName>style.visibility</p:attrName>
                                        </p:attrNameLst>
                                      </p:cBhvr>
                                      <p:to>
                                        <p:strVal val="visible"/>
                                      </p:to>
                                    </p:set>
                                    <p:animEffect transition="in" filter="box(in)">
                                      <p:cBhvr>
                                        <p:cTn id="29" dur="500"/>
                                        <p:tgtEl>
                                          <p:spTgt spid="63500"/>
                                        </p:tgtEl>
                                      </p:cBhvr>
                                    </p:animEffect>
                                  </p:childTnLst>
                                </p:cTn>
                              </p:par>
                            </p:childTnLst>
                          </p:cTn>
                        </p:par>
                        <p:par>
                          <p:cTn id="30" fill="hold" nodeType="afterGroup">
                            <p:stCondLst>
                              <p:cond delay="1000"/>
                            </p:stCondLst>
                            <p:childTnLst>
                              <p:par>
                                <p:cTn id="31" presetID="4" presetClass="entr" presetSubtype="16" fill="hold" nodeType="after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ox(in)">
                                      <p:cBhvr>
                                        <p:cTn id="33" dur="500"/>
                                        <p:tgtEl>
                                          <p:spTgt spid="2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63501"/>
                                        </p:tgtEl>
                                        <p:attrNameLst>
                                          <p:attrName>style.visibility</p:attrName>
                                        </p:attrNameLst>
                                      </p:cBhvr>
                                      <p:to>
                                        <p:strVal val="visible"/>
                                      </p:to>
                                    </p:set>
                                    <p:animEffect transition="in" filter="box(in)">
                                      <p:cBhvr>
                                        <p:cTn id="36" dur="500"/>
                                        <p:tgtEl>
                                          <p:spTgt spid="63501"/>
                                        </p:tgtEl>
                                      </p:cBhvr>
                                    </p:animEffect>
                                  </p:childTnLst>
                                </p:cTn>
                              </p:par>
                            </p:childTnLst>
                          </p:cTn>
                        </p:par>
                        <p:par>
                          <p:cTn id="37" fill="hold" nodeType="afterGroup">
                            <p:stCondLst>
                              <p:cond delay="1500"/>
                            </p:stCondLst>
                            <p:childTnLst>
                              <p:par>
                                <p:cTn id="38" presetID="4" presetClass="entr" presetSubtype="16" fill="hold" nodeType="after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box(in)">
                                      <p:cBhvr>
                                        <p:cTn id="40" dur="500"/>
                                        <p:tgtEl>
                                          <p:spTgt spid="53"/>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63509"/>
                                        </p:tgtEl>
                                        <p:attrNameLst>
                                          <p:attrName>style.visibility</p:attrName>
                                        </p:attrNameLst>
                                      </p:cBhvr>
                                      <p:to>
                                        <p:strVal val="visible"/>
                                      </p:to>
                                    </p:set>
                                    <p:animEffect transition="in" filter="box(in)">
                                      <p:cBhvr>
                                        <p:cTn id="43" dur="500"/>
                                        <p:tgtEl>
                                          <p:spTgt spid="63509"/>
                                        </p:tgtEl>
                                      </p:cBhvr>
                                    </p:animEffect>
                                  </p:childTnLst>
                                </p:cTn>
                              </p:par>
                              <p:par>
                                <p:cTn id="44" presetID="4" presetClass="entr" presetSubtype="16" fill="hold"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ox(in)">
                                      <p:cBhvr>
                                        <p:cTn id="46" dur="500"/>
                                        <p:tgtEl>
                                          <p:spTgt spid="30"/>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63502"/>
                                        </p:tgtEl>
                                        <p:attrNameLst>
                                          <p:attrName>style.visibility</p:attrName>
                                        </p:attrNameLst>
                                      </p:cBhvr>
                                      <p:to>
                                        <p:strVal val="visible"/>
                                      </p:to>
                                    </p:set>
                                    <p:animEffect transition="in" filter="box(in)">
                                      <p:cBhvr>
                                        <p:cTn id="49" dur="500"/>
                                        <p:tgtEl>
                                          <p:spTgt spid="63502"/>
                                        </p:tgtEl>
                                      </p:cBhvr>
                                    </p:animEffect>
                                  </p:childTnLst>
                                </p:cTn>
                              </p:par>
                            </p:childTnLst>
                          </p:cTn>
                        </p:par>
                        <p:par>
                          <p:cTn id="50" fill="hold" nodeType="afterGroup">
                            <p:stCondLst>
                              <p:cond delay="2000"/>
                            </p:stCondLst>
                            <p:childTnLst>
                              <p:par>
                                <p:cTn id="51" presetID="4" presetClass="entr" presetSubtype="16" fill="hold"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box(in)">
                                      <p:cBhvr>
                                        <p:cTn id="53" dur="500"/>
                                        <p:tgtEl>
                                          <p:spTgt spid="31"/>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63503"/>
                                        </p:tgtEl>
                                        <p:attrNameLst>
                                          <p:attrName>style.visibility</p:attrName>
                                        </p:attrNameLst>
                                      </p:cBhvr>
                                      <p:to>
                                        <p:strVal val="visible"/>
                                      </p:to>
                                    </p:set>
                                    <p:animEffect transition="in" filter="box(in)">
                                      <p:cBhvr>
                                        <p:cTn id="56" dur="500"/>
                                        <p:tgtEl>
                                          <p:spTgt spid="63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6" grpId="0"/>
      <p:bldP spid="63498" grpId="0"/>
      <p:bldP spid="63499" grpId="0"/>
      <p:bldP spid="63500" grpId="0"/>
      <p:bldP spid="63501" grpId="0"/>
      <p:bldP spid="63502" grpId="0"/>
      <p:bldP spid="63503" grpId="0"/>
      <p:bldP spid="6350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a:extLst>
              <a:ext uri="{FF2B5EF4-FFF2-40B4-BE49-F238E27FC236}">
                <a16:creationId xmlns:a16="http://schemas.microsoft.com/office/drawing/2014/main" id="{CFA8E643-A98A-9247-A538-10EFCB7DCF0E}"/>
              </a:ext>
            </a:extLst>
          </p:cNvPr>
          <p:cNvSpPr>
            <a:spLocks noGrp="1" noChangeArrowheads="1"/>
          </p:cNvSpPr>
          <p:nvPr>
            <p:ph type="body" idx="1"/>
          </p:nvPr>
        </p:nvSpPr>
        <p:spPr>
          <a:xfrm>
            <a:off x="2441575" y="2852738"/>
            <a:ext cx="4662488" cy="3529012"/>
          </a:xfrm>
        </p:spPr>
        <p:txBody>
          <a:bodyPr/>
          <a:lstStyle/>
          <a:p>
            <a:pPr marL="0">
              <a:buNone/>
              <a:defRPr/>
            </a:pPr>
            <a:r>
              <a:rPr lang="en-GB" altLang="hu-HU" i="1" dirty="0">
                <a:solidFill>
                  <a:srgbClr val="002060"/>
                </a:solidFill>
              </a:rPr>
              <a:t>S</a:t>
            </a:r>
            <a:r>
              <a:rPr lang="en-GB" altLang="hu-HU" dirty="0">
                <a:solidFill>
                  <a:srgbClr val="002060"/>
                </a:solidFill>
              </a:rPr>
              <a:t> = 0 	singlet     (S</a:t>
            </a:r>
            <a:r>
              <a:rPr lang="hu-HU" altLang="hu-HU" b="1" i="1" baseline="-25000" dirty="0">
                <a:solidFill>
                  <a:srgbClr val="002060"/>
                </a:solidFill>
              </a:rPr>
              <a:t>i</a:t>
            </a:r>
            <a:r>
              <a:rPr lang="en-GB" altLang="hu-HU" dirty="0">
                <a:solidFill>
                  <a:srgbClr val="002060"/>
                </a:solidFill>
              </a:rPr>
              <a:t>)</a:t>
            </a:r>
          </a:p>
          <a:p>
            <a:pPr eaLnBrk="1" hangingPunct="1">
              <a:buFontTx/>
              <a:buNone/>
              <a:defRPr/>
            </a:pPr>
            <a:endParaRPr lang="en-GB" altLang="hu-HU" dirty="0">
              <a:solidFill>
                <a:srgbClr val="002060"/>
              </a:solidFill>
            </a:endParaRPr>
          </a:p>
          <a:p>
            <a:pPr eaLnBrk="1" hangingPunct="1">
              <a:buFontTx/>
              <a:buNone/>
              <a:defRPr/>
            </a:pPr>
            <a:r>
              <a:rPr lang="en-GB" altLang="hu-HU" i="1" dirty="0">
                <a:solidFill>
                  <a:srgbClr val="002060"/>
                </a:solidFill>
              </a:rPr>
              <a:t>S</a:t>
            </a:r>
            <a:r>
              <a:rPr lang="en-GB" altLang="hu-HU" dirty="0">
                <a:solidFill>
                  <a:srgbClr val="002060"/>
                </a:solidFill>
              </a:rPr>
              <a:t> = ½	doublet    (D</a:t>
            </a:r>
            <a:r>
              <a:rPr lang="hu-HU" altLang="hu-HU" b="1" i="1" baseline="-25000" dirty="0">
                <a:solidFill>
                  <a:srgbClr val="002060"/>
                </a:solidFill>
              </a:rPr>
              <a:t>i</a:t>
            </a:r>
            <a:r>
              <a:rPr lang="en-GB" altLang="hu-HU" dirty="0">
                <a:solidFill>
                  <a:srgbClr val="002060"/>
                </a:solidFill>
              </a:rPr>
              <a:t>)</a:t>
            </a:r>
          </a:p>
          <a:p>
            <a:pPr eaLnBrk="1" hangingPunct="1">
              <a:buFontTx/>
              <a:buNone/>
              <a:defRPr/>
            </a:pPr>
            <a:br>
              <a:rPr lang="hu-HU" altLang="hu-HU" sz="1600" dirty="0">
                <a:solidFill>
                  <a:srgbClr val="002060"/>
                </a:solidFill>
              </a:rPr>
            </a:br>
            <a:endParaRPr lang="en-GB" altLang="hu-HU" sz="1600" dirty="0">
              <a:solidFill>
                <a:srgbClr val="002060"/>
              </a:solidFill>
            </a:endParaRPr>
          </a:p>
          <a:p>
            <a:pPr eaLnBrk="1" hangingPunct="1">
              <a:buFontTx/>
              <a:buNone/>
              <a:defRPr/>
            </a:pPr>
            <a:r>
              <a:rPr lang="en-GB" altLang="hu-HU" i="1" dirty="0">
                <a:solidFill>
                  <a:srgbClr val="002060"/>
                </a:solidFill>
              </a:rPr>
              <a:t>S</a:t>
            </a:r>
            <a:r>
              <a:rPr lang="en-GB" altLang="hu-HU" dirty="0">
                <a:solidFill>
                  <a:srgbClr val="002060"/>
                </a:solidFill>
              </a:rPr>
              <a:t> = 1		triplet      (T</a:t>
            </a:r>
            <a:r>
              <a:rPr lang="hu-HU" altLang="hu-HU" b="1" i="1" baseline="-25000" dirty="0">
                <a:solidFill>
                  <a:srgbClr val="002060"/>
                </a:solidFill>
              </a:rPr>
              <a:t>i</a:t>
            </a:r>
            <a:r>
              <a:rPr lang="en-GB" altLang="hu-HU" dirty="0">
                <a:solidFill>
                  <a:srgbClr val="002060"/>
                </a:solidFill>
              </a:rPr>
              <a:t>)</a:t>
            </a:r>
          </a:p>
        </p:txBody>
      </p:sp>
      <p:sp>
        <p:nvSpPr>
          <p:cNvPr id="11268" name="Line 4">
            <a:extLst>
              <a:ext uri="{FF2B5EF4-FFF2-40B4-BE49-F238E27FC236}">
                <a16:creationId xmlns:a16="http://schemas.microsoft.com/office/drawing/2014/main" id="{74F5C2E4-4200-ED46-863D-DF24573580A2}"/>
              </a:ext>
            </a:extLst>
          </p:cNvPr>
          <p:cNvSpPr>
            <a:spLocks noChangeShapeType="1"/>
          </p:cNvSpPr>
          <p:nvPr/>
        </p:nvSpPr>
        <p:spPr bwMode="auto">
          <a:xfrm>
            <a:off x="8153400" y="3160713"/>
            <a:ext cx="9906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9" name="Line 5">
            <a:extLst>
              <a:ext uri="{FF2B5EF4-FFF2-40B4-BE49-F238E27FC236}">
                <a16:creationId xmlns:a16="http://schemas.microsoft.com/office/drawing/2014/main" id="{71E6086C-8C2C-8647-BC6D-0ABC4D4781AB}"/>
              </a:ext>
            </a:extLst>
          </p:cNvPr>
          <p:cNvSpPr>
            <a:spLocks noChangeShapeType="1"/>
          </p:cNvSpPr>
          <p:nvPr/>
        </p:nvSpPr>
        <p:spPr bwMode="auto">
          <a:xfrm flipV="1">
            <a:off x="8458200" y="2852738"/>
            <a:ext cx="0" cy="609600"/>
          </a:xfrm>
          <a:prstGeom prst="line">
            <a:avLst/>
          </a:prstGeom>
          <a:noFill/>
          <a:ln w="1905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70" name="Line 6">
            <a:extLst>
              <a:ext uri="{FF2B5EF4-FFF2-40B4-BE49-F238E27FC236}">
                <a16:creationId xmlns:a16="http://schemas.microsoft.com/office/drawing/2014/main" id="{154A0C25-52A3-3244-ADFF-2EBCB4528F4A}"/>
              </a:ext>
            </a:extLst>
          </p:cNvPr>
          <p:cNvSpPr>
            <a:spLocks noChangeShapeType="1"/>
          </p:cNvSpPr>
          <p:nvPr/>
        </p:nvSpPr>
        <p:spPr bwMode="auto">
          <a:xfrm>
            <a:off x="8839200" y="2852738"/>
            <a:ext cx="0" cy="609600"/>
          </a:xfrm>
          <a:prstGeom prst="line">
            <a:avLst/>
          </a:prstGeom>
          <a:noFill/>
          <a:ln w="1905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4" name="Rectangle 5">
            <a:extLst>
              <a:ext uri="{FF2B5EF4-FFF2-40B4-BE49-F238E27FC236}">
                <a16:creationId xmlns:a16="http://schemas.microsoft.com/office/drawing/2014/main" id="{DFD4D5F0-3A74-664E-BFFD-6EEB75865A73}"/>
              </a:ext>
            </a:extLst>
          </p:cNvPr>
          <p:cNvSpPr>
            <a:spLocks noChangeArrowheads="1"/>
          </p:cNvSpPr>
          <p:nvPr/>
        </p:nvSpPr>
        <p:spPr bwMode="auto">
          <a:xfrm>
            <a:off x="1774826" y="188913"/>
            <a:ext cx="867251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GB" altLang="hu-HU" sz="3600" dirty="0">
                <a:solidFill>
                  <a:srgbClr val="0000FF"/>
                </a:solidFill>
                <a:effectLst>
                  <a:outerShdw blurRad="38100" dist="38100" dir="2700000" algn="tl">
                    <a:srgbClr val="C0C0C0"/>
                  </a:outerShdw>
                </a:effectLst>
                <a:latin typeface="Comic Sans MS" pitchFamily="66" charset="0"/>
              </a:rPr>
              <a:t>Multiplicity of electronic states</a:t>
            </a:r>
          </a:p>
        </p:txBody>
      </p:sp>
      <p:sp>
        <p:nvSpPr>
          <p:cNvPr id="13" name="Line 4">
            <a:extLst>
              <a:ext uri="{FF2B5EF4-FFF2-40B4-BE49-F238E27FC236}">
                <a16:creationId xmlns:a16="http://schemas.microsoft.com/office/drawing/2014/main" id="{8A0CBDA5-CCD8-604F-98CB-15BC7961C13B}"/>
              </a:ext>
            </a:extLst>
          </p:cNvPr>
          <p:cNvSpPr>
            <a:spLocks noChangeShapeType="1"/>
          </p:cNvSpPr>
          <p:nvPr/>
        </p:nvSpPr>
        <p:spPr bwMode="auto">
          <a:xfrm>
            <a:off x="8156575" y="4384675"/>
            <a:ext cx="9906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
            <a:extLst>
              <a:ext uri="{FF2B5EF4-FFF2-40B4-BE49-F238E27FC236}">
                <a16:creationId xmlns:a16="http://schemas.microsoft.com/office/drawing/2014/main" id="{F5801F7F-FD7C-4A4E-AB82-24ECD586628C}"/>
              </a:ext>
            </a:extLst>
          </p:cNvPr>
          <p:cNvSpPr>
            <a:spLocks noChangeShapeType="1"/>
          </p:cNvSpPr>
          <p:nvPr/>
        </p:nvSpPr>
        <p:spPr bwMode="auto">
          <a:xfrm flipV="1">
            <a:off x="8651875" y="4038600"/>
            <a:ext cx="0" cy="609600"/>
          </a:xfrm>
          <a:prstGeom prst="line">
            <a:avLst/>
          </a:prstGeom>
          <a:noFill/>
          <a:ln w="1905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7" name="Line 4">
            <a:extLst>
              <a:ext uri="{FF2B5EF4-FFF2-40B4-BE49-F238E27FC236}">
                <a16:creationId xmlns:a16="http://schemas.microsoft.com/office/drawing/2014/main" id="{90D71EDE-61A4-A541-A493-AEE6E18304F5}"/>
              </a:ext>
            </a:extLst>
          </p:cNvPr>
          <p:cNvSpPr>
            <a:spLocks noChangeShapeType="1"/>
          </p:cNvSpPr>
          <p:nvPr/>
        </p:nvSpPr>
        <p:spPr bwMode="auto">
          <a:xfrm>
            <a:off x="7680325" y="5824538"/>
            <a:ext cx="9906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5">
            <a:extLst>
              <a:ext uri="{FF2B5EF4-FFF2-40B4-BE49-F238E27FC236}">
                <a16:creationId xmlns:a16="http://schemas.microsoft.com/office/drawing/2014/main" id="{374771FA-A2AB-9F46-8E48-CFB8AA013D67}"/>
              </a:ext>
            </a:extLst>
          </p:cNvPr>
          <p:cNvSpPr>
            <a:spLocks noChangeShapeType="1"/>
          </p:cNvSpPr>
          <p:nvPr/>
        </p:nvSpPr>
        <p:spPr bwMode="auto">
          <a:xfrm flipV="1">
            <a:off x="8175625" y="5478463"/>
            <a:ext cx="0" cy="609600"/>
          </a:xfrm>
          <a:prstGeom prst="line">
            <a:avLst/>
          </a:prstGeom>
          <a:noFill/>
          <a:ln w="1905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9" name="Line 4">
            <a:extLst>
              <a:ext uri="{FF2B5EF4-FFF2-40B4-BE49-F238E27FC236}">
                <a16:creationId xmlns:a16="http://schemas.microsoft.com/office/drawing/2014/main" id="{24796253-EC2C-8A43-BB36-84AABF6E4313}"/>
              </a:ext>
            </a:extLst>
          </p:cNvPr>
          <p:cNvSpPr>
            <a:spLocks noChangeShapeType="1"/>
          </p:cNvSpPr>
          <p:nvPr/>
        </p:nvSpPr>
        <p:spPr bwMode="auto">
          <a:xfrm>
            <a:off x="9066213" y="5392738"/>
            <a:ext cx="9906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5">
            <a:extLst>
              <a:ext uri="{FF2B5EF4-FFF2-40B4-BE49-F238E27FC236}">
                <a16:creationId xmlns:a16="http://schemas.microsoft.com/office/drawing/2014/main" id="{B433025A-67BE-7B49-BE16-C34A289B2DE0}"/>
              </a:ext>
            </a:extLst>
          </p:cNvPr>
          <p:cNvSpPr>
            <a:spLocks noChangeShapeType="1"/>
          </p:cNvSpPr>
          <p:nvPr/>
        </p:nvSpPr>
        <p:spPr bwMode="auto">
          <a:xfrm flipV="1">
            <a:off x="9561513" y="5046663"/>
            <a:ext cx="0" cy="609600"/>
          </a:xfrm>
          <a:prstGeom prst="line">
            <a:avLst/>
          </a:prstGeom>
          <a:noFill/>
          <a:ln w="1905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3565" name="Téglalap 1">
            <a:extLst>
              <a:ext uri="{FF2B5EF4-FFF2-40B4-BE49-F238E27FC236}">
                <a16:creationId xmlns:a16="http://schemas.microsoft.com/office/drawing/2014/main" id="{0CC57A0F-B1DE-D147-84B5-D686BA3204A2}"/>
              </a:ext>
            </a:extLst>
          </p:cNvPr>
          <p:cNvSpPr>
            <a:spLocks noChangeArrowheads="1"/>
          </p:cNvSpPr>
          <p:nvPr/>
        </p:nvSpPr>
        <p:spPr bwMode="auto">
          <a:xfrm>
            <a:off x="2424113" y="1179513"/>
            <a:ext cx="511175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GB" altLang="hu-HU" sz="3000" i="1">
                <a:solidFill>
                  <a:srgbClr val="002060"/>
                </a:solidFill>
              </a:rPr>
              <a:t>S </a:t>
            </a:r>
            <a:r>
              <a:rPr lang="en-GB" altLang="hu-HU" sz="3000">
                <a:solidFill>
                  <a:srgbClr val="002060"/>
                </a:solidFill>
                <a:latin typeface="Comic Sans MS" panose="030F0902030302020204" pitchFamily="66" charset="0"/>
              </a:rPr>
              <a:t>: spin quantum number</a:t>
            </a:r>
            <a:br>
              <a:rPr lang="en-GB" altLang="hu-HU" sz="3000">
                <a:solidFill>
                  <a:srgbClr val="002060"/>
                </a:solidFill>
                <a:latin typeface="Comic Sans MS" panose="030F0902030302020204" pitchFamily="66" charset="0"/>
              </a:rPr>
            </a:br>
            <a:br>
              <a:rPr lang="en-GB" altLang="hu-HU" sz="1400">
                <a:solidFill>
                  <a:srgbClr val="002060"/>
                </a:solidFill>
                <a:latin typeface="Comic Sans MS" panose="030F0902030302020204" pitchFamily="66" charset="0"/>
              </a:rPr>
            </a:br>
            <a:r>
              <a:rPr lang="en-GB" altLang="hu-HU" sz="3000">
                <a:solidFill>
                  <a:srgbClr val="002060"/>
                </a:solidFill>
                <a:latin typeface="Comic Sans MS" panose="030F0902030302020204" pitchFamily="66" charset="0"/>
              </a:rPr>
              <a:t>Terms</a:t>
            </a:r>
            <a:r>
              <a:rPr lang="hu-HU" altLang="hu-HU" sz="3000">
                <a:solidFill>
                  <a:srgbClr val="002060"/>
                </a:solidFill>
                <a:latin typeface="Comic Sans MS" panose="030F0902030302020204" pitchFamily="66" charset="0"/>
              </a:rPr>
              <a:t> </a:t>
            </a:r>
            <a:r>
              <a:rPr lang="en-GB" altLang="hu-HU" sz="3000">
                <a:solidFill>
                  <a:srgbClr val="002060"/>
                </a:solidFill>
                <a:latin typeface="Comic Sans MS" panose="030F0902030302020204" pitchFamily="66" charset="0"/>
              </a:rPr>
              <a:t>derived from: </a:t>
            </a:r>
            <a:r>
              <a:rPr lang="en-GB" altLang="hu-HU" sz="3000">
                <a:solidFill>
                  <a:srgbClr val="002060"/>
                </a:solidFill>
              </a:rPr>
              <a:t>2 </a:t>
            </a:r>
            <a:r>
              <a:rPr lang="en-GB" altLang="hu-HU" sz="3000" i="1">
                <a:solidFill>
                  <a:srgbClr val="002060"/>
                </a:solidFill>
              </a:rPr>
              <a:t>S</a:t>
            </a:r>
            <a:r>
              <a:rPr lang="en-GB" altLang="hu-HU" sz="3000">
                <a:solidFill>
                  <a:srgbClr val="002060"/>
                </a:solidFill>
              </a:rPr>
              <a:t> + 1</a:t>
            </a:r>
            <a:endParaRPr lang="hu-HU" altLang="en-US" sz="3000">
              <a:solidFill>
                <a:srgbClr val="002060"/>
              </a:solidFill>
            </a:endParaRPr>
          </a:p>
        </p:txBody>
      </p:sp>
    </p:spTree>
    <p:extLst>
      <p:ext uri="{BB962C8B-B14F-4D97-AF65-F5344CB8AC3E}">
        <p14:creationId xmlns:p14="http://schemas.microsoft.com/office/powerpoint/2010/main" val="1579418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fade">
                                      <p:cBhvr>
                                        <p:cTn id="7" dur="500"/>
                                        <p:tgtEl>
                                          <p:spTgt spid="11267">
                                            <p:txEl>
                                              <p:pRg st="0" end="0"/>
                                            </p:txEl>
                                          </p:spTgt>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animEffect transition="in" filter="fade">
                                      <p:cBhvr>
                                        <p:cTn id="11" dur="500"/>
                                        <p:tgtEl>
                                          <p:spTgt spid="11267">
                                            <p:txEl>
                                              <p:pRg st="2" end="2"/>
                                            </p:txEl>
                                          </p:spTgt>
                                        </p:tgtEl>
                                      </p:cBhvr>
                                    </p:animEffect>
                                  </p:childTnLst>
                                </p:cTn>
                              </p:par>
                            </p:childTnLst>
                          </p:cTn>
                        </p:par>
                        <p:par>
                          <p:cTn id="12" fill="hold" nodeType="afterGroup">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1267">
                                            <p:txEl>
                                              <p:pRg st="3" end="3"/>
                                            </p:txEl>
                                          </p:spTgt>
                                        </p:tgtEl>
                                        <p:attrNameLst>
                                          <p:attrName>style.visibility</p:attrName>
                                        </p:attrNameLst>
                                      </p:cBhvr>
                                      <p:to>
                                        <p:strVal val="visible"/>
                                      </p:to>
                                    </p:set>
                                    <p:animEffect transition="in" filter="fade">
                                      <p:cBhvr>
                                        <p:cTn id="15" dur="500"/>
                                        <p:tgtEl>
                                          <p:spTgt spid="11267">
                                            <p:txEl>
                                              <p:pRg st="3" end="3"/>
                                            </p:txEl>
                                          </p:spTgt>
                                        </p:tgtEl>
                                      </p:cBhvr>
                                    </p:animEffect>
                                  </p:childTnLst>
                                </p:cTn>
                              </p:par>
                            </p:childTnLst>
                          </p:cTn>
                        </p:par>
                        <p:par>
                          <p:cTn id="16" fill="hold" nodeType="afterGroup">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1267">
                                            <p:txEl>
                                              <p:pRg st="4" end="4"/>
                                            </p:txEl>
                                          </p:spTgt>
                                        </p:tgtEl>
                                        <p:attrNameLst>
                                          <p:attrName>style.visibility</p:attrName>
                                        </p:attrNameLst>
                                      </p:cBhvr>
                                      <p:to>
                                        <p:strVal val="visible"/>
                                      </p:to>
                                    </p:set>
                                    <p:animEffect transition="in" filter="fade">
                                      <p:cBhvr>
                                        <p:cTn id="19" dur="500"/>
                                        <p:tgtEl>
                                          <p:spTgt spid="11267">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1268"/>
                                        </p:tgtEl>
                                        <p:attrNameLst>
                                          <p:attrName>style.visibility</p:attrName>
                                        </p:attrNameLst>
                                      </p:cBhvr>
                                      <p:to>
                                        <p:strVal val="visible"/>
                                      </p:to>
                                    </p:set>
                                    <p:animEffect transition="in" filter="fade">
                                      <p:cBhvr>
                                        <p:cTn id="24" dur="500"/>
                                        <p:tgtEl>
                                          <p:spTgt spid="11268"/>
                                        </p:tgtEl>
                                      </p:cBhvr>
                                    </p:animEffect>
                                  </p:childTnLst>
                                </p:cTn>
                              </p:par>
                            </p:childTnLst>
                          </p:cTn>
                        </p:par>
                        <p:par>
                          <p:cTn id="25" fill="hold" nodeType="afterGroup">
                            <p:stCondLst>
                              <p:cond delay="500"/>
                            </p:stCondLst>
                            <p:childTnLst>
                              <p:par>
                                <p:cTn id="26" presetID="10" presetClass="entr" presetSubtype="0" fill="hold" nodeType="afterEffect">
                                  <p:stCondLst>
                                    <p:cond delay="0"/>
                                  </p:stCondLst>
                                  <p:childTnLst>
                                    <p:set>
                                      <p:cBhvr>
                                        <p:cTn id="27" dur="1" fill="hold">
                                          <p:stCondLst>
                                            <p:cond delay="0"/>
                                          </p:stCondLst>
                                        </p:cTn>
                                        <p:tgtEl>
                                          <p:spTgt spid="11269"/>
                                        </p:tgtEl>
                                        <p:attrNameLst>
                                          <p:attrName>style.visibility</p:attrName>
                                        </p:attrNameLst>
                                      </p:cBhvr>
                                      <p:to>
                                        <p:strVal val="visible"/>
                                      </p:to>
                                    </p:set>
                                    <p:animEffect transition="in" filter="fade">
                                      <p:cBhvr>
                                        <p:cTn id="28" dur="500"/>
                                        <p:tgtEl>
                                          <p:spTgt spid="11269"/>
                                        </p:tgtEl>
                                      </p:cBhvr>
                                    </p:animEffect>
                                  </p:childTnLst>
                                </p:cTn>
                              </p:par>
                            </p:childTnLst>
                          </p:cTn>
                        </p:par>
                        <p:par>
                          <p:cTn id="29" fill="hold" nodeType="afterGroup">
                            <p:stCondLst>
                              <p:cond delay="1000"/>
                            </p:stCondLst>
                            <p:childTnLst>
                              <p:par>
                                <p:cTn id="30" presetID="10" presetClass="entr" presetSubtype="0" fill="hold" nodeType="afterEffect">
                                  <p:stCondLst>
                                    <p:cond delay="0"/>
                                  </p:stCondLst>
                                  <p:childTnLst>
                                    <p:set>
                                      <p:cBhvr>
                                        <p:cTn id="31" dur="1" fill="hold">
                                          <p:stCondLst>
                                            <p:cond delay="0"/>
                                          </p:stCondLst>
                                        </p:cTn>
                                        <p:tgtEl>
                                          <p:spTgt spid="11270"/>
                                        </p:tgtEl>
                                        <p:attrNameLst>
                                          <p:attrName>style.visibility</p:attrName>
                                        </p:attrNameLst>
                                      </p:cBhvr>
                                      <p:to>
                                        <p:strVal val="visible"/>
                                      </p:to>
                                    </p:set>
                                    <p:animEffect transition="in" filter="fade">
                                      <p:cBhvr>
                                        <p:cTn id="32" dur="500"/>
                                        <p:tgtEl>
                                          <p:spTgt spid="11270"/>
                                        </p:tgtEl>
                                      </p:cBhvr>
                                    </p:animEffect>
                                  </p:childTnLst>
                                </p:cTn>
                              </p:par>
                            </p:childTnLst>
                          </p:cTn>
                        </p:par>
                        <p:par>
                          <p:cTn id="33" fill="hold" nodeType="afterGroup">
                            <p:stCondLst>
                              <p:cond delay="1500"/>
                            </p:stCondLst>
                            <p:childTnLst>
                              <p:par>
                                <p:cTn id="34" presetID="10" presetClass="entr" presetSubtype="0"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par>
                          <p:cTn id="37" fill="hold" nodeType="afterGroup">
                            <p:stCondLst>
                              <p:cond delay="2000"/>
                            </p:stCondLst>
                            <p:childTnLst>
                              <p:par>
                                <p:cTn id="38" presetID="10" presetClass="entr" presetSubtype="0"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par>
                          <p:cTn id="41" fill="hold" nodeType="afterGroup">
                            <p:stCondLst>
                              <p:cond delay="2500"/>
                            </p:stCondLst>
                            <p:childTnLst>
                              <p:par>
                                <p:cTn id="42" presetID="10" presetClass="entr" presetSubtype="0"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par>
                          <p:cTn id="45" fill="hold" nodeType="afterGroup">
                            <p:stCondLst>
                              <p:cond delay="3000"/>
                            </p:stCondLst>
                            <p:childTnLst>
                              <p:par>
                                <p:cTn id="46" presetID="10" presetClass="entr" presetSubtype="0" fill="hold" nodeType="after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childTnLst>
                          </p:cTn>
                        </p:par>
                        <p:par>
                          <p:cTn id="49" fill="hold" nodeType="afterGroup">
                            <p:stCondLst>
                              <p:cond delay="3500"/>
                            </p:stCondLst>
                            <p:childTnLst>
                              <p:par>
                                <p:cTn id="50" presetID="10" presetClass="entr" presetSubtype="0" fill="hold"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par>
                          <p:cTn id="53" fill="hold" nodeType="afterGroup">
                            <p:stCondLst>
                              <p:cond delay="4000"/>
                            </p:stCondLst>
                            <p:childTnLst>
                              <p:par>
                                <p:cTn id="54" presetID="10" presetClass="entr" presetSubtype="0" fill="hold" nodeType="after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a:extLst>
              <a:ext uri="{FF2B5EF4-FFF2-40B4-BE49-F238E27FC236}">
                <a16:creationId xmlns:a16="http://schemas.microsoft.com/office/drawing/2014/main" id="{3A8D8597-66C6-4340-A6B5-699AB0A61088}"/>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24579" name="Rectangle 8">
            <a:extLst>
              <a:ext uri="{FF2B5EF4-FFF2-40B4-BE49-F238E27FC236}">
                <a16:creationId xmlns:a16="http://schemas.microsoft.com/office/drawing/2014/main" id="{53256ED0-2103-6046-981B-AB5BB965123A}"/>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24580" name="Text Box 4">
            <a:extLst>
              <a:ext uri="{FF2B5EF4-FFF2-40B4-BE49-F238E27FC236}">
                <a16:creationId xmlns:a16="http://schemas.microsoft.com/office/drawing/2014/main" id="{39E973FA-DC0F-E346-ACE8-C67CD713F010}"/>
              </a:ext>
            </a:extLst>
          </p:cNvPr>
          <p:cNvSpPr txBox="1">
            <a:spLocks noChangeArrowheads="1"/>
          </p:cNvSpPr>
          <p:nvPr/>
        </p:nvSpPr>
        <p:spPr bwMode="auto">
          <a:xfrm>
            <a:off x="1738313" y="1714501"/>
            <a:ext cx="600075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just" eaLnBrk="1" hangingPunct="1">
              <a:spcBef>
                <a:spcPct val="0"/>
              </a:spcBef>
              <a:buClr>
                <a:srgbClr val="150359"/>
              </a:buClr>
              <a:buSzTx/>
              <a:buFont typeface="Arial" panose="020B0604020202020204" pitchFamily="34" charset="0"/>
              <a:buChar char="•"/>
            </a:pPr>
            <a:r>
              <a:rPr lang="en-US" altLang="en-US" sz="1800">
                <a:solidFill>
                  <a:schemeClr val="tx1"/>
                </a:solidFill>
                <a:latin typeface="Calibri" panose="020F0502020204030204" pitchFamily="34" charset="0"/>
              </a:rPr>
              <a:t>Multiplicity:  Singlet VS Triplet </a:t>
            </a:r>
          </a:p>
          <a:p>
            <a:pPr algn="just" eaLnBrk="1" hangingPunct="1">
              <a:spcBef>
                <a:spcPct val="0"/>
              </a:spcBef>
              <a:buClr>
                <a:srgbClr val="150359"/>
              </a:buClr>
              <a:buSzTx/>
              <a:buFont typeface="Arial" panose="020B0604020202020204" pitchFamily="34" charset="0"/>
              <a:buChar char="•"/>
            </a:pPr>
            <a:r>
              <a:rPr lang="en-US" altLang="en-US" sz="1800">
                <a:solidFill>
                  <a:schemeClr val="tx1"/>
                </a:solidFill>
                <a:latin typeface="Calibri" panose="020F0502020204030204" pitchFamily="34" charset="0"/>
              </a:rPr>
              <a:t>Sum of the angular quantum number S in (2S+1)</a:t>
            </a:r>
          </a:p>
          <a:p>
            <a:pPr algn="just" eaLnBrk="1" hangingPunct="1">
              <a:spcBef>
                <a:spcPct val="0"/>
              </a:spcBef>
              <a:buClr>
                <a:srgbClr val="150359"/>
              </a:buClr>
              <a:buSzTx/>
              <a:buFont typeface="Arial" panose="020B0604020202020204" pitchFamily="34" charset="0"/>
              <a:buChar char="•"/>
            </a:pPr>
            <a:r>
              <a:rPr lang="en-US" altLang="en-US" sz="1800">
                <a:solidFill>
                  <a:schemeClr val="tx1"/>
                </a:solidFill>
                <a:latin typeface="Calibri" panose="020F0502020204030204" pitchFamily="34" charset="0"/>
              </a:rPr>
              <a:t>Each electron has a value of 1/2</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Paired spin: ½ - ½ =0  </a:t>
            </a:r>
            <a:r>
              <a:rPr lang="en-US" altLang="en-US" sz="1800">
                <a:solidFill>
                  <a:schemeClr val="tx1"/>
                </a:solidFill>
                <a:latin typeface="Calibri" panose="020F0502020204030204" pitchFamily="34" charset="0"/>
                <a:sym typeface="Symbol" pitchFamily="2" charset="2"/>
              </a:rPr>
              <a:t> </a:t>
            </a:r>
            <a:r>
              <a:rPr lang="en-US" altLang="en-US" sz="1800">
                <a:solidFill>
                  <a:schemeClr val="tx1"/>
                </a:solidFill>
                <a:latin typeface="Calibri" panose="020F0502020204030204" pitchFamily="34" charset="0"/>
              </a:rPr>
              <a:t>S = 0, multiplicty is 1 (singlet)</a:t>
            </a:r>
          </a:p>
          <a:p>
            <a:pPr algn="just" eaLnBrk="1" hangingPunct="1">
              <a:spcBef>
                <a:spcPct val="0"/>
              </a:spcBef>
              <a:buClr>
                <a:srgbClr val="150359"/>
              </a:buClr>
              <a:buSzTx/>
              <a:buFont typeface="Wingdings" pitchFamily="2" charset="2"/>
              <a:buChar char="Ø"/>
            </a:pPr>
            <a:r>
              <a:rPr lang="en-US" altLang="en-US" sz="1800">
                <a:solidFill>
                  <a:schemeClr val="tx1"/>
                </a:solidFill>
                <a:latin typeface="Calibri" panose="020F0502020204030204" pitchFamily="34" charset="0"/>
              </a:rPr>
              <a:t>Unpaired spin: ½ + ½ =1 </a:t>
            </a:r>
            <a:r>
              <a:rPr lang="en-US" altLang="en-US" sz="1800">
                <a:solidFill>
                  <a:schemeClr val="tx1"/>
                </a:solidFill>
                <a:latin typeface="Calibri" panose="020F0502020204030204" pitchFamily="34" charset="0"/>
                <a:sym typeface="Symbol" pitchFamily="2" charset="2"/>
              </a:rPr>
              <a:t></a:t>
            </a:r>
            <a:r>
              <a:rPr lang="en-US" altLang="en-US" sz="1800">
                <a:solidFill>
                  <a:schemeClr val="tx1"/>
                </a:solidFill>
                <a:latin typeface="Calibri" panose="020F0502020204030204" pitchFamily="34" charset="0"/>
              </a:rPr>
              <a:t> S = 1, multiplicity is 3 (triplet)</a:t>
            </a:r>
          </a:p>
        </p:txBody>
      </p:sp>
      <p:sp>
        <p:nvSpPr>
          <p:cNvPr id="24581" name="Text Box 4">
            <a:extLst>
              <a:ext uri="{FF2B5EF4-FFF2-40B4-BE49-F238E27FC236}">
                <a16:creationId xmlns:a16="http://schemas.microsoft.com/office/drawing/2014/main" id="{51B4016A-CB48-C842-9F0A-ADF950453B1D}"/>
              </a:ext>
            </a:extLst>
          </p:cNvPr>
          <p:cNvSpPr txBox="1">
            <a:spLocks noChangeArrowheads="1"/>
          </p:cNvSpPr>
          <p:nvPr/>
        </p:nvSpPr>
        <p:spPr bwMode="auto">
          <a:xfrm>
            <a:off x="5524500" y="5211763"/>
            <a:ext cx="20716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a:solidFill>
                  <a:schemeClr val="tx1"/>
                </a:solidFill>
                <a:latin typeface="Calibri" panose="020F0502020204030204" pitchFamily="34" charset="0"/>
              </a:rPr>
              <a:t>Antiparrallel Spin</a:t>
            </a:r>
          </a:p>
          <a:p>
            <a:pPr algn="ctr" eaLnBrk="1" hangingPunct="1">
              <a:spcBef>
                <a:spcPct val="0"/>
              </a:spcBef>
              <a:buClr>
                <a:srgbClr val="150359"/>
              </a:buClr>
              <a:buSzTx/>
              <a:buFontTx/>
              <a:buNone/>
            </a:pPr>
            <a:r>
              <a:rPr lang="en-US" altLang="en-US" sz="2000">
                <a:solidFill>
                  <a:schemeClr val="tx1"/>
                </a:solidFill>
                <a:latin typeface="Calibri" panose="020F0502020204030204" pitchFamily="34" charset="0"/>
              </a:rPr>
              <a:t>Paired Spin</a:t>
            </a:r>
          </a:p>
          <a:p>
            <a:pPr algn="ctr" eaLnBrk="1" hangingPunct="1">
              <a:spcBef>
                <a:spcPct val="0"/>
              </a:spcBef>
              <a:buClr>
                <a:srgbClr val="150359"/>
              </a:buClr>
              <a:buSzTx/>
              <a:buFontTx/>
              <a:buNone/>
            </a:pPr>
            <a:r>
              <a:rPr lang="en-US" altLang="en-US" sz="2000">
                <a:solidFill>
                  <a:schemeClr val="tx1"/>
                </a:solidFill>
                <a:latin typeface="Calibri" panose="020F0502020204030204" pitchFamily="34" charset="0"/>
              </a:rPr>
              <a:t>S</a:t>
            </a:r>
            <a:r>
              <a:rPr lang="en-US" altLang="en-US" sz="2000" baseline="-25000">
                <a:solidFill>
                  <a:schemeClr val="tx1"/>
                </a:solidFill>
                <a:latin typeface="Calibri" panose="020F0502020204030204" pitchFamily="34" charset="0"/>
              </a:rPr>
              <a:t>1</a:t>
            </a:r>
          </a:p>
        </p:txBody>
      </p:sp>
      <p:sp>
        <p:nvSpPr>
          <p:cNvPr id="24582" name="Text Box 4">
            <a:extLst>
              <a:ext uri="{FF2B5EF4-FFF2-40B4-BE49-F238E27FC236}">
                <a16:creationId xmlns:a16="http://schemas.microsoft.com/office/drawing/2014/main" id="{04D8E007-30E4-9F4B-AF30-D95C5AE93081}"/>
              </a:ext>
            </a:extLst>
          </p:cNvPr>
          <p:cNvSpPr txBox="1">
            <a:spLocks noChangeArrowheads="1"/>
          </p:cNvSpPr>
          <p:nvPr/>
        </p:nvSpPr>
        <p:spPr bwMode="auto">
          <a:xfrm>
            <a:off x="7596189" y="5205413"/>
            <a:ext cx="20716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a:solidFill>
                  <a:schemeClr val="tx1"/>
                </a:solidFill>
                <a:latin typeface="Calibri" panose="020F0502020204030204" pitchFamily="34" charset="0"/>
              </a:rPr>
              <a:t>Parrallel Spin</a:t>
            </a:r>
          </a:p>
          <a:p>
            <a:pPr algn="ctr" eaLnBrk="1" hangingPunct="1">
              <a:spcBef>
                <a:spcPct val="0"/>
              </a:spcBef>
              <a:buClr>
                <a:srgbClr val="150359"/>
              </a:buClr>
              <a:buSzTx/>
              <a:buFontTx/>
              <a:buNone/>
            </a:pPr>
            <a:r>
              <a:rPr lang="en-US" altLang="en-US" sz="2000">
                <a:solidFill>
                  <a:schemeClr val="tx1"/>
                </a:solidFill>
                <a:latin typeface="Calibri" panose="020F0502020204030204" pitchFamily="34" charset="0"/>
              </a:rPr>
              <a:t>Unpaired Spin</a:t>
            </a:r>
          </a:p>
          <a:p>
            <a:pPr algn="ctr" eaLnBrk="1" hangingPunct="1">
              <a:spcBef>
                <a:spcPct val="0"/>
              </a:spcBef>
              <a:buClr>
                <a:srgbClr val="150359"/>
              </a:buClr>
              <a:buSzTx/>
              <a:buFontTx/>
              <a:buNone/>
            </a:pPr>
            <a:r>
              <a:rPr lang="en-US" altLang="en-US" sz="2000">
                <a:solidFill>
                  <a:schemeClr val="tx1"/>
                </a:solidFill>
                <a:latin typeface="Calibri" panose="020F0502020204030204" pitchFamily="34" charset="0"/>
              </a:rPr>
              <a:t>T</a:t>
            </a:r>
            <a:r>
              <a:rPr lang="en-US" altLang="en-US" sz="2000" baseline="-25000">
                <a:solidFill>
                  <a:schemeClr val="tx1"/>
                </a:solidFill>
                <a:latin typeface="Calibri" panose="020F0502020204030204" pitchFamily="34" charset="0"/>
              </a:rPr>
              <a:t>1</a:t>
            </a:r>
          </a:p>
        </p:txBody>
      </p:sp>
      <p:sp>
        <p:nvSpPr>
          <p:cNvPr id="24583" name="Text Box 4">
            <a:extLst>
              <a:ext uri="{FF2B5EF4-FFF2-40B4-BE49-F238E27FC236}">
                <a16:creationId xmlns:a16="http://schemas.microsoft.com/office/drawing/2014/main" id="{4E4A68D6-627C-D44D-B306-42DACBBFB288}"/>
              </a:ext>
            </a:extLst>
          </p:cNvPr>
          <p:cNvSpPr txBox="1">
            <a:spLocks noChangeArrowheads="1"/>
          </p:cNvSpPr>
          <p:nvPr/>
        </p:nvSpPr>
        <p:spPr bwMode="auto">
          <a:xfrm>
            <a:off x="2674938" y="4233863"/>
            <a:ext cx="920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HOMO</a:t>
            </a:r>
          </a:p>
        </p:txBody>
      </p:sp>
      <p:sp>
        <p:nvSpPr>
          <p:cNvPr id="24584" name="Text Box 4">
            <a:extLst>
              <a:ext uri="{FF2B5EF4-FFF2-40B4-BE49-F238E27FC236}">
                <a16:creationId xmlns:a16="http://schemas.microsoft.com/office/drawing/2014/main" id="{D243D6E3-530C-E445-B7D6-ED781198B043}"/>
              </a:ext>
            </a:extLst>
          </p:cNvPr>
          <p:cNvSpPr txBox="1">
            <a:spLocks noChangeArrowheads="1"/>
          </p:cNvSpPr>
          <p:nvPr/>
        </p:nvSpPr>
        <p:spPr bwMode="auto">
          <a:xfrm>
            <a:off x="2808289" y="3376613"/>
            <a:ext cx="858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LUMO</a:t>
            </a:r>
          </a:p>
        </p:txBody>
      </p:sp>
      <p:sp>
        <p:nvSpPr>
          <p:cNvPr id="24585" name="ZoneTexte 10">
            <a:extLst>
              <a:ext uri="{FF2B5EF4-FFF2-40B4-BE49-F238E27FC236}">
                <a16:creationId xmlns:a16="http://schemas.microsoft.com/office/drawing/2014/main" id="{30426832-C235-4041-B021-BD8407A1674E}"/>
              </a:ext>
            </a:extLst>
          </p:cNvPr>
          <p:cNvSpPr txBox="1">
            <a:spLocks noChangeArrowheads="1"/>
          </p:cNvSpPr>
          <p:nvPr/>
        </p:nvSpPr>
        <p:spPr bwMode="auto">
          <a:xfrm>
            <a:off x="2595564" y="6286501"/>
            <a:ext cx="6929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r>
              <a:rPr lang="en-US" altLang="en-US" sz="1200">
                <a:solidFill>
                  <a:schemeClr val="tx1"/>
                </a:solidFill>
                <a:latin typeface="Century Gothic" panose="020B0502020202020204" pitchFamily="34" charset="0"/>
              </a:rPr>
              <a:t>Arnold, D.R.; Baird, N.C.; Bolton, J.R.; Brand, J.C.D.; Jacobs, P.W.M.; de Mayo, P.; Ware, W.R. </a:t>
            </a:r>
            <a:r>
              <a:rPr lang="en-US" altLang="en-US" sz="1200" i="1">
                <a:solidFill>
                  <a:schemeClr val="tx1"/>
                </a:solidFill>
                <a:latin typeface="Century Gothic" panose="020B0502020202020204" pitchFamily="34" charset="0"/>
              </a:rPr>
              <a:t>Photochemistry An Introduction</a:t>
            </a:r>
            <a:r>
              <a:rPr lang="en-US" altLang="en-US" sz="1200">
                <a:solidFill>
                  <a:schemeClr val="tx1"/>
                </a:solidFill>
                <a:latin typeface="Century Gothic" panose="020B0502020202020204" pitchFamily="34" charset="0"/>
              </a:rPr>
              <a:t>, Academic Press Inc., New York, 1974 </a:t>
            </a:r>
          </a:p>
        </p:txBody>
      </p:sp>
      <p:sp>
        <p:nvSpPr>
          <p:cNvPr id="23" name="Text Box 11">
            <a:extLst>
              <a:ext uri="{FF2B5EF4-FFF2-40B4-BE49-F238E27FC236}">
                <a16:creationId xmlns:a16="http://schemas.microsoft.com/office/drawing/2014/main" id="{47E8828A-D337-F04F-8CFE-C1D5EF9CE36A}"/>
              </a:ext>
            </a:extLst>
          </p:cNvPr>
          <p:cNvSpPr txBox="1">
            <a:spLocks noChangeArrowheads="1"/>
          </p:cNvSpPr>
          <p:nvPr/>
        </p:nvSpPr>
        <p:spPr bwMode="auto">
          <a:xfrm>
            <a:off x="1738314" y="1214439"/>
            <a:ext cx="3286125" cy="369887"/>
          </a:xfrm>
          <a:prstGeom prst="rect">
            <a:avLst/>
          </a:prstGeom>
          <a:gradFill flip="none" rotWithShape="1">
            <a:gsLst>
              <a:gs pos="12000">
                <a:srgbClr val="150359"/>
              </a:gs>
              <a:gs pos="100000">
                <a:schemeClr val="bg1"/>
              </a:gs>
            </a:gsLst>
            <a:path path="shape">
              <a:fillToRect l="50000" t="50000" r="50000" b="50000"/>
            </a:path>
            <a:tileRect/>
          </a:gradFill>
          <a:ln w="12700" cap="sq">
            <a:noFill/>
            <a:miter lim="800000"/>
            <a:headEnd type="none" w="sm" len="sm"/>
            <a:tailEnd type="none" w="sm" len="sm"/>
          </a:ln>
          <a:effectLst/>
        </p:spPr>
        <p:txBody>
          <a:bodyPr>
            <a:spAutoFit/>
          </a:bodyPr>
          <a:lstStyle/>
          <a:p>
            <a:pPr algn="ctr">
              <a:defRPr/>
            </a:pPr>
            <a:r>
              <a:rPr lang="en-US" b="1" dirty="0">
                <a:solidFill>
                  <a:schemeClr val="bg1"/>
                </a:solidFill>
                <a:cs typeface="Arial" pitchFamily="34" charset="0"/>
              </a:rPr>
              <a:t>Electronic transition</a:t>
            </a:r>
            <a:endParaRPr lang="en-US" b="1" dirty="0">
              <a:solidFill>
                <a:schemeClr val="bg1"/>
              </a:solidFill>
            </a:endParaRPr>
          </a:p>
        </p:txBody>
      </p:sp>
      <p:graphicFrame>
        <p:nvGraphicFramePr>
          <p:cNvPr id="24587" name="Object 4">
            <a:extLst>
              <a:ext uri="{FF2B5EF4-FFF2-40B4-BE49-F238E27FC236}">
                <a16:creationId xmlns:a16="http://schemas.microsoft.com/office/drawing/2014/main" id="{88D8A05F-BAF1-D942-B315-D8AAC6AD924A}"/>
              </a:ext>
            </a:extLst>
          </p:cNvPr>
          <p:cNvGraphicFramePr>
            <a:graphicFrameLocks noChangeAspect="1"/>
          </p:cNvGraphicFramePr>
          <p:nvPr/>
        </p:nvGraphicFramePr>
        <p:xfrm>
          <a:off x="3881438" y="3502025"/>
          <a:ext cx="1841500" cy="1631950"/>
        </p:xfrm>
        <a:graphic>
          <a:graphicData uri="http://schemas.openxmlformats.org/presentationml/2006/ole">
            <mc:AlternateContent xmlns:mc="http://schemas.openxmlformats.org/markup-compatibility/2006">
              <mc:Choice xmlns:v="urn:schemas-microsoft-com:vml" Requires="v">
                <p:oleObj spid="_x0000_s7169" name="CS ChemDraw Drawing" r:id="rId4" imgW="1485900" imgH="1320800" progId="ChemDraw.Document.6.0">
                  <p:embed/>
                </p:oleObj>
              </mc:Choice>
              <mc:Fallback>
                <p:oleObj name="CS ChemDraw Drawing" r:id="rId4" imgW="1485900" imgH="1320800" progId="ChemDraw.Document.6.0">
                  <p:embed/>
                  <p:pic>
                    <p:nvPicPr>
                      <p:cNvPr id="24587" name="Object 4">
                        <a:extLst>
                          <a:ext uri="{FF2B5EF4-FFF2-40B4-BE49-F238E27FC236}">
                            <a16:creationId xmlns:a16="http://schemas.microsoft.com/office/drawing/2014/main" id="{88D8A05F-BAF1-D942-B315-D8AAC6AD92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1438" y="3502025"/>
                        <a:ext cx="1841500"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8" name="Object 5">
            <a:extLst>
              <a:ext uri="{FF2B5EF4-FFF2-40B4-BE49-F238E27FC236}">
                <a16:creationId xmlns:a16="http://schemas.microsoft.com/office/drawing/2014/main" id="{A3B684B0-B519-9444-B204-1A36DDB9054E}"/>
              </a:ext>
            </a:extLst>
          </p:cNvPr>
          <p:cNvGraphicFramePr>
            <a:graphicFrameLocks noChangeAspect="1"/>
          </p:cNvGraphicFramePr>
          <p:nvPr/>
        </p:nvGraphicFramePr>
        <p:xfrm>
          <a:off x="6265864" y="3290889"/>
          <a:ext cx="517525" cy="1843087"/>
        </p:xfrm>
        <a:graphic>
          <a:graphicData uri="http://schemas.openxmlformats.org/presentationml/2006/ole">
            <mc:AlternateContent xmlns:mc="http://schemas.openxmlformats.org/markup-compatibility/2006">
              <mc:Choice xmlns:v="urn:schemas-microsoft-com:vml" Requires="v">
                <p:oleObj spid="_x0000_s7170" name="CS ChemDraw Drawing" r:id="rId6" imgW="419100" imgH="1485900" progId="ChemDraw.Document.6.0">
                  <p:embed/>
                </p:oleObj>
              </mc:Choice>
              <mc:Fallback>
                <p:oleObj name="CS ChemDraw Drawing" r:id="rId6" imgW="419100" imgH="1485900" progId="ChemDraw.Document.6.0">
                  <p:embed/>
                  <p:pic>
                    <p:nvPicPr>
                      <p:cNvPr id="24588" name="Object 5">
                        <a:extLst>
                          <a:ext uri="{FF2B5EF4-FFF2-40B4-BE49-F238E27FC236}">
                            <a16:creationId xmlns:a16="http://schemas.microsoft.com/office/drawing/2014/main" id="{A3B684B0-B519-9444-B204-1A36DDB905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5864" y="3290889"/>
                        <a:ext cx="517525" cy="184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9" name="Object 6">
            <a:extLst>
              <a:ext uri="{FF2B5EF4-FFF2-40B4-BE49-F238E27FC236}">
                <a16:creationId xmlns:a16="http://schemas.microsoft.com/office/drawing/2014/main" id="{37F9378A-77E6-D342-BE31-2DE92512880E}"/>
              </a:ext>
            </a:extLst>
          </p:cNvPr>
          <p:cNvGraphicFramePr>
            <a:graphicFrameLocks noChangeAspect="1"/>
          </p:cNvGraphicFramePr>
          <p:nvPr/>
        </p:nvGraphicFramePr>
        <p:xfrm>
          <a:off x="8366125" y="3286125"/>
          <a:ext cx="515938" cy="1847850"/>
        </p:xfrm>
        <a:graphic>
          <a:graphicData uri="http://schemas.openxmlformats.org/presentationml/2006/ole">
            <mc:AlternateContent xmlns:mc="http://schemas.openxmlformats.org/markup-compatibility/2006">
              <mc:Choice xmlns:v="urn:schemas-microsoft-com:vml" Requires="v">
                <p:oleObj spid="_x0000_s7171" name="CS ChemDraw Drawing" r:id="rId8" imgW="419100" imgH="1485900" progId="ChemDraw.Document.6.0">
                  <p:embed/>
                </p:oleObj>
              </mc:Choice>
              <mc:Fallback>
                <p:oleObj name="CS ChemDraw Drawing" r:id="rId8" imgW="419100" imgH="1485900" progId="ChemDraw.Document.6.0">
                  <p:embed/>
                  <p:pic>
                    <p:nvPicPr>
                      <p:cNvPr id="24589" name="Object 6">
                        <a:extLst>
                          <a:ext uri="{FF2B5EF4-FFF2-40B4-BE49-F238E27FC236}">
                            <a16:creationId xmlns:a16="http://schemas.microsoft.com/office/drawing/2014/main" id="{37F9378A-77E6-D342-BE31-2DE9251288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6125" y="3286125"/>
                        <a:ext cx="515938"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0" name="Object 7">
            <a:extLst>
              <a:ext uri="{FF2B5EF4-FFF2-40B4-BE49-F238E27FC236}">
                <a16:creationId xmlns:a16="http://schemas.microsoft.com/office/drawing/2014/main" id="{49BED01F-783E-1D49-9802-75299478E44B}"/>
              </a:ext>
            </a:extLst>
          </p:cNvPr>
          <p:cNvGraphicFramePr>
            <a:graphicFrameLocks noChangeAspect="1"/>
          </p:cNvGraphicFramePr>
          <p:nvPr/>
        </p:nvGraphicFramePr>
        <p:xfrm>
          <a:off x="7081839" y="3848101"/>
          <a:ext cx="942975" cy="295275"/>
        </p:xfrm>
        <a:graphic>
          <a:graphicData uri="http://schemas.openxmlformats.org/presentationml/2006/ole">
            <mc:AlternateContent xmlns:mc="http://schemas.openxmlformats.org/markup-compatibility/2006">
              <mc:Choice xmlns:v="urn:schemas-microsoft-com:vml" Requires="v">
                <p:oleObj spid="_x0000_s7172" name="CS ChemDraw Drawing" r:id="rId10" imgW="762000" imgH="254000" progId="ChemDraw.Document.6.0">
                  <p:embed/>
                </p:oleObj>
              </mc:Choice>
              <mc:Fallback>
                <p:oleObj name="CS ChemDraw Drawing" r:id="rId10" imgW="762000" imgH="254000" progId="ChemDraw.Document.6.0">
                  <p:embed/>
                  <p:pic>
                    <p:nvPicPr>
                      <p:cNvPr id="24590" name="Object 7">
                        <a:extLst>
                          <a:ext uri="{FF2B5EF4-FFF2-40B4-BE49-F238E27FC236}">
                            <a16:creationId xmlns:a16="http://schemas.microsoft.com/office/drawing/2014/main" id="{49BED01F-783E-1D49-9802-75299478E44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1839" y="3848101"/>
                        <a:ext cx="9429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7" name="Rectangle 5">
            <a:extLst>
              <a:ext uri="{FF2B5EF4-FFF2-40B4-BE49-F238E27FC236}">
                <a16:creationId xmlns:a16="http://schemas.microsoft.com/office/drawing/2014/main" id="{3F81A8D8-5E0B-234A-8DF0-C46350A594DC}"/>
              </a:ext>
            </a:extLst>
          </p:cNvPr>
          <p:cNvSpPr>
            <a:spLocks noChangeArrowheads="1"/>
          </p:cNvSpPr>
          <p:nvPr/>
        </p:nvSpPr>
        <p:spPr bwMode="auto">
          <a:xfrm>
            <a:off x="1774826" y="188913"/>
            <a:ext cx="867251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GB" altLang="hu-HU" sz="3600" dirty="0">
                <a:solidFill>
                  <a:srgbClr val="0000FF"/>
                </a:solidFill>
                <a:effectLst>
                  <a:outerShdw blurRad="38100" dist="38100" dir="2700000" algn="tl">
                    <a:srgbClr val="C0C0C0"/>
                  </a:outerShdw>
                </a:effectLst>
                <a:latin typeface="Comic Sans MS" pitchFamily="66" charset="0"/>
              </a:rPr>
              <a:t>Multiplicity of electronic states</a:t>
            </a:r>
          </a:p>
        </p:txBody>
      </p:sp>
    </p:spTree>
    <p:extLst>
      <p:ext uri="{BB962C8B-B14F-4D97-AF65-F5344CB8AC3E}">
        <p14:creationId xmlns:p14="http://schemas.microsoft.com/office/powerpoint/2010/main" val="5872228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8">
            <a:extLst>
              <a:ext uri="{FF2B5EF4-FFF2-40B4-BE49-F238E27FC236}">
                <a16:creationId xmlns:a16="http://schemas.microsoft.com/office/drawing/2014/main" id="{46DB0A60-D39E-BD46-8EE5-0F27DE42D9F1}"/>
              </a:ext>
            </a:extLst>
          </p:cNvPr>
          <p:cNvSpPr>
            <a:spLocks noChangeArrowheads="1"/>
          </p:cNvSpPr>
          <p:nvPr/>
        </p:nvSpPr>
        <p:spPr bwMode="auto">
          <a:xfrm>
            <a:off x="1524000" y="6597650"/>
            <a:ext cx="9144000" cy="260350"/>
          </a:xfrm>
          <a:prstGeom prst="rect">
            <a:avLst/>
          </a:prstGeom>
          <a:gradFill rotWithShape="1">
            <a:gsLst>
              <a:gs pos="0">
                <a:schemeClr val="bg1"/>
              </a:gs>
              <a:gs pos="100000">
                <a:srgbClr val="15035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25603" name="Rectangle 6">
            <a:extLst>
              <a:ext uri="{FF2B5EF4-FFF2-40B4-BE49-F238E27FC236}">
                <a16:creationId xmlns:a16="http://schemas.microsoft.com/office/drawing/2014/main" id="{370B10AC-7D93-0740-9FED-6BE807F198BF}"/>
              </a:ext>
            </a:extLst>
          </p:cNvPr>
          <p:cNvSpPr>
            <a:spLocks noChangeArrowheads="1"/>
          </p:cNvSpPr>
          <p:nvPr/>
        </p:nvSpPr>
        <p:spPr bwMode="auto">
          <a:xfrm>
            <a:off x="1524000" y="1"/>
            <a:ext cx="9144000" cy="1643063"/>
          </a:xfrm>
          <a:prstGeom prst="rect">
            <a:avLst/>
          </a:prstGeom>
          <a:gradFill rotWithShape="1">
            <a:gsLst>
              <a:gs pos="0">
                <a:srgbClr val="15035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Tx/>
              <a:buSzTx/>
              <a:buFontTx/>
              <a:buNone/>
            </a:pPr>
            <a:endParaRPr lang="en-US" altLang="en-US" sz="1800">
              <a:solidFill>
                <a:schemeClr val="tx1"/>
              </a:solidFill>
              <a:latin typeface="Calibri" panose="020F0502020204030204" pitchFamily="34" charset="0"/>
            </a:endParaRPr>
          </a:p>
        </p:txBody>
      </p:sp>
      <p:sp>
        <p:nvSpPr>
          <p:cNvPr id="13" name="Text Box 5">
            <a:extLst>
              <a:ext uri="{FF2B5EF4-FFF2-40B4-BE49-F238E27FC236}">
                <a16:creationId xmlns:a16="http://schemas.microsoft.com/office/drawing/2014/main" id="{C4B936B3-AD4C-4A4B-8C0F-E7EE29D59F15}"/>
              </a:ext>
            </a:extLst>
          </p:cNvPr>
          <p:cNvSpPr txBox="1">
            <a:spLocks noChangeArrowheads="1"/>
          </p:cNvSpPr>
          <p:nvPr/>
        </p:nvSpPr>
        <p:spPr bwMode="auto">
          <a:xfrm>
            <a:off x="1595438" y="36514"/>
            <a:ext cx="8964612" cy="892175"/>
          </a:xfrm>
          <a:prstGeom prst="rect">
            <a:avLst/>
          </a:prstGeom>
          <a:noFill/>
          <a:ln w="9525">
            <a:noFill/>
            <a:miter lim="800000"/>
            <a:headEnd/>
            <a:tailEnd/>
          </a:ln>
          <a:effectLst/>
        </p:spPr>
        <p:txBody>
          <a:bodyPr>
            <a:spAutoFit/>
          </a:bodyPr>
          <a:lstStyle/>
          <a:p>
            <a:pPr algn="ctr">
              <a:defRPr/>
            </a:pPr>
            <a:r>
              <a:rPr lang="en-IN" sz="2800" b="1" dirty="0">
                <a:solidFill>
                  <a:schemeClr val="bg1"/>
                </a:solidFill>
                <a:latin typeface="Century Gothic" pitchFamily="34" charset="0"/>
              </a:rPr>
              <a:t>Jablonski Diagram</a:t>
            </a:r>
            <a:endParaRPr lang="en-CA" sz="2400" b="1" dirty="0">
              <a:solidFill>
                <a:schemeClr val="bg1"/>
              </a:solidFill>
              <a:latin typeface="Century Gothic" pitchFamily="34" charset="0"/>
            </a:endParaRPr>
          </a:p>
          <a:p>
            <a:pPr marL="342900" indent="-342900" algn="ctr">
              <a:defRPr/>
            </a:pPr>
            <a:endParaRPr lang="en-US" sz="2400" b="1" dirty="0">
              <a:solidFill>
                <a:schemeClr val="bg1"/>
              </a:solidFill>
              <a:effectLst>
                <a:outerShdw blurRad="38100" dist="38100" dir="2700000" algn="tl">
                  <a:srgbClr val="C0C0C0"/>
                </a:outerShdw>
              </a:effectLst>
              <a:latin typeface="Century Gothic" pitchFamily="34" charset="0"/>
            </a:endParaRPr>
          </a:p>
        </p:txBody>
      </p:sp>
      <p:sp>
        <p:nvSpPr>
          <p:cNvPr id="14" name="Text Box 11">
            <a:extLst>
              <a:ext uri="{FF2B5EF4-FFF2-40B4-BE49-F238E27FC236}">
                <a16:creationId xmlns:a16="http://schemas.microsoft.com/office/drawing/2014/main" id="{AA87217A-9112-3148-ACEF-1A0548597D05}"/>
              </a:ext>
            </a:extLst>
          </p:cNvPr>
          <p:cNvSpPr txBox="1">
            <a:spLocks noChangeArrowheads="1"/>
          </p:cNvSpPr>
          <p:nvPr/>
        </p:nvSpPr>
        <p:spPr bwMode="auto">
          <a:xfrm>
            <a:off x="1484312" y="971550"/>
            <a:ext cx="3286126" cy="1200150"/>
          </a:xfrm>
          <a:prstGeom prst="rect">
            <a:avLst/>
          </a:prstGeom>
          <a:solidFill>
            <a:srgbClr val="92D050"/>
          </a:solidFill>
          <a:ln w="12700" cap="sq">
            <a:noFill/>
            <a:miter lim="800000"/>
            <a:headEnd type="none" w="sm" len="sm"/>
            <a:tailEnd type="none" w="sm" len="sm"/>
          </a:ln>
          <a:effectLst/>
        </p:spPr>
        <p:txBody>
          <a:bodyPr>
            <a:spAutoFit/>
          </a:bodyPr>
          <a:lstStyle/>
          <a:p>
            <a:pPr algn="ctr">
              <a:defRPr/>
            </a:pPr>
            <a:r>
              <a:rPr lang="en-US" b="1" dirty="0">
                <a:solidFill>
                  <a:schemeClr val="bg1"/>
                </a:solidFill>
                <a:cs typeface="Arial" pitchFamily="34" charset="0"/>
              </a:rPr>
              <a:t>A Jablonski Diagram depicts the electronic states of a molecule and the transitions amongst them</a:t>
            </a:r>
            <a:endParaRPr lang="en-US" b="1" dirty="0">
              <a:solidFill>
                <a:schemeClr val="bg1"/>
              </a:solidFill>
            </a:endParaRPr>
          </a:p>
        </p:txBody>
      </p:sp>
      <p:sp>
        <p:nvSpPr>
          <p:cNvPr id="25606" name="Text Box 4">
            <a:extLst>
              <a:ext uri="{FF2B5EF4-FFF2-40B4-BE49-F238E27FC236}">
                <a16:creationId xmlns:a16="http://schemas.microsoft.com/office/drawing/2014/main" id="{F3CE5676-46A2-F046-A0B0-DFDD038E158C}"/>
              </a:ext>
            </a:extLst>
          </p:cNvPr>
          <p:cNvSpPr txBox="1">
            <a:spLocks noChangeArrowheads="1"/>
          </p:cNvSpPr>
          <p:nvPr/>
        </p:nvSpPr>
        <p:spPr bwMode="auto">
          <a:xfrm>
            <a:off x="7256464" y="2986088"/>
            <a:ext cx="338613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E: Energy</a:t>
            </a:r>
          </a:p>
          <a:p>
            <a:pPr eaLnBrk="1" hangingPunct="1">
              <a:spcBef>
                <a:spcPct val="0"/>
              </a:spcBef>
              <a:buClr>
                <a:srgbClr val="150359"/>
              </a:buClr>
              <a:buSzTx/>
              <a:buFontTx/>
              <a:buNone/>
            </a:pPr>
            <a:endParaRPr lang="en-US" altLang="en-US" sz="800">
              <a:solidFill>
                <a:schemeClr val="tx1"/>
              </a:solidFill>
              <a:latin typeface="Calibri" panose="020F0502020204030204" pitchFamily="34" charset="0"/>
            </a:endParaRPr>
          </a:p>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A: Photon absorption</a:t>
            </a:r>
          </a:p>
          <a:p>
            <a:pPr eaLnBrk="1" hangingPunct="1">
              <a:spcBef>
                <a:spcPct val="0"/>
              </a:spcBef>
              <a:buClr>
                <a:srgbClr val="150359"/>
              </a:buClr>
              <a:buSzTx/>
              <a:buFontTx/>
              <a:buNone/>
            </a:pPr>
            <a:endParaRPr lang="en-US" altLang="en-US" sz="800">
              <a:solidFill>
                <a:schemeClr val="tx1"/>
              </a:solidFill>
              <a:latin typeface="Calibri" panose="020F0502020204030204" pitchFamily="34" charset="0"/>
            </a:endParaRPr>
          </a:p>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F: Fluorescence (R)</a:t>
            </a:r>
          </a:p>
          <a:p>
            <a:pPr eaLnBrk="1" hangingPunct="1">
              <a:spcBef>
                <a:spcPct val="0"/>
              </a:spcBef>
              <a:buClr>
                <a:srgbClr val="150359"/>
              </a:buClr>
              <a:buSzTx/>
              <a:buFontTx/>
              <a:buNone/>
            </a:pPr>
            <a:endParaRPr lang="en-US" altLang="en-US" sz="800">
              <a:solidFill>
                <a:schemeClr val="tx1"/>
              </a:solidFill>
              <a:latin typeface="Calibri" panose="020F0502020204030204" pitchFamily="34" charset="0"/>
            </a:endParaRPr>
          </a:p>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P: Phosphorescence (R)</a:t>
            </a:r>
          </a:p>
          <a:p>
            <a:pPr eaLnBrk="1" hangingPunct="1">
              <a:spcBef>
                <a:spcPct val="0"/>
              </a:spcBef>
              <a:buClr>
                <a:srgbClr val="150359"/>
              </a:buClr>
              <a:buSzTx/>
              <a:buFontTx/>
              <a:buNone/>
            </a:pPr>
            <a:endParaRPr lang="en-US" altLang="en-US" sz="800">
              <a:solidFill>
                <a:schemeClr val="tx1"/>
              </a:solidFill>
              <a:latin typeface="Calibri" panose="020F0502020204030204" pitchFamily="34" charset="0"/>
            </a:endParaRPr>
          </a:p>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S: Singlet state</a:t>
            </a:r>
          </a:p>
          <a:p>
            <a:pPr eaLnBrk="1" hangingPunct="1">
              <a:spcBef>
                <a:spcPct val="0"/>
              </a:spcBef>
              <a:buClr>
                <a:srgbClr val="150359"/>
              </a:buClr>
              <a:buSzTx/>
              <a:buFontTx/>
              <a:buNone/>
            </a:pPr>
            <a:endParaRPr lang="en-US" altLang="en-US" sz="800">
              <a:solidFill>
                <a:schemeClr val="tx1"/>
              </a:solidFill>
              <a:latin typeface="Calibri" panose="020F0502020204030204" pitchFamily="34" charset="0"/>
            </a:endParaRPr>
          </a:p>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T: Triplet state</a:t>
            </a:r>
          </a:p>
          <a:p>
            <a:pPr eaLnBrk="1" hangingPunct="1">
              <a:spcBef>
                <a:spcPct val="0"/>
              </a:spcBef>
              <a:buClr>
                <a:srgbClr val="150359"/>
              </a:buClr>
              <a:buSzTx/>
              <a:buFontTx/>
              <a:buNone/>
            </a:pPr>
            <a:endParaRPr lang="en-US" altLang="en-US" sz="800">
              <a:solidFill>
                <a:schemeClr val="tx1"/>
              </a:solidFill>
              <a:latin typeface="Calibri" panose="020F0502020204030204" pitchFamily="34" charset="0"/>
            </a:endParaRPr>
          </a:p>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IC: Internal conversion (N-R)</a:t>
            </a:r>
          </a:p>
          <a:p>
            <a:pPr eaLnBrk="1" hangingPunct="1">
              <a:spcBef>
                <a:spcPct val="0"/>
              </a:spcBef>
              <a:buClr>
                <a:srgbClr val="150359"/>
              </a:buClr>
              <a:buSzTx/>
              <a:buFontTx/>
              <a:buNone/>
            </a:pPr>
            <a:endParaRPr lang="en-US" altLang="en-US" sz="800">
              <a:solidFill>
                <a:schemeClr val="tx1"/>
              </a:solidFill>
              <a:latin typeface="Calibri" panose="020F0502020204030204" pitchFamily="34" charset="0"/>
            </a:endParaRPr>
          </a:p>
          <a:p>
            <a:pPr eaLnBrk="1" hangingPunct="1">
              <a:spcBef>
                <a:spcPct val="0"/>
              </a:spcBef>
              <a:buClr>
                <a:srgbClr val="150359"/>
              </a:buClr>
              <a:buSzTx/>
              <a:buFontTx/>
              <a:buNone/>
            </a:pPr>
            <a:r>
              <a:rPr lang="en-US" altLang="en-US" sz="2000">
                <a:solidFill>
                  <a:schemeClr val="tx1"/>
                </a:solidFill>
                <a:latin typeface="Calibri" panose="020F0502020204030204" pitchFamily="34" charset="0"/>
              </a:rPr>
              <a:t>ISC: Intersystem crossing (N-R)</a:t>
            </a:r>
          </a:p>
        </p:txBody>
      </p:sp>
      <p:sp>
        <p:nvSpPr>
          <p:cNvPr id="25607" name="Text Box 4">
            <a:extLst>
              <a:ext uri="{FF2B5EF4-FFF2-40B4-BE49-F238E27FC236}">
                <a16:creationId xmlns:a16="http://schemas.microsoft.com/office/drawing/2014/main" id="{859E3564-258C-FF41-8D9A-00B3B351B135}"/>
              </a:ext>
            </a:extLst>
          </p:cNvPr>
          <p:cNvSpPr txBox="1">
            <a:spLocks noChangeArrowheads="1"/>
          </p:cNvSpPr>
          <p:nvPr/>
        </p:nvSpPr>
        <p:spPr bwMode="auto">
          <a:xfrm>
            <a:off x="3535363" y="5857875"/>
            <a:ext cx="2857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Electronic ground state</a:t>
            </a:r>
          </a:p>
        </p:txBody>
      </p:sp>
      <p:sp>
        <p:nvSpPr>
          <p:cNvPr id="25608" name="Text Box 4">
            <a:extLst>
              <a:ext uri="{FF2B5EF4-FFF2-40B4-BE49-F238E27FC236}">
                <a16:creationId xmlns:a16="http://schemas.microsoft.com/office/drawing/2014/main" id="{CD5EE97F-2D4D-534E-8523-9755374514FB}"/>
              </a:ext>
            </a:extLst>
          </p:cNvPr>
          <p:cNvSpPr txBox="1">
            <a:spLocks noChangeArrowheads="1"/>
          </p:cNvSpPr>
          <p:nvPr/>
        </p:nvSpPr>
        <p:spPr bwMode="auto">
          <a:xfrm>
            <a:off x="2463800" y="3500438"/>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S</a:t>
            </a:r>
            <a:r>
              <a:rPr lang="en-US" altLang="en-US" sz="2000" b="1" baseline="-25000">
                <a:solidFill>
                  <a:schemeClr val="tx1"/>
                </a:solidFill>
                <a:latin typeface="Calibri" panose="020F0502020204030204" pitchFamily="34" charset="0"/>
              </a:rPr>
              <a:t>2</a:t>
            </a:r>
          </a:p>
        </p:txBody>
      </p:sp>
      <p:sp>
        <p:nvSpPr>
          <p:cNvPr id="25609" name="Text Box 4">
            <a:extLst>
              <a:ext uri="{FF2B5EF4-FFF2-40B4-BE49-F238E27FC236}">
                <a16:creationId xmlns:a16="http://schemas.microsoft.com/office/drawing/2014/main" id="{A01BCE46-AB21-0F45-A68C-F4645CF6EBC4}"/>
              </a:ext>
            </a:extLst>
          </p:cNvPr>
          <p:cNvSpPr txBox="1">
            <a:spLocks noChangeArrowheads="1"/>
          </p:cNvSpPr>
          <p:nvPr/>
        </p:nvSpPr>
        <p:spPr bwMode="auto">
          <a:xfrm>
            <a:off x="2463800" y="4214813"/>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S</a:t>
            </a:r>
            <a:r>
              <a:rPr lang="en-US" altLang="en-US" sz="2000" b="1" baseline="-25000">
                <a:solidFill>
                  <a:schemeClr val="tx1"/>
                </a:solidFill>
                <a:latin typeface="Calibri" panose="020F0502020204030204" pitchFamily="34" charset="0"/>
              </a:rPr>
              <a:t>1</a:t>
            </a:r>
          </a:p>
        </p:txBody>
      </p:sp>
      <p:sp>
        <p:nvSpPr>
          <p:cNvPr id="25610" name="Text Box 4">
            <a:extLst>
              <a:ext uri="{FF2B5EF4-FFF2-40B4-BE49-F238E27FC236}">
                <a16:creationId xmlns:a16="http://schemas.microsoft.com/office/drawing/2014/main" id="{6C425A73-8AB9-1B4E-A5CB-E10C3CF2C653}"/>
              </a:ext>
            </a:extLst>
          </p:cNvPr>
          <p:cNvSpPr txBox="1">
            <a:spLocks noChangeArrowheads="1"/>
          </p:cNvSpPr>
          <p:nvPr/>
        </p:nvSpPr>
        <p:spPr bwMode="auto">
          <a:xfrm>
            <a:off x="2463800" y="2786063"/>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S</a:t>
            </a:r>
            <a:r>
              <a:rPr lang="en-US" altLang="en-US" sz="2000" b="1" baseline="-25000">
                <a:solidFill>
                  <a:schemeClr val="tx1"/>
                </a:solidFill>
                <a:latin typeface="Calibri" panose="020F0502020204030204" pitchFamily="34" charset="0"/>
              </a:rPr>
              <a:t>n</a:t>
            </a:r>
          </a:p>
        </p:txBody>
      </p:sp>
      <p:sp>
        <p:nvSpPr>
          <p:cNvPr id="25611" name="Text Box 4">
            <a:extLst>
              <a:ext uri="{FF2B5EF4-FFF2-40B4-BE49-F238E27FC236}">
                <a16:creationId xmlns:a16="http://schemas.microsoft.com/office/drawing/2014/main" id="{B43D1BC8-352A-C349-8F56-6F454D13077F}"/>
              </a:ext>
            </a:extLst>
          </p:cNvPr>
          <p:cNvSpPr txBox="1">
            <a:spLocks noChangeArrowheads="1"/>
          </p:cNvSpPr>
          <p:nvPr/>
        </p:nvSpPr>
        <p:spPr bwMode="auto">
          <a:xfrm>
            <a:off x="4024313" y="3886200"/>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IC</a:t>
            </a:r>
          </a:p>
        </p:txBody>
      </p:sp>
      <p:sp>
        <p:nvSpPr>
          <p:cNvPr id="25612" name="Text Box 4">
            <a:extLst>
              <a:ext uri="{FF2B5EF4-FFF2-40B4-BE49-F238E27FC236}">
                <a16:creationId xmlns:a16="http://schemas.microsoft.com/office/drawing/2014/main" id="{478F28B3-4B23-9445-8953-8999CDA67DEF}"/>
              </a:ext>
            </a:extLst>
          </p:cNvPr>
          <p:cNvSpPr txBox="1">
            <a:spLocks noChangeArrowheads="1"/>
          </p:cNvSpPr>
          <p:nvPr/>
        </p:nvSpPr>
        <p:spPr bwMode="auto">
          <a:xfrm>
            <a:off x="4667250" y="4243388"/>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ISC</a:t>
            </a:r>
          </a:p>
        </p:txBody>
      </p:sp>
      <p:sp>
        <p:nvSpPr>
          <p:cNvPr id="25613" name="Text Box 4">
            <a:extLst>
              <a:ext uri="{FF2B5EF4-FFF2-40B4-BE49-F238E27FC236}">
                <a16:creationId xmlns:a16="http://schemas.microsoft.com/office/drawing/2014/main" id="{769F98BE-C09E-B248-AFEC-2C60AF855FE3}"/>
              </a:ext>
            </a:extLst>
          </p:cNvPr>
          <p:cNvSpPr txBox="1">
            <a:spLocks noChangeArrowheads="1"/>
          </p:cNvSpPr>
          <p:nvPr/>
        </p:nvSpPr>
        <p:spPr bwMode="auto">
          <a:xfrm>
            <a:off x="6810375" y="4929188"/>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T</a:t>
            </a:r>
            <a:r>
              <a:rPr lang="en-US" altLang="en-US" sz="2000" b="1" baseline="-25000">
                <a:solidFill>
                  <a:schemeClr val="tx1"/>
                </a:solidFill>
                <a:latin typeface="Calibri" panose="020F0502020204030204" pitchFamily="34" charset="0"/>
              </a:rPr>
              <a:t>1</a:t>
            </a:r>
          </a:p>
        </p:txBody>
      </p:sp>
      <p:sp>
        <p:nvSpPr>
          <p:cNvPr id="25614" name="Text Box 4">
            <a:extLst>
              <a:ext uri="{FF2B5EF4-FFF2-40B4-BE49-F238E27FC236}">
                <a16:creationId xmlns:a16="http://schemas.microsoft.com/office/drawing/2014/main" id="{0243CD32-4D3A-3A4D-8624-E378CC5AA2B4}"/>
              </a:ext>
            </a:extLst>
          </p:cNvPr>
          <p:cNvSpPr txBox="1">
            <a:spLocks noChangeArrowheads="1"/>
          </p:cNvSpPr>
          <p:nvPr/>
        </p:nvSpPr>
        <p:spPr bwMode="auto">
          <a:xfrm>
            <a:off x="2463800" y="5500688"/>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S</a:t>
            </a:r>
            <a:r>
              <a:rPr lang="en-US" altLang="en-US" sz="2000" b="1" baseline="-25000">
                <a:solidFill>
                  <a:schemeClr val="tx1"/>
                </a:solidFill>
                <a:latin typeface="Calibri" panose="020F0502020204030204" pitchFamily="34" charset="0"/>
              </a:rPr>
              <a:t>0</a:t>
            </a:r>
          </a:p>
        </p:txBody>
      </p:sp>
      <p:sp>
        <p:nvSpPr>
          <p:cNvPr id="25615" name="Text Box 4">
            <a:extLst>
              <a:ext uri="{FF2B5EF4-FFF2-40B4-BE49-F238E27FC236}">
                <a16:creationId xmlns:a16="http://schemas.microsoft.com/office/drawing/2014/main" id="{9AF6E324-7532-524D-BC3A-89E328DE0F8E}"/>
              </a:ext>
            </a:extLst>
          </p:cNvPr>
          <p:cNvSpPr txBox="1">
            <a:spLocks noChangeArrowheads="1"/>
          </p:cNvSpPr>
          <p:nvPr/>
        </p:nvSpPr>
        <p:spPr bwMode="auto">
          <a:xfrm>
            <a:off x="1677988" y="2171700"/>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E</a:t>
            </a:r>
          </a:p>
        </p:txBody>
      </p:sp>
      <p:sp>
        <p:nvSpPr>
          <p:cNvPr id="25616" name="Text Box 4">
            <a:extLst>
              <a:ext uri="{FF2B5EF4-FFF2-40B4-BE49-F238E27FC236}">
                <a16:creationId xmlns:a16="http://schemas.microsoft.com/office/drawing/2014/main" id="{C03E3933-F10F-1942-84CE-5C8B85BF3CF7}"/>
              </a:ext>
            </a:extLst>
          </p:cNvPr>
          <p:cNvSpPr txBox="1">
            <a:spLocks noChangeArrowheads="1"/>
          </p:cNvSpPr>
          <p:nvPr/>
        </p:nvSpPr>
        <p:spPr bwMode="auto">
          <a:xfrm>
            <a:off x="5249863" y="5214938"/>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P</a:t>
            </a:r>
          </a:p>
        </p:txBody>
      </p:sp>
      <p:sp>
        <p:nvSpPr>
          <p:cNvPr id="25617" name="Text Box 4">
            <a:extLst>
              <a:ext uri="{FF2B5EF4-FFF2-40B4-BE49-F238E27FC236}">
                <a16:creationId xmlns:a16="http://schemas.microsoft.com/office/drawing/2014/main" id="{49E0BA80-40CE-0341-88AB-8779BC9EA266}"/>
              </a:ext>
            </a:extLst>
          </p:cNvPr>
          <p:cNvSpPr txBox="1">
            <a:spLocks noChangeArrowheads="1"/>
          </p:cNvSpPr>
          <p:nvPr/>
        </p:nvSpPr>
        <p:spPr bwMode="auto">
          <a:xfrm>
            <a:off x="3667125" y="4886325"/>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F</a:t>
            </a:r>
          </a:p>
        </p:txBody>
      </p:sp>
      <p:graphicFrame>
        <p:nvGraphicFramePr>
          <p:cNvPr id="25618" name="Object 4">
            <a:extLst>
              <a:ext uri="{FF2B5EF4-FFF2-40B4-BE49-F238E27FC236}">
                <a16:creationId xmlns:a16="http://schemas.microsoft.com/office/drawing/2014/main" id="{3F25569C-A1B0-7145-B804-E25CDC883A1B}"/>
              </a:ext>
            </a:extLst>
          </p:cNvPr>
          <p:cNvGraphicFramePr>
            <a:graphicFrameLocks noChangeAspect="1"/>
          </p:cNvGraphicFramePr>
          <p:nvPr/>
        </p:nvGraphicFramePr>
        <p:xfrm>
          <a:off x="2024064" y="2214564"/>
          <a:ext cx="4973637" cy="3781425"/>
        </p:xfrm>
        <a:graphic>
          <a:graphicData uri="http://schemas.openxmlformats.org/presentationml/2006/ole">
            <mc:AlternateContent xmlns:mc="http://schemas.openxmlformats.org/markup-compatibility/2006">
              <mc:Choice xmlns:v="urn:schemas-microsoft-com:vml" Requires="v">
                <p:oleObj spid="_x0000_s9217" name="CS ChemDraw Drawing" r:id="rId4" imgW="2667000" imgH="2032000" progId="ChemDraw.Document.6.0">
                  <p:embed/>
                </p:oleObj>
              </mc:Choice>
              <mc:Fallback>
                <p:oleObj name="CS ChemDraw Drawing" r:id="rId4" imgW="2667000" imgH="2032000" progId="ChemDraw.Document.6.0">
                  <p:embed/>
                  <p:pic>
                    <p:nvPicPr>
                      <p:cNvPr id="25618" name="Object 4">
                        <a:extLst>
                          <a:ext uri="{FF2B5EF4-FFF2-40B4-BE49-F238E27FC236}">
                            <a16:creationId xmlns:a16="http://schemas.microsoft.com/office/drawing/2014/main" id="{3F25569C-A1B0-7145-B804-E25CDC883A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4064" y="2214564"/>
                        <a:ext cx="4973637" cy="378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619" name="Text Box 4">
            <a:extLst>
              <a:ext uri="{FF2B5EF4-FFF2-40B4-BE49-F238E27FC236}">
                <a16:creationId xmlns:a16="http://schemas.microsoft.com/office/drawing/2014/main" id="{00D77D03-D4E0-144C-934F-789D9F5CDB31}"/>
              </a:ext>
            </a:extLst>
          </p:cNvPr>
          <p:cNvSpPr txBox="1">
            <a:spLocks noChangeArrowheads="1"/>
          </p:cNvSpPr>
          <p:nvPr/>
        </p:nvSpPr>
        <p:spPr bwMode="auto">
          <a:xfrm>
            <a:off x="2952750" y="4886325"/>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70000"/>
              <a:buFont typeface="Wingdings 2" pitchFamily="2" charset="2"/>
              <a:buChar char=""/>
              <a:defRPr sz="3200">
                <a:solidFill>
                  <a:schemeClr val="tx2"/>
                </a:solidFill>
                <a:latin typeface="Franklin Gothic Book" panose="020B0503020102020204" pitchFamily="34" charset="0"/>
              </a:defRPr>
            </a:lvl1pPr>
            <a:lvl2pPr marL="742950" indent="-285750" eaLnBrk="0" hangingPunct="0">
              <a:spcBef>
                <a:spcPct val="20000"/>
              </a:spcBef>
              <a:buClr>
                <a:schemeClr val="accent1"/>
              </a:buClr>
              <a:buSzPct val="70000"/>
              <a:buFont typeface="Wingdings 2" pitchFamily="2" charset="2"/>
              <a:buChar char=""/>
              <a:defRPr sz="2800">
                <a:solidFill>
                  <a:schemeClr val="tx2"/>
                </a:solidFill>
                <a:latin typeface="Franklin Gothic Book" panose="020B0503020102020204" pitchFamily="34" charset="0"/>
              </a:defRPr>
            </a:lvl2pPr>
            <a:lvl3pPr marL="1143000" indent="-228600" eaLnBrk="0" hangingPunct="0">
              <a:spcBef>
                <a:spcPct val="20000"/>
              </a:spcBef>
              <a:buClr>
                <a:schemeClr val="accent1"/>
              </a:buClr>
              <a:buSzPct val="70000"/>
              <a:buFont typeface="Wingdings 2" pitchFamily="2" charset="2"/>
              <a:buChar char=""/>
              <a:defRPr sz="2400">
                <a:solidFill>
                  <a:schemeClr val="tx2"/>
                </a:solidFill>
                <a:latin typeface="Franklin Gothic Book" panose="020B0503020102020204" pitchFamily="34" charset="0"/>
              </a:defRPr>
            </a:lvl3pPr>
            <a:lvl4pPr marL="1600200" indent="-228600" eaLnBrk="0" hangingPunct="0">
              <a:spcBef>
                <a:spcPct val="20000"/>
              </a:spcBef>
              <a:buClr>
                <a:schemeClr val="accent1"/>
              </a:buClr>
              <a:buSzPct val="70000"/>
              <a:buFont typeface="Wingdings 2" pitchFamily="2" charset="2"/>
              <a:buChar char=""/>
              <a:defRPr sz="2000">
                <a:solidFill>
                  <a:schemeClr val="tx2"/>
                </a:solidFill>
                <a:latin typeface="Franklin Gothic Book" panose="020B0503020102020204" pitchFamily="34" charset="0"/>
              </a:defRPr>
            </a:lvl4pPr>
            <a:lvl5pPr marL="2057400" indent="-228600" eaLnBrk="0" hangingPunct="0">
              <a:spcBef>
                <a:spcPct val="20000"/>
              </a:spcBef>
              <a:buClr>
                <a:schemeClr val="accent1"/>
              </a:buClr>
              <a:buSzPct val="60000"/>
              <a:buFont typeface="Wingdings 2" pitchFamily="2" charset="2"/>
              <a:buChar char=""/>
              <a:defRPr>
                <a:solidFill>
                  <a:schemeClr val="tx2"/>
                </a:solidFill>
                <a:latin typeface="Franklin Gothic Book" panose="020B0503020102020204" pitchFamily="34" charset="0"/>
              </a:defRPr>
            </a:lvl5pPr>
            <a:lvl6pPr marL="25146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6pPr>
            <a:lvl7pPr marL="29718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7pPr>
            <a:lvl8pPr marL="34290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8pPr>
            <a:lvl9pPr marL="3886200" indent="-228600" eaLnBrk="0" fontAlgn="base" hangingPunct="0">
              <a:spcBef>
                <a:spcPct val="20000"/>
              </a:spcBef>
              <a:spcAft>
                <a:spcPct val="0"/>
              </a:spcAft>
              <a:buClr>
                <a:schemeClr val="accent1"/>
              </a:buClr>
              <a:buSzPct val="60000"/>
              <a:buFont typeface="Wingdings 2" pitchFamily="2" charset="2"/>
              <a:buChar char=""/>
              <a:defRPr>
                <a:solidFill>
                  <a:schemeClr val="tx2"/>
                </a:solidFill>
                <a:latin typeface="Franklin Gothic Book" panose="020B0503020102020204" pitchFamily="34" charset="0"/>
              </a:defRPr>
            </a:lvl9pPr>
          </a:lstStyle>
          <a:p>
            <a:pPr algn="ctr" eaLnBrk="1" hangingPunct="1">
              <a:spcBef>
                <a:spcPct val="0"/>
              </a:spcBef>
              <a:buClr>
                <a:srgbClr val="150359"/>
              </a:buClr>
              <a:buSzTx/>
              <a:buFontTx/>
              <a:buNone/>
            </a:pPr>
            <a:r>
              <a:rPr lang="en-US" altLang="en-US" sz="2000" b="1">
                <a:solidFill>
                  <a:schemeClr val="tx1"/>
                </a:solidFill>
                <a:latin typeface="Calibri" panose="020F0502020204030204" pitchFamily="34" charset="0"/>
              </a:rPr>
              <a:t>A</a:t>
            </a:r>
          </a:p>
        </p:txBody>
      </p:sp>
      <p:sp>
        <p:nvSpPr>
          <p:cNvPr id="25620" name="Rectangle 1">
            <a:extLst>
              <a:ext uri="{FF2B5EF4-FFF2-40B4-BE49-F238E27FC236}">
                <a16:creationId xmlns:a16="http://schemas.microsoft.com/office/drawing/2014/main" id="{D814AE3C-3779-EA4F-BAE0-43B0106C2641}"/>
              </a:ext>
            </a:extLst>
          </p:cNvPr>
          <p:cNvSpPr>
            <a:spLocks noChangeArrowheads="1"/>
          </p:cNvSpPr>
          <p:nvPr/>
        </p:nvSpPr>
        <p:spPr bwMode="auto">
          <a:xfrm>
            <a:off x="4800601" y="957264"/>
            <a:ext cx="5618163"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a:t>Note that all transitions from one electronic state to another originate from the lowest vibrational level of the initial electronic state. For example, fluorescence occurs only from S1, because the higher singlet states (S2, etc.) decay so rapidly by internal conversion that fluorescence from these states cannot compete.</a:t>
            </a:r>
            <a:endParaRPr lang="en-IN" altLang="en-US"/>
          </a:p>
        </p:txBody>
      </p:sp>
    </p:spTree>
    <p:extLst>
      <p:ext uri="{BB962C8B-B14F-4D97-AF65-F5344CB8AC3E}">
        <p14:creationId xmlns:p14="http://schemas.microsoft.com/office/powerpoint/2010/main" val="4219158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a:extLst>
              <a:ext uri="{FF2B5EF4-FFF2-40B4-BE49-F238E27FC236}">
                <a16:creationId xmlns:a16="http://schemas.microsoft.com/office/drawing/2014/main" id="{0FD64A95-DB9C-B841-A38D-FC7D359DD8A8}"/>
              </a:ext>
            </a:extLst>
          </p:cNvPr>
          <p:cNvSpPr>
            <a:spLocks noChangeShapeType="1"/>
          </p:cNvSpPr>
          <p:nvPr/>
        </p:nvSpPr>
        <p:spPr bwMode="auto">
          <a:xfrm>
            <a:off x="3810001" y="5233989"/>
            <a:ext cx="5097463" cy="15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27" name="Line 3">
            <a:extLst>
              <a:ext uri="{FF2B5EF4-FFF2-40B4-BE49-F238E27FC236}">
                <a16:creationId xmlns:a16="http://schemas.microsoft.com/office/drawing/2014/main" id="{3685C512-2601-0941-A700-B08DBCB686C3}"/>
              </a:ext>
            </a:extLst>
          </p:cNvPr>
          <p:cNvSpPr>
            <a:spLocks noChangeShapeType="1"/>
          </p:cNvSpPr>
          <p:nvPr/>
        </p:nvSpPr>
        <p:spPr bwMode="auto">
          <a:xfrm>
            <a:off x="3810001" y="5075239"/>
            <a:ext cx="5097463"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28" name="Line 4">
            <a:extLst>
              <a:ext uri="{FF2B5EF4-FFF2-40B4-BE49-F238E27FC236}">
                <a16:creationId xmlns:a16="http://schemas.microsoft.com/office/drawing/2014/main" id="{2948270F-2EDB-6341-8FBE-3978C4E0AA5D}"/>
              </a:ext>
            </a:extLst>
          </p:cNvPr>
          <p:cNvSpPr>
            <a:spLocks noChangeShapeType="1"/>
          </p:cNvSpPr>
          <p:nvPr/>
        </p:nvSpPr>
        <p:spPr bwMode="auto">
          <a:xfrm>
            <a:off x="3810001" y="4438650"/>
            <a:ext cx="5097463" cy="15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29" name="Line 5">
            <a:extLst>
              <a:ext uri="{FF2B5EF4-FFF2-40B4-BE49-F238E27FC236}">
                <a16:creationId xmlns:a16="http://schemas.microsoft.com/office/drawing/2014/main" id="{99632325-FCB9-8B40-AC17-D6F11025A9DA}"/>
              </a:ext>
            </a:extLst>
          </p:cNvPr>
          <p:cNvSpPr>
            <a:spLocks noChangeShapeType="1"/>
          </p:cNvSpPr>
          <p:nvPr/>
        </p:nvSpPr>
        <p:spPr bwMode="auto">
          <a:xfrm>
            <a:off x="3810001" y="4862514"/>
            <a:ext cx="5097463" cy="158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0" name="Line 6">
            <a:extLst>
              <a:ext uri="{FF2B5EF4-FFF2-40B4-BE49-F238E27FC236}">
                <a16:creationId xmlns:a16="http://schemas.microsoft.com/office/drawing/2014/main" id="{CA283262-63BD-7E4E-9E0A-114EA5D29772}"/>
              </a:ext>
            </a:extLst>
          </p:cNvPr>
          <p:cNvSpPr>
            <a:spLocks noChangeShapeType="1"/>
          </p:cNvSpPr>
          <p:nvPr/>
        </p:nvSpPr>
        <p:spPr bwMode="auto">
          <a:xfrm>
            <a:off x="3810001" y="4651375"/>
            <a:ext cx="5097463" cy="15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1" name="Line 7">
            <a:extLst>
              <a:ext uri="{FF2B5EF4-FFF2-40B4-BE49-F238E27FC236}">
                <a16:creationId xmlns:a16="http://schemas.microsoft.com/office/drawing/2014/main" id="{02838F4C-E60D-B24C-B5E3-BA678E67A6A5}"/>
              </a:ext>
            </a:extLst>
          </p:cNvPr>
          <p:cNvSpPr>
            <a:spLocks noChangeShapeType="1"/>
          </p:cNvSpPr>
          <p:nvPr/>
        </p:nvSpPr>
        <p:spPr bwMode="auto">
          <a:xfrm>
            <a:off x="3759200" y="2986089"/>
            <a:ext cx="2598738" cy="15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632" name="Group 8">
            <a:extLst>
              <a:ext uri="{FF2B5EF4-FFF2-40B4-BE49-F238E27FC236}">
                <a16:creationId xmlns:a16="http://schemas.microsoft.com/office/drawing/2014/main" id="{0E4143EB-3237-4F44-B6D4-DDE9445A51FA}"/>
              </a:ext>
            </a:extLst>
          </p:cNvPr>
          <p:cNvGrpSpPr>
            <a:grpSpLocks/>
          </p:cNvGrpSpPr>
          <p:nvPr/>
        </p:nvGrpSpPr>
        <p:grpSpPr bwMode="auto">
          <a:xfrm>
            <a:off x="3778250" y="1238250"/>
            <a:ext cx="2514600" cy="1536700"/>
            <a:chOff x="1947" y="1584"/>
            <a:chExt cx="1070" cy="968"/>
          </a:xfrm>
        </p:grpSpPr>
        <p:sp>
          <p:nvSpPr>
            <p:cNvPr id="26648" name="Line 9">
              <a:extLst>
                <a:ext uri="{FF2B5EF4-FFF2-40B4-BE49-F238E27FC236}">
                  <a16:creationId xmlns:a16="http://schemas.microsoft.com/office/drawing/2014/main" id="{49778614-FAC9-D74F-9CFE-60CB965D2465}"/>
                </a:ext>
              </a:extLst>
            </p:cNvPr>
            <p:cNvSpPr>
              <a:spLocks noChangeShapeType="1"/>
            </p:cNvSpPr>
            <p:nvPr/>
          </p:nvSpPr>
          <p:spPr bwMode="auto">
            <a:xfrm flipH="1">
              <a:off x="1947" y="2551"/>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9" name="Line 10">
              <a:extLst>
                <a:ext uri="{FF2B5EF4-FFF2-40B4-BE49-F238E27FC236}">
                  <a16:creationId xmlns:a16="http://schemas.microsoft.com/office/drawing/2014/main" id="{D07150C3-F99E-454C-BAC6-1A92B69076FA}"/>
                </a:ext>
              </a:extLst>
            </p:cNvPr>
            <p:cNvSpPr>
              <a:spLocks noChangeShapeType="1"/>
            </p:cNvSpPr>
            <p:nvPr/>
          </p:nvSpPr>
          <p:spPr bwMode="auto">
            <a:xfrm flipH="1">
              <a:off x="1947" y="1584"/>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0" name="Line 11">
              <a:extLst>
                <a:ext uri="{FF2B5EF4-FFF2-40B4-BE49-F238E27FC236}">
                  <a16:creationId xmlns:a16="http://schemas.microsoft.com/office/drawing/2014/main" id="{36B0ECC1-9149-6144-A9EB-A0F947250FF7}"/>
                </a:ext>
              </a:extLst>
            </p:cNvPr>
            <p:cNvSpPr>
              <a:spLocks noChangeShapeType="1"/>
            </p:cNvSpPr>
            <p:nvPr/>
          </p:nvSpPr>
          <p:spPr bwMode="auto">
            <a:xfrm flipH="1">
              <a:off x="1947" y="2017"/>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1" name="Line 12">
              <a:extLst>
                <a:ext uri="{FF2B5EF4-FFF2-40B4-BE49-F238E27FC236}">
                  <a16:creationId xmlns:a16="http://schemas.microsoft.com/office/drawing/2014/main" id="{7A97486B-5DAF-8847-8F11-4E6F673987DF}"/>
                </a:ext>
              </a:extLst>
            </p:cNvPr>
            <p:cNvSpPr>
              <a:spLocks noChangeShapeType="1"/>
            </p:cNvSpPr>
            <p:nvPr/>
          </p:nvSpPr>
          <p:spPr bwMode="auto">
            <a:xfrm flipH="1">
              <a:off x="1947" y="2284"/>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2" name="Line 13">
              <a:extLst>
                <a:ext uri="{FF2B5EF4-FFF2-40B4-BE49-F238E27FC236}">
                  <a16:creationId xmlns:a16="http://schemas.microsoft.com/office/drawing/2014/main" id="{732FB902-5FD3-6B4E-A668-723CA0B94D4F}"/>
                </a:ext>
              </a:extLst>
            </p:cNvPr>
            <p:cNvSpPr>
              <a:spLocks noChangeShapeType="1"/>
            </p:cNvSpPr>
            <p:nvPr/>
          </p:nvSpPr>
          <p:spPr bwMode="auto">
            <a:xfrm flipH="1">
              <a:off x="1947" y="2150"/>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3" name="Line 14">
              <a:extLst>
                <a:ext uri="{FF2B5EF4-FFF2-40B4-BE49-F238E27FC236}">
                  <a16:creationId xmlns:a16="http://schemas.microsoft.com/office/drawing/2014/main" id="{FD188530-3C7A-5448-8066-AACCD39F7DFD}"/>
                </a:ext>
              </a:extLst>
            </p:cNvPr>
            <p:cNvSpPr>
              <a:spLocks noChangeShapeType="1"/>
            </p:cNvSpPr>
            <p:nvPr/>
          </p:nvSpPr>
          <p:spPr bwMode="auto">
            <a:xfrm flipH="1">
              <a:off x="1947" y="2417"/>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4" name="Line 15">
              <a:extLst>
                <a:ext uri="{FF2B5EF4-FFF2-40B4-BE49-F238E27FC236}">
                  <a16:creationId xmlns:a16="http://schemas.microsoft.com/office/drawing/2014/main" id="{6D9B2631-4F0B-AD4D-A9DC-645E34739010}"/>
                </a:ext>
              </a:extLst>
            </p:cNvPr>
            <p:cNvSpPr>
              <a:spLocks noChangeShapeType="1"/>
            </p:cNvSpPr>
            <p:nvPr/>
          </p:nvSpPr>
          <p:spPr bwMode="auto">
            <a:xfrm flipH="1">
              <a:off x="1947" y="1883"/>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5" name="Line 16">
              <a:extLst>
                <a:ext uri="{FF2B5EF4-FFF2-40B4-BE49-F238E27FC236}">
                  <a16:creationId xmlns:a16="http://schemas.microsoft.com/office/drawing/2014/main" id="{2C34DEC3-199C-894F-8970-96097A56BBDD}"/>
                </a:ext>
              </a:extLst>
            </p:cNvPr>
            <p:cNvSpPr>
              <a:spLocks noChangeShapeType="1"/>
            </p:cNvSpPr>
            <p:nvPr/>
          </p:nvSpPr>
          <p:spPr bwMode="auto">
            <a:xfrm flipH="1">
              <a:off x="1947" y="1750"/>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17">
            <a:extLst>
              <a:ext uri="{FF2B5EF4-FFF2-40B4-BE49-F238E27FC236}">
                <a16:creationId xmlns:a16="http://schemas.microsoft.com/office/drawing/2014/main" id="{D77F010B-7E32-674F-86E9-E6011B103459}"/>
              </a:ext>
            </a:extLst>
          </p:cNvPr>
          <p:cNvGrpSpPr>
            <a:grpSpLocks/>
          </p:cNvGrpSpPr>
          <p:nvPr/>
        </p:nvGrpSpPr>
        <p:grpSpPr bwMode="auto">
          <a:xfrm>
            <a:off x="2965451" y="2990850"/>
            <a:ext cx="2263775" cy="2260600"/>
            <a:chOff x="832" y="2688"/>
            <a:chExt cx="1426" cy="1424"/>
          </a:xfrm>
        </p:grpSpPr>
        <p:sp>
          <p:nvSpPr>
            <p:cNvPr id="26645" name="Rectangle 18">
              <a:extLst>
                <a:ext uri="{FF2B5EF4-FFF2-40B4-BE49-F238E27FC236}">
                  <a16:creationId xmlns:a16="http://schemas.microsoft.com/office/drawing/2014/main" id="{9644F1A3-9FC2-764F-84DD-E378D0D3935E}"/>
                </a:ext>
              </a:extLst>
            </p:cNvPr>
            <p:cNvSpPr>
              <a:spLocks noChangeArrowheads="1"/>
            </p:cNvSpPr>
            <p:nvPr/>
          </p:nvSpPr>
          <p:spPr bwMode="auto">
            <a:xfrm>
              <a:off x="832" y="2928"/>
              <a:ext cx="142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r>
                <a:rPr lang="en-US" altLang="en-US" sz="2400" b="1">
                  <a:solidFill>
                    <a:srgbClr val="40458C"/>
                  </a:solidFill>
                  <a:cs typeface="Times New Roman" panose="02020603050405020304" pitchFamily="18" charset="0"/>
                </a:rPr>
                <a:t>Electronic states</a:t>
              </a:r>
            </a:p>
            <a:p>
              <a:pPr algn="ctr"/>
              <a:r>
                <a:rPr lang="en-US" altLang="en-US" sz="2000">
                  <a:solidFill>
                    <a:srgbClr val="40458C"/>
                  </a:solidFill>
                  <a:cs typeface="Times New Roman" panose="02020603050405020304" pitchFamily="18" charset="0"/>
                </a:rPr>
                <a:t>(thick lines)</a:t>
              </a:r>
              <a:endParaRPr lang="en-US" altLang="en-US" sz="1600">
                <a:solidFill>
                  <a:srgbClr val="40458C"/>
                </a:solidFill>
                <a:cs typeface="Times New Roman" panose="02020603050405020304" pitchFamily="18" charset="0"/>
              </a:endParaRPr>
            </a:p>
          </p:txBody>
        </p:sp>
        <p:sp>
          <p:nvSpPr>
            <p:cNvPr id="26646" name="Line 19">
              <a:extLst>
                <a:ext uri="{FF2B5EF4-FFF2-40B4-BE49-F238E27FC236}">
                  <a16:creationId xmlns:a16="http://schemas.microsoft.com/office/drawing/2014/main" id="{DD951AA6-B581-544D-8FE7-D7F9C723E8DF}"/>
                </a:ext>
              </a:extLst>
            </p:cNvPr>
            <p:cNvSpPr>
              <a:spLocks noChangeShapeType="1"/>
            </p:cNvSpPr>
            <p:nvPr/>
          </p:nvSpPr>
          <p:spPr bwMode="auto">
            <a:xfrm flipV="1">
              <a:off x="1200" y="2688"/>
              <a:ext cx="240" cy="208"/>
            </a:xfrm>
            <a:prstGeom prst="line">
              <a:avLst/>
            </a:prstGeom>
            <a:noFill/>
            <a:ln w="254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7" name="Line 20">
              <a:extLst>
                <a:ext uri="{FF2B5EF4-FFF2-40B4-BE49-F238E27FC236}">
                  <a16:creationId xmlns:a16="http://schemas.microsoft.com/office/drawing/2014/main" id="{11D87DDC-C4D3-6843-8142-BEC86E5581D3}"/>
                </a:ext>
              </a:extLst>
            </p:cNvPr>
            <p:cNvSpPr>
              <a:spLocks noChangeShapeType="1"/>
            </p:cNvSpPr>
            <p:nvPr/>
          </p:nvSpPr>
          <p:spPr bwMode="auto">
            <a:xfrm>
              <a:off x="1104" y="3216"/>
              <a:ext cx="224" cy="896"/>
            </a:xfrm>
            <a:prstGeom prst="line">
              <a:avLst/>
            </a:prstGeom>
            <a:noFill/>
            <a:ln w="254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21">
            <a:extLst>
              <a:ext uri="{FF2B5EF4-FFF2-40B4-BE49-F238E27FC236}">
                <a16:creationId xmlns:a16="http://schemas.microsoft.com/office/drawing/2014/main" id="{AE0AD236-46F3-4E40-834E-7FBE0F0B582D}"/>
              </a:ext>
            </a:extLst>
          </p:cNvPr>
          <p:cNvGrpSpPr>
            <a:grpSpLocks/>
          </p:cNvGrpSpPr>
          <p:nvPr/>
        </p:nvGrpSpPr>
        <p:grpSpPr bwMode="auto">
          <a:xfrm>
            <a:off x="6292850" y="1238250"/>
            <a:ext cx="3454400" cy="3657600"/>
            <a:chOff x="2976" y="1584"/>
            <a:chExt cx="2176" cy="2304"/>
          </a:xfrm>
        </p:grpSpPr>
        <p:sp>
          <p:nvSpPr>
            <p:cNvPr id="26638" name="Rectangle 22">
              <a:extLst>
                <a:ext uri="{FF2B5EF4-FFF2-40B4-BE49-F238E27FC236}">
                  <a16:creationId xmlns:a16="http://schemas.microsoft.com/office/drawing/2014/main" id="{E57806DD-5BA7-3341-A6E1-BB7311BE8E75}"/>
                </a:ext>
              </a:extLst>
            </p:cNvPr>
            <p:cNvSpPr>
              <a:spLocks noChangeArrowheads="1"/>
            </p:cNvSpPr>
            <p:nvPr/>
          </p:nvSpPr>
          <p:spPr bwMode="auto">
            <a:xfrm>
              <a:off x="3644" y="2592"/>
              <a:ext cx="150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a:r>
                <a:rPr lang="en-US" altLang="en-US" sz="2400" b="1">
                  <a:solidFill>
                    <a:srgbClr val="40458C"/>
                  </a:solidFill>
                  <a:cs typeface="Times New Roman" panose="02020603050405020304" pitchFamily="18" charset="0"/>
                </a:rPr>
                <a:t>Vibrational levels</a:t>
              </a:r>
            </a:p>
            <a:p>
              <a:pPr algn="ctr"/>
              <a:r>
                <a:rPr lang="en-US" altLang="en-US" sz="2000">
                  <a:solidFill>
                    <a:srgbClr val="40458C"/>
                  </a:solidFill>
                  <a:cs typeface="Times New Roman" panose="02020603050405020304" pitchFamily="18" charset="0"/>
                </a:rPr>
                <a:t>(thin lines)</a:t>
              </a:r>
              <a:endParaRPr lang="en-US" altLang="en-US" sz="1600">
                <a:solidFill>
                  <a:srgbClr val="40458C"/>
                </a:solidFill>
                <a:cs typeface="Times New Roman" panose="02020603050405020304" pitchFamily="18" charset="0"/>
              </a:endParaRPr>
            </a:p>
          </p:txBody>
        </p:sp>
        <p:sp>
          <p:nvSpPr>
            <p:cNvPr id="26639" name="Line 23">
              <a:extLst>
                <a:ext uri="{FF2B5EF4-FFF2-40B4-BE49-F238E27FC236}">
                  <a16:creationId xmlns:a16="http://schemas.microsoft.com/office/drawing/2014/main" id="{73D42F04-32DB-FA4E-9761-64425F48CA55}"/>
                </a:ext>
              </a:extLst>
            </p:cNvPr>
            <p:cNvSpPr>
              <a:spLocks noChangeShapeType="1"/>
            </p:cNvSpPr>
            <p:nvPr/>
          </p:nvSpPr>
          <p:spPr bwMode="auto">
            <a:xfrm flipH="1" flipV="1">
              <a:off x="2976" y="1872"/>
              <a:ext cx="1056" cy="688"/>
            </a:xfrm>
            <a:prstGeom prst="line">
              <a:avLst/>
            </a:prstGeom>
            <a:noFill/>
            <a:ln w="254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0" name="Line 24">
              <a:extLst>
                <a:ext uri="{FF2B5EF4-FFF2-40B4-BE49-F238E27FC236}">
                  <a16:creationId xmlns:a16="http://schemas.microsoft.com/office/drawing/2014/main" id="{1AF013E5-B41F-E94E-B168-2AAD571E82D6}"/>
                </a:ext>
              </a:extLst>
            </p:cNvPr>
            <p:cNvSpPr>
              <a:spLocks noChangeShapeType="1"/>
            </p:cNvSpPr>
            <p:nvPr/>
          </p:nvSpPr>
          <p:spPr bwMode="auto">
            <a:xfrm flipH="1">
              <a:off x="3312" y="2880"/>
              <a:ext cx="624" cy="720"/>
            </a:xfrm>
            <a:prstGeom prst="line">
              <a:avLst/>
            </a:prstGeom>
            <a:noFill/>
            <a:ln w="254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1" name="Line 25">
              <a:extLst>
                <a:ext uri="{FF2B5EF4-FFF2-40B4-BE49-F238E27FC236}">
                  <a16:creationId xmlns:a16="http://schemas.microsoft.com/office/drawing/2014/main" id="{E189E3FC-58A7-AB42-BD50-D83B89BB14FD}"/>
                </a:ext>
              </a:extLst>
            </p:cNvPr>
            <p:cNvSpPr>
              <a:spLocks noChangeShapeType="1"/>
            </p:cNvSpPr>
            <p:nvPr/>
          </p:nvSpPr>
          <p:spPr bwMode="auto">
            <a:xfrm flipH="1">
              <a:off x="3408" y="2880"/>
              <a:ext cx="528" cy="864"/>
            </a:xfrm>
            <a:prstGeom prst="line">
              <a:avLst/>
            </a:prstGeom>
            <a:noFill/>
            <a:ln w="254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2" name="Line 26">
              <a:extLst>
                <a:ext uri="{FF2B5EF4-FFF2-40B4-BE49-F238E27FC236}">
                  <a16:creationId xmlns:a16="http://schemas.microsoft.com/office/drawing/2014/main" id="{5760FDD2-1B8F-7C45-A128-4D0DB78CF8BC}"/>
                </a:ext>
              </a:extLst>
            </p:cNvPr>
            <p:cNvSpPr>
              <a:spLocks noChangeShapeType="1"/>
            </p:cNvSpPr>
            <p:nvPr/>
          </p:nvSpPr>
          <p:spPr bwMode="auto">
            <a:xfrm flipH="1">
              <a:off x="3552" y="2880"/>
              <a:ext cx="384" cy="1008"/>
            </a:xfrm>
            <a:prstGeom prst="line">
              <a:avLst/>
            </a:prstGeom>
            <a:noFill/>
            <a:ln w="254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3" name="Line 27">
              <a:extLst>
                <a:ext uri="{FF2B5EF4-FFF2-40B4-BE49-F238E27FC236}">
                  <a16:creationId xmlns:a16="http://schemas.microsoft.com/office/drawing/2014/main" id="{F8CA37A3-1D9B-1240-A137-92B070132106}"/>
                </a:ext>
              </a:extLst>
            </p:cNvPr>
            <p:cNvSpPr>
              <a:spLocks noChangeShapeType="1"/>
            </p:cNvSpPr>
            <p:nvPr/>
          </p:nvSpPr>
          <p:spPr bwMode="auto">
            <a:xfrm flipH="1" flipV="1">
              <a:off x="2976" y="1584"/>
              <a:ext cx="1056" cy="960"/>
            </a:xfrm>
            <a:prstGeom prst="line">
              <a:avLst/>
            </a:prstGeom>
            <a:noFill/>
            <a:ln w="254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4" name="Line 28">
              <a:extLst>
                <a:ext uri="{FF2B5EF4-FFF2-40B4-BE49-F238E27FC236}">
                  <a16:creationId xmlns:a16="http://schemas.microsoft.com/office/drawing/2014/main" id="{4A31B642-D8C8-1148-AC84-029A1C543BC4}"/>
                </a:ext>
              </a:extLst>
            </p:cNvPr>
            <p:cNvSpPr>
              <a:spLocks noChangeShapeType="1"/>
            </p:cNvSpPr>
            <p:nvPr/>
          </p:nvSpPr>
          <p:spPr bwMode="auto">
            <a:xfrm flipH="1" flipV="1">
              <a:off x="2976" y="2160"/>
              <a:ext cx="1056" cy="432"/>
            </a:xfrm>
            <a:prstGeom prst="line">
              <a:avLst/>
            </a:prstGeom>
            <a:noFill/>
            <a:ln w="25400">
              <a:solidFill>
                <a:srgbClr val="114FFB"/>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4347" name="Rectangle 29">
            <a:extLst>
              <a:ext uri="{FF2B5EF4-FFF2-40B4-BE49-F238E27FC236}">
                <a16:creationId xmlns:a16="http://schemas.microsoft.com/office/drawing/2014/main" id="{8D9DF3C1-62A5-8549-8A3A-65BDD6CEE2FB}"/>
              </a:ext>
            </a:extLst>
          </p:cNvPr>
          <p:cNvSpPr>
            <a:spLocks noGrp="1" noChangeArrowheads="1"/>
          </p:cNvSpPr>
          <p:nvPr>
            <p:ph type="title"/>
          </p:nvPr>
        </p:nvSpPr>
        <p:spPr/>
        <p:txBody>
          <a:bodyPr/>
          <a:lstStyle/>
          <a:p>
            <a:pPr eaLnBrk="1" hangingPunct="1">
              <a:defRPr/>
            </a:pPr>
            <a:r>
              <a:rPr lang="en-US"/>
              <a:t>Jablonski Diagrams…</a:t>
            </a:r>
          </a:p>
        </p:txBody>
      </p:sp>
      <p:sp>
        <p:nvSpPr>
          <p:cNvPr id="26636" name="Text Box 30">
            <a:extLst>
              <a:ext uri="{FF2B5EF4-FFF2-40B4-BE49-F238E27FC236}">
                <a16:creationId xmlns:a16="http://schemas.microsoft.com/office/drawing/2014/main" id="{A231EF8B-9C34-694F-A551-323C400D61BF}"/>
              </a:ext>
            </a:extLst>
          </p:cNvPr>
          <p:cNvSpPr txBox="1">
            <a:spLocks noChangeArrowheads="1"/>
          </p:cNvSpPr>
          <p:nvPr/>
        </p:nvSpPr>
        <p:spPr bwMode="auto">
          <a:xfrm>
            <a:off x="4703763" y="5632451"/>
            <a:ext cx="2051050" cy="461963"/>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sz="2400" i="1">
                <a:solidFill>
                  <a:srgbClr val="40458C"/>
                </a:solidFill>
                <a:cs typeface="Times New Roman" panose="02020603050405020304" pitchFamily="18" charset="0"/>
              </a:rPr>
              <a:t>E</a:t>
            </a:r>
            <a:r>
              <a:rPr lang="en-US" altLang="en-US" sz="2400" baseline="-25000">
                <a:solidFill>
                  <a:srgbClr val="40458C"/>
                </a:solidFill>
                <a:cs typeface="Times New Roman" panose="02020603050405020304" pitchFamily="18" charset="0"/>
              </a:rPr>
              <a:t>tot</a:t>
            </a:r>
            <a:r>
              <a:rPr lang="en-US" altLang="en-US" sz="2400">
                <a:solidFill>
                  <a:srgbClr val="40458C"/>
                </a:solidFill>
                <a:cs typeface="Times New Roman" panose="02020603050405020304" pitchFamily="18" charset="0"/>
              </a:rPr>
              <a:t> = </a:t>
            </a:r>
            <a:r>
              <a:rPr lang="en-US" altLang="en-US" sz="2400" i="1">
                <a:solidFill>
                  <a:srgbClr val="40458C"/>
                </a:solidFill>
                <a:cs typeface="Times New Roman" panose="02020603050405020304" pitchFamily="18" charset="0"/>
              </a:rPr>
              <a:t>E</a:t>
            </a:r>
            <a:r>
              <a:rPr lang="en-US" altLang="en-US" sz="2400" baseline="-25000">
                <a:solidFill>
                  <a:srgbClr val="40458C"/>
                </a:solidFill>
                <a:cs typeface="Times New Roman" panose="02020603050405020304" pitchFamily="18" charset="0"/>
              </a:rPr>
              <a:t>elec</a:t>
            </a:r>
            <a:r>
              <a:rPr lang="en-US" altLang="en-US" sz="2400">
                <a:solidFill>
                  <a:srgbClr val="40458C"/>
                </a:solidFill>
                <a:cs typeface="Times New Roman" panose="02020603050405020304" pitchFamily="18" charset="0"/>
              </a:rPr>
              <a:t> + </a:t>
            </a:r>
            <a:r>
              <a:rPr lang="en-US" altLang="en-US" sz="2400" i="1">
                <a:solidFill>
                  <a:srgbClr val="40458C"/>
                </a:solidFill>
                <a:cs typeface="Times New Roman" panose="02020603050405020304" pitchFamily="18" charset="0"/>
              </a:rPr>
              <a:t>E</a:t>
            </a:r>
            <a:r>
              <a:rPr lang="en-US" altLang="en-US" sz="2400" baseline="-25000">
                <a:solidFill>
                  <a:srgbClr val="40458C"/>
                </a:solidFill>
                <a:cs typeface="Times New Roman" panose="02020603050405020304" pitchFamily="18" charset="0"/>
              </a:rPr>
              <a:t>vib</a:t>
            </a:r>
            <a:endParaRPr lang="en-US" altLang="en-US" sz="2400">
              <a:solidFill>
                <a:srgbClr val="40458C"/>
              </a:solidFill>
              <a:cs typeface="Times New Roman" panose="02020603050405020304" pitchFamily="18" charset="0"/>
            </a:endParaRPr>
          </a:p>
        </p:txBody>
      </p:sp>
      <p:sp>
        <p:nvSpPr>
          <p:cNvPr id="26637" name="Text Box 31">
            <a:extLst>
              <a:ext uri="{FF2B5EF4-FFF2-40B4-BE49-F238E27FC236}">
                <a16:creationId xmlns:a16="http://schemas.microsoft.com/office/drawing/2014/main" id="{B5D917F8-5638-B64C-9472-628E166049C1}"/>
              </a:ext>
            </a:extLst>
          </p:cNvPr>
          <p:cNvSpPr txBox="1">
            <a:spLocks noChangeArrowheads="1"/>
          </p:cNvSpPr>
          <p:nvPr/>
        </p:nvSpPr>
        <p:spPr bwMode="auto">
          <a:xfrm>
            <a:off x="5465764" y="6348414"/>
            <a:ext cx="5075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a:solidFill>
                  <a:srgbClr val="2F8D2F"/>
                </a:solidFill>
                <a:cs typeface="Times New Roman" panose="02020603050405020304" pitchFamily="18" charset="0"/>
              </a:rPr>
              <a:t>Again, this is the Born-Oppenheimer approximation.</a:t>
            </a:r>
          </a:p>
        </p:txBody>
      </p:sp>
    </p:spTree>
    <p:extLst>
      <p:ext uri="{BB962C8B-B14F-4D97-AF65-F5344CB8AC3E}">
        <p14:creationId xmlns:p14="http://schemas.microsoft.com/office/powerpoint/2010/main" val="29019004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F040FACD-F191-1F43-A0FF-5BE9E6ACC3F2}"/>
              </a:ext>
            </a:extLst>
          </p:cNvPr>
          <p:cNvSpPr>
            <a:spLocks noGrp="1" noChangeArrowheads="1"/>
          </p:cNvSpPr>
          <p:nvPr>
            <p:ph type="title"/>
          </p:nvPr>
        </p:nvSpPr>
        <p:spPr/>
        <p:txBody>
          <a:bodyPr>
            <a:normAutofit/>
          </a:bodyPr>
          <a:lstStyle/>
          <a:p>
            <a:pPr eaLnBrk="1" hangingPunct="1">
              <a:defRPr/>
            </a:pPr>
            <a:r>
              <a:rPr lang="en-US" sz="3200"/>
              <a:t>Correlation between diatomic potential energy surface (PES) and Jablonski diagram</a:t>
            </a:r>
          </a:p>
        </p:txBody>
      </p:sp>
      <p:pic>
        <p:nvPicPr>
          <p:cNvPr id="27651" name="Picture 3" descr="Jablonski (IC, F, P, ISC)">
            <a:extLst>
              <a:ext uri="{FF2B5EF4-FFF2-40B4-BE49-F238E27FC236}">
                <a16:creationId xmlns:a16="http://schemas.microsoft.com/office/drawing/2014/main" id="{EEB737E1-847F-F243-8F45-4B719B93A3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944" r="71326"/>
          <a:stretch>
            <a:fillRect/>
          </a:stretch>
        </p:blipFill>
        <p:spPr bwMode="auto">
          <a:xfrm>
            <a:off x="2781300" y="2320926"/>
            <a:ext cx="2058988"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Absorption">
            <a:extLst>
              <a:ext uri="{FF2B5EF4-FFF2-40B4-BE49-F238E27FC236}">
                <a16:creationId xmlns:a16="http://schemas.microsoft.com/office/drawing/2014/main" id="{2BF6E234-50A1-DC48-9192-A689281FB2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8635"/>
          <a:stretch>
            <a:fillRect/>
          </a:stretch>
        </p:blipFill>
        <p:spPr bwMode="auto">
          <a:xfrm>
            <a:off x="6132513" y="1430338"/>
            <a:ext cx="3327400" cy="5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Line 5">
            <a:extLst>
              <a:ext uri="{FF2B5EF4-FFF2-40B4-BE49-F238E27FC236}">
                <a16:creationId xmlns:a16="http://schemas.microsoft.com/office/drawing/2014/main" id="{A7E1E709-7A52-2F42-AFC1-895E7CD2717E}"/>
              </a:ext>
            </a:extLst>
          </p:cNvPr>
          <p:cNvSpPr>
            <a:spLocks noChangeShapeType="1"/>
          </p:cNvSpPr>
          <p:nvPr/>
        </p:nvSpPr>
        <p:spPr bwMode="auto">
          <a:xfrm>
            <a:off x="7019926" y="5886450"/>
            <a:ext cx="10001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54" name="Line 6">
            <a:extLst>
              <a:ext uri="{FF2B5EF4-FFF2-40B4-BE49-F238E27FC236}">
                <a16:creationId xmlns:a16="http://schemas.microsoft.com/office/drawing/2014/main" id="{45825306-02F6-2947-887C-C3AF1BAA5830}"/>
              </a:ext>
            </a:extLst>
          </p:cNvPr>
          <p:cNvSpPr>
            <a:spLocks noChangeShapeType="1"/>
          </p:cNvSpPr>
          <p:nvPr/>
        </p:nvSpPr>
        <p:spPr bwMode="auto">
          <a:xfrm>
            <a:off x="6992938" y="5745163"/>
            <a:ext cx="15716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55" name="Line 7">
            <a:extLst>
              <a:ext uri="{FF2B5EF4-FFF2-40B4-BE49-F238E27FC236}">
                <a16:creationId xmlns:a16="http://schemas.microsoft.com/office/drawing/2014/main" id="{1E6BD196-9ACB-E046-8C59-B01D0F05944B}"/>
              </a:ext>
            </a:extLst>
          </p:cNvPr>
          <p:cNvSpPr>
            <a:spLocks noChangeShapeType="1"/>
          </p:cNvSpPr>
          <p:nvPr/>
        </p:nvSpPr>
        <p:spPr bwMode="auto">
          <a:xfrm>
            <a:off x="6956425" y="5632450"/>
            <a:ext cx="228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56" name="Line 8">
            <a:extLst>
              <a:ext uri="{FF2B5EF4-FFF2-40B4-BE49-F238E27FC236}">
                <a16:creationId xmlns:a16="http://schemas.microsoft.com/office/drawing/2014/main" id="{9FF41924-C2F1-FB40-95FB-DEF1E971C69A}"/>
              </a:ext>
            </a:extLst>
          </p:cNvPr>
          <p:cNvSpPr>
            <a:spLocks noChangeShapeType="1"/>
          </p:cNvSpPr>
          <p:nvPr/>
        </p:nvSpPr>
        <p:spPr bwMode="auto">
          <a:xfrm>
            <a:off x="6948488" y="5514975"/>
            <a:ext cx="27146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57" name="Line 9">
            <a:extLst>
              <a:ext uri="{FF2B5EF4-FFF2-40B4-BE49-F238E27FC236}">
                <a16:creationId xmlns:a16="http://schemas.microsoft.com/office/drawing/2014/main" id="{E93818E8-44C5-6A41-A82B-CB3DF17EFB5F}"/>
              </a:ext>
            </a:extLst>
          </p:cNvPr>
          <p:cNvSpPr>
            <a:spLocks noChangeShapeType="1"/>
          </p:cNvSpPr>
          <p:nvPr/>
        </p:nvSpPr>
        <p:spPr bwMode="auto">
          <a:xfrm>
            <a:off x="7123113" y="2546350"/>
            <a:ext cx="228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58" name="Line 10">
            <a:extLst>
              <a:ext uri="{FF2B5EF4-FFF2-40B4-BE49-F238E27FC236}">
                <a16:creationId xmlns:a16="http://schemas.microsoft.com/office/drawing/2014/main" id="{DA3279E7-D118-2541-B6DB-FBC1920CBCF7}"/>
              </a:ext>
            </a:extLst>
          </p:cNvPr>
          <p:cNvSpPr>
            <a:spLocks noChangeShapeType="1"/>
          </p:cNvSpPr>
          <p:nvPr/>
        </p:nvSpPr>
        <p:spPr bwMode="auto">
          <a:xfrm>
            <a:off x="7191375" y="2762250"/>
            <a:ext cx="9525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59" name="Line 11">
            <a:extLst>
              <a:ext uri="{FF2B5EF4-FFF2-40B4-BE49-F238E27FC236}">
                <a16:creationId xmlns:a16="http://schemas.microsoft.com/office/drawing/2014/main" id="{75A41F6E-EDCF-E644-A665-F015B8F1C3D1}"/>
              </a:ext>
            </a:extLst>
          </p:cNvPr>
          <p:cNvSpPr>
            <a:spLocks noChangeShapeType="1"/>
          </p:cNvSpPr>
          <p:nvPr/>
        </p:nvSpPr>
        <p:spPr bwMode="auto">
          <a:xfrm>
            <a:off x="7154864" y="2654300"/>
            <a:ext cx="16668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60" name="Line 12">
            <a:extLst>
              <a:ext uri="{FF2B5EF4-FFF2-40B4-BE49-F238E27FC236}">
                <a16:creationId xmlns:a16="http://schemas.microsoft.com/office/drawing/2014/main" id="{EEF0B6D8-B6AE-7D48-B2D4-486D4DFFDCD9}"/>
              </a:ext>
            </a:extLst>
          </p:cNvPr>
          <p:cNvSpPr>
            <a:spLocks noChangeShapeType="1"/>
          </p:cNvSpPr>
          <p:nvPr/>
        </p:nvSpPr>
        <p:spPr bwMode="auto">
          <a:xfrm>
            <a:off x="7100889" y="2424113"/>
            <a:ext cx="28098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61" name="Line 13">
            <a:extLst>
              <a:ext uri="{FF2B5EF4-FFF2-40B4-BE49-F238E27FC236}">
                <a16:creationId xmlns:a16="http://schemas.microsoft.com/office/drawing/2014/main" id="{FD69A231-ADC4-2346-B2EB-26918CA3867A}"/>
              </a:ext>
            </a:extLst>
          </p:cNvPr>
          <p:cNvSpPr>
            <a:spLocks noChangeShapeType="1"/>
          </p:cNvSpPr>
          <p:nvPr/>
        </p:nvSpPr>
        <p:spPr bwMode="auto">
          <a:xfrm>
            <a:off x="7073901" y="2292350"/>
            <a:ext cx="3333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62" name="Line 14">
            <a:extLst>
              <a:ext uri="{FF2B5EF4-FFF2-40B4-BE49-F238E27FC236}">
                <a16:creationId xmlns:a16="http://schemas.microsoft.com/office/drawing/2014/main" id="{8BC02670-2916-1E4D-A0DE-D8B249103558}"/>
              </a:ext>
            </a:extLst>
          </p:cNvPr>
          <p:cNvSpPr>
            <a:spLocks noChangeShapeType="1"/>
          </p:cNvSpPr>
          <p:nvPr/>
        </p:nvSpPr>
        <p:spPr bwMode="auto">
          <a:xfrm>
            <a:off x="7042151" y="2155825"/>
            <a:ext cx="4095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63" name="Line 15">
            <a:extLst>
              <a:ext uri="{FF2B5EF4-FFF2-40B4-BE49-F238E27FC236}">
                <a16:creationId xmlns:a16="http://schemas.microsoft.com/office/drawing/2014/main" id="{EA675531-AFF5-9B46-B037-539F68B9E715}"/>
              </a:ext>
            </a:extLst>
          </p:cNvPr>
          <p:cNvSpPr>
            <a:spLocks noChangeShapeType="1"/>
          </p:cNvSpPr>
          <p:nvPr/>
        </p:nvSpPr>
        <p:spPr bwMode="auto">
          <a:xfrm>
            <a:off x="7034213" y="2009775"/>
            <a:ext cx="44291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64" name="Text Box 16">
            <a:extLst>
              <a:ext uri="{FF2B5EF4-FFF2-40B4-BE49-F238E27FC236}">
                <a16:creationId xmlns:a16="http://schemas.microsoft.com/office/drawing/2014/main" id="{59C8DF82-DAE4-3C4A-843B-7BAA750136AB}"/>
              </a:ext>
            </a:extLst>
          </p:cNvPr>
          <p:cNvSpPr txBox="1">
            <a:spLocks noChangeArrowheads="1"/>
          </p:cNvSpPr>
          <p:nvPr/>
        </p:nvSpPr>
        <p:spPr bwMode="auto">
          <a:xfrm>
            <a:off x="3635375" y="6186488"/>
            <a:ext cx="1098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a:solidFill>
                  <a:srgbClr val="40458C"/>
                </a:solidFill>
                <a:latin typeface="Tahoma" panose="020B0604030504040204" pitchFamily="34" charset="0"/>
                <a:cs typeface="Times New Roman" panose="02020603050405020304" pitchFamily="18" charset="0"/>
              </a:rPr>
              <a:t>Jablonski</a:t>
            </a:r>
          </a:p>
        </p:txBody>
      </p:sp>
      <p:sp>
        <p:nvSpPr>
          <p:cNvPr id="27665" name="Line 17">
            <a:extLst>
              <a:ext uri="{FF2B5EF4-FFF2-40B4-BE49-F238E27FC236}">
                <a16:creationId xmlns:a16="http://schemas.microsoft.com/office/drawing/2014/main" id="{717E0D51-1782-6F47-8832-5BB388DD7317}"/>
              </a:ext>
            </a:extLst>
          </p:cNvPr>
          <p:cNvSpPr>
            <a:spLocks noChangeShapeType="1"/>
          </p:cNvSpPr>
          <p:nvPr/>
        </p:nvSpPr>
        <p:spPr bwMode="auto">
          <a:xfrm flipH="1" flipV="1">
            <a:off x="4637088" y="2743200"/>
            <a:ext cx="2476500" cy="14288"/>
          </a:xfrm>
          <a:prstGeom prst="line">
            <a:avLst/>
          </a:prstGeom>
          <a:noFill/>
          <a:ln w="28575">
            <a:solidFill>
              <a:srgbClr val="2F8D2F"/>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7666" name="Line 18">
            <a:extLst>
              <a:ext uri="{FF2B5EF4-FFF2-40B4-BE49-F238E27FC236}">
                <a16:creationId xmlns:a16="http://schemas.microsoft.com/office/drawing/2014/main" id="{B8FE60AF-314F-BE4E-A8E6-327280ED4725}"/>
              </a:ext>
            </a:extLst>
          </p:cNvPr>
          <p:cNvSpPr>
            <a:spLocks noChangeShapeType="1"/>
          </p:cNvSpPr>
          <p:nvPr/>
        </p:nvSpPr>
        <p:spPr bwMode="auto">
          <a:xfrm flipH="1" flipV="1">
            <a:off x="4572000" y="5880100"/>
            <a:ext cx="2476500" cy="14288"/>
          </a:xfrm>
          <a:prstGeom prst="line">
            <a:avLst/>
          </a:prstGeom>
          <a:noFill/>
          <a:ln w="28575">
            <a:solidFill>
              <a:srgbClr val="2F8D2F"/>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7667" name="TextBox 1">
            <a:extLst>
              <a:ext uri="{FF2B5EF4-FFF2-40B4-BE49-F238E27FC236}">
                <a16:creationId xmlns:a16="http://schemas.microsoft.com/office/drawing/2014/main" id="{AB9024BB-B77B-6D4A-8CEF-D1F489E65869}"/>
              </a:ext>
            </a:extLst>
          </p:cNvPr>
          <p:cNvSpPr txBox="1">
            <a:spLocks noChangeArrowheads="1"/>
          </p:cNvSpPr>
          <p:nvPr/>
        </p:nvSpPr>
        <p:spPr bwMode="auto">
          <a:xfrm>
            <a:off x="8197851" y="5368926"/>
            <a:ext cx="2524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IN" altLang="en-US"/>
              <a:t>Also remember:</a:t>
            </a:r>
          </a:p>
          <a:p>
            <a:pPr eaLnBrk="1" hangingPunct="1"/>
            <a:r>
              <a:rPr lang="en-IN" altLang="en-US"/>
              <a:t> Franck-Condon Principle</a:t>
            </a:r>
          </a:p>
        </p:txBody>
      </p:sp>
    </p:spTree>
    <p:extLst>
      <p:ext uri="{BB962C8B-B14F-4D97-AF65-F5344CB8AC3E}">
        <p14:creationId xmlns:p14="http://schemas.microsoft.com/office/powerpoint/2010/main" val="34100998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1B609D7E-ACB8-4F49-AC94-E4800609FA97}"/>
              </a:ext>
            </a:extLst>
          </p:cNvPr>
          <p:cNvSpPr>
            <a:spLocks noGrp="1" noChangeArrowheads="1"/>
          </p:cNvSpPr>
          <p:nvPr>
            <p:ph type="title"/>
          </p:nvPr>
        </p:nvSpPr>
        <p:spPr/>
        <p:txBody>
          <a:bodyPr/>
          <a:lstStyle/>
          <a:p>
            <a:pPr eaLnBrk="1" hangingPunct="1">
              <a:defRPr/>
            </a:pPr>
            <a:r>
              <a:rPr lang="en-US"/>
              <a:t>Nomenclature and spin states</a:t>
            </a:r>
          </a:p>
        </p:txBody>
      </p:sp>
      <p:graphicFrame>
        <p:nvGraphicFramePr>
          <p:cNvPr id="907293" name="Group 29">
            <a:extLst>
              <a:ext uri="{FF2B5EF4-FFF2-40B4-BE49-F238E27FC236}">
                <a16:creationId xmlns:a16="http://schemas.microsoft.com/office/drawing/2014/main" id="{969439B0-47D2-F54A-BF1A-10333F8D617A}"/>
              </a:ext>
            </a:extLst>
          </p:cNvPr>
          <p:cNvGraphicFramePr>
            <a:graphicFrameLocks noGrp="1"/>
          </p:cNvGraphicFramePr>
          <p:nvPr/>
        </p:nvGraphicFramePr>
        <p:xfrm>
          <a:off x="3683001" y="4979988"/>
          <a:ext cx="4791075" cy="1828800"/>
        </p:xfrm>
        <a:graphic>
          <a:graphicData uri="http://schemas.openxmlformats.org/drawingml/2006/table">
            <a:tbl>
              <a:tblPr/>
              <a:tblGrid>
                <a:gridCol w="1678625">
                  <a:extLst>
                    <a:ext uri="{9D8B030D-6E8A-4147-A177-3AD203B41FA5}">
                      <a16:colId xmlns:a16="http://schemas.microsoft.com/office/drawing/2014/main" val="20000"/>
                    </a:ext>
                  </a:extLst>
                </a:gridCol>
                <a:gridCol w="1556225">
                  <a:extLst>
                    <a:ext uri="{9D8B030D-6E8A-4147-A177-3AD203B41FA5}">
                      <a16:colId xmlns:a16="http://schemas.microsoft.com/office/drawing/2014/main" val="20001"/>
                    </a:ext>
                  </a:extLst>
                </a:gridCol>
                <a:gridCol w="1556225">
                  <a:extLst>
                    <a:ext uri="{9D8B030D-6E8A-4147-A177-3AD203B41FA5}">
                      <a16:colId xmlns:a16="http://schemas.microsoft.com/office/drawing/2014/main" val="20002"/>
                    </a:ext>
                  </a:extLst>
                </a:gridCol>
              </a:tblGrid>
              <a:tr h="339645">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sz="2400" b="1" i="0" u="none" strike="noStrike" cap="none" normalizeH="0" baseline="0" dirty="0">
                          <a:ln>
                            <a:noFill/>
                          </a:ln>
                          <a:solidFill>
                            <a:srgbClr val="000000"/>
                          </a:solidFill>
                          <a:effectLst/>
                          <a:latin typeface="Calibri" pitchFamily="34" charset="0"/>
                          <a:cs typeface="Times New Roman" pitchFamily="18" charset="0"/>
                        </a:rPr>
                        <a:t>Total Spin</a:t>
                      </a:r>
                    </a:p>
                  </a:txBody>
                  <a:tcPr marL="91430" marR="91430" horzOverflow="overflow">
                    <a:lnL w="381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381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000000"/>
                          </a:solidFill>
                          <a:effectLst/>
                          <a:latin typeface="Calibri" pitchFamily="34" charset="0"/>
                          <a:cs typeface="Times New Roman" pitchFamily="18" charset="0"/>
                        </a:rPr>
                        <a:t>Name</a:t>
                      </a:r>
                    </a:p>
                  </a:txBody>
                  <a:tcPr marL="91430" marR="9143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381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000000"/>
                          </a:solidFill>
                          <a:effectLst/>
                          <a:latin typeface="Calibri" pitchFamily="34" charset="0"/>
                          <a:cs typeface="Times New Roman" pitchFamily="18" charset="0"/>
                        </a:rPr>
                        <a:t>Symbol</a:t>
                      </a:r>
                    </a:p>
                  </a:txBody>
                  <a:tcPr marL="91430" marR="91430" horzOverflow="overflow">
                    <a:lnL w="127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381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3964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FF0000"/>
                          </a:solidFill>
                          <a:effectLst/>
                          <a:latin typeface="Calibri" pitchFamily="34" charset="0"/>
                          <a:cs typeface="Times New Roman" pitchFamily="18" charset="0"/>
                        </a:rPr>
                        <a:t>0</a:t>
                      </a:r>
                    </a:p>
                  </a:txBody>
                  <a:tcPr marL="91430" marR="91430" horzOverflow="overflow">
                    <a:lnL w="381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FF0000"/>
                          </a:solidFill>
                          <a:effectLst/>
                          <a:latin typeface="Calibri" pitchFamily="34" charset="0"/>
                          <a:cs typeface="Times New Roman" pitchFamily="18" charset="0"/>
                        </a:rPr>
                        <a:t>singlet</a:t>
                      </a:r>
                    </a:p>
                  </a:txBody>
                  <a:tcPr marL="91430" marR="9143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FF0000"/>
                          </a:solidFill>
                          <a:effectLst/>
                          <a:latin typeface="Calibri" pitchFamily="34" charset="0"/>
                          <a:cs typeface="Times New Roman" pitchFamily="18" charset="0"/>
                        </a:rPr>
                        <a:t>S</a:t>
                      </a:r>
                    </a:p>
                  </a:txBody>
                  <a:tcPr marL="91430" marR="91430" horzOverflow="overflow">
                    <a:lnL w="127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3964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0070C0"/>
                          </a:solidFill>
                          <a:effectLst/>
                          <a:latin typeface="Calibri" pitchFamily="34" charset="0"/>
                          <a:cs typeface="Times New Roman" pitchFamily="18" charset="0"/>
                        </a:rPr>
                        <a:t>½</a:t>
                      </a:r>
                    </a:p>
                  </a:txBody>
                  <a:tcPr marL="91430" marR="91430" horzOverflow="overflow">
                    <a:lnL w="381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0070C0"/>
                          </a:solidFill>
                          <a:effectLst/>
                          <a:latin typeface="Calibri" pitchFamily="34" charset="0"/>
                          <a:cs typeface="Times New Roman" pitchFamily="18" charset="0"/>
                        </a:rPr>
                        <a:t>doublet</a:t>
                      </a:r>
                    </a:p>
                  </a:txBody>
                  <a:tcPr marL="91430" marR="9143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0070C0"/>
                          </a:solidFill>
                          <a:effectLst/>
                          <a:latin typeface="Calibri" pitchFamily="34" charset="0"/>
                          <a:cs typeface="Times New Roman" pitchFamily="18" charset="0"/>
                        </a:rPr>
                        <a:t>D</a:t>
                      </a:r>
                    </a:p>
                  </a:txBody>
                  <a:tcPr marL="91430" marR="91430" horzOverflow="overflow">
                    <a:lnL w="127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3964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336600"/>
                          </a:solidFill>
                          <a:effectLst/>
                          <a:latin typeface="Calibri" pitchFamily="34" charset="0"/>
                          <a:cs typeface="Times New Roman" pitchFamily="18" charset="0"/>
                        </a:rPr>
                        <a:t>1</a:t>
                      </a:r>
                    </a:p>
                  </a:txBody>
                  <a:tcPr marL="91430" marR="91430" horzOverflow="overflow">
                    <a:lnL w="381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381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336600"/>
                          </a:solidFill>
                          <a:effectLst/>
                          <a:latin typeface="Calibri" pitchFamily="34" charset="0"/>
                          <a:cs typeface="Times New Roman" pitchFamily="18" charset="0"/>
                        </a:rPr>
                        <a:t>triplet</a:t>
                      </a:r>
                    </a:p>
                  </a:txBody>
                  <a:tcPr marL="91430" marR="91430"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381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rgbClr val="336600"/>
                          </a:solidFill>
                          <a:effectLst/>
                          <a:latin typeface="Calibri" pitchFamily="34" charset="0"/>
                          <a:cs typeface="Times New Roman" pitchFamily="18" charset="0"/>
                        </a:rPr>
                        <a:t>T</a:t>
                      </a:r>
                    </a:p>
                  </a:txBody>
                  <a:tcPr marL="91430" marR="91430" horzOverflow="overflow">
                    <a:lnL w="12700" cap="flat" cmpd="sng" algn="ctr">
                      <a:solidFill>
                        <a:schemeClr val="tx2"/>
                      </a:solidFill>
                      <a:prstDash val="solid"/>
                      <a:round/>
                      <a:headEnd type="none" w="med" len="med"/>
                      <a:tailEnd type="none" w="med" len="med"/>
                    </a:lnL>
                    <a:lnR w="381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381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907290" name="Text Box 26">
            <a:extLst>
              <a:ext uri="{FF2B5EF4-FFF2-40B4-BE49-F238E27FC236}">
                <a16:creationId xmlns:a16="http://schemas.microsoft.com/office/drawing/2014/main" id="{08CDC3FA-5BAC-7F43-A415-C739ED9F977B}"/>
              </a:ext>
            </a:extLst>
          </p:cNvPr>
          <p:cNvSpPr txBox="1">
            <a:spLocks noChangeArrowheads="1"/>
          </p:cNvSpPr>
          <p:nvPr/>
        </p:nvSpPr>
        <p:spPr bwMode="auto">
          <a:xfrm>
            <a:off x="2370139" y="974725"/>
            <a:ext cx="8137525"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55600" indent="-355600"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buFont typeface="Arial" panose="020B0604020202020204" pitchFamily="34" charset="0"/>
              <a:buChar char="•"/>
            </a:pPr>
            <a:r>
              <a:rPr lang="en-US" altLang="en-US" sz="2000" b="1">
                <a:solidFill>
                  <a:srgbClr val="000000"/>
                </a:solidFill>
                <a:cs typeface="Times New Roman" panose="02020603050405020304" pitchFamily="18" charset="0"/>
              </a:rPr>
              <a:t>One of the most important pieces of information about the electronic state is the total electron spin, </a:t>
            </a:r>
            <a:r>
              <a:rPr lang="en-US" altLang="en-US" sz="2000" b="1" i="1">
                <a:solidFill>
                  <a:srgbClr val="000000"/>
                </a:solidFill>
                <a:cs typeface="Times New Roman" panose="02020603050405020304" pitchFamily="18" charset="0"/>
              </a:rPr>
              <a:t>S</a:t>
            </a:r>
            <a:endParaRPr lang="en-US" altLang="en-US" sz="2000" b="1">
              <a:solidFill>
                <a:srgbClr val="000000"/>
              </a:solidFill>
              <a:cs typeface="Times New Roman" panose="02020603050405020304" pitchFamily="18" charset="0"/>
            </a:endParaRPr>
          </a:p>
          <a:p>
            <a:pPr eaLnBrk="1" hangingPunct="1">
              <a:buFont typeface="Arial" panose="020B0604020202020204" pitchFamily="34" charset="0"/>
              <a:buChar char="•"/>
            </a:pPr>
            <a:endParaRPr lang="en-US" altLang="en-US" sz="2000" b="1">
              <a:solidFill>
                <a:srgbClr val="000000"/>
              </a:solidFill>
              <a:cs typeface="Times New Roman" panose="02020603050405020304" pitchFamily="18" charset="0"/>
            </a:endParaRPr>
          </a:p>
          <a:p>
            <a:pPr eaLnBrk="1" hangingPunct="1">
              <a:buFont typeface="Arial" panose="020B0604020202020204" pitchFamily="34" charset="0"/>
              <a:buChar char="•"/>
            </a:pPr>
            <a:r>
              <a:rPr lang="en-US" altLang="en-US" sz="2000" b="1">
                <a:solidFill>
                  <a:srgbClr val="FF0000"/>
                </a:solidFill>
                <a:cs typeface="Times New Roman" panose="02020603050405020304" pitchFamily="18" charset="0"/>
              </a:rPr>
              <a:t>If the total electron spin is </a:t>
            </a:r>
            <a:r>
              <a:rPr lang="en-US" altLang="en-US" sz="2000" b="1" i="1">
                <a:solidFill>
                  <a:srgbClr val="FF0000"/>
                </a:solidFill>
                <a:cs typeface="Times New Roman" panose="02020603050405020304" pitchFamily="18" charset="0"/>
              </a:rPr>
              <a:t>zero</a:t>
            </a:r>
            <a:r>
              <a:rPr lang="en-US" altLang="en-US" sz="2000" b="1">
                <a:solidFill>
                  <a:srgbClr val="FF0000"/>
                </a:solidFill>
                <a:cs typeface="Times New Roman" panose="02020603050405020304" pitchFamily="18" charset="0"/>
              </a:rPr>
              <a:t>:   </a:t>
            </a:r>
            <a:r>
              <a:rPr lang="en-US" altLang="en-US" sz="2000" b="1" i="1">
                <a:solidFill>
                  <a:srgbClr val="FF0000"/>
                </a:solidFill>
                <a:cs typeface="Times New Roman" panose="02020603050405020304" pitchFamily="18" charset="0"/>
              </a:rPr>
              <a:t>S</a:t>
            </a:r>
            <a:r>
              <a:rPr lang="en-US" altLang="en-US" sz="2000" b="1">
                <a:solidFill>
                  <a:srgbClr val="FF0000"/>
                </a:solidFill>
                <a:cs typeface="Times New Roman" panose="02020603050405020304" pitchFamily="18" charset="0"/>
              </a:rPr>
              <a:t> = 0</a:t>
            </a:r>
            <a:r>
              <a:rPr lang="en-US" altLang="en-US" sz="2000" b="1">
                <a:solidFill>
                  <a:srgbClr val="000000"/>
                </a:solidFill>
                <a:cs typeface="Times New Roman" panose="02020603050405020304" pitchFamily="18" charset="0"/>
              </a:rPr>
              <a:t>, then there is only one way to arrange the spins, and we have a singlet state, denoted, </a:t>
            </a:r>
            <a:r>
              <a:rPr lang="en-US" altLang="en-US" sz="2000" b="1">
                <a:solidFill>
                  <a:srgbClr val="FF0000"/>
                </a:solidFill>
                <a:cs typeface="Times New Roman" panose="02020603050405020304" pitchFamily="18" charset="0"/>
              </a:rPr>
              <a:t>S</a:t>
            </a:r>
          </a:p>
          <a:p>
            <a:pPr eaLnBrk="1" hangingPunct="1">
              <a:buFont typeface="Arial" panose="020B0604020202020204" pitchFamily="34" charset="0"/>
              <a:buChar char="•"/>
            </a:pPr>
            <a:endParaRPr lang="en-US" altLang="en-US" sz="2000" b="1" i="1">
              <a:solidFill>
                <a:srgbClr val="000000"/>
              </a:solidFill>
              <a:cs typeface="Times New Roman" panose="02020603050405020304" pitchFamily="18" charset="0"/>
            </a:endParaRPr>
          </a:p>
          <a:p>
            <a:pPr eaLnBrk="1" hangingPunct="1">
              <a:buFont typeface="Arial" panose="020B0604020202020204" pitchFamily="34" charset="0"/>
              <a:buChar char="•"/>
            </a:pPr>
            <a:r>
              <a:rPr lang="en-US" altLang="en-US" sz="2000" b="1">
                <a:solidFill>
                  <a:srgbClr val="0070C0"/>
                </a:solidFill>
                <a:cs typeface="Times New Roman" panose="02020603050405020304" pitchFamily="18" charset="0"/>
              </a:rPr>
              <a:t>If there is one unpaired electron: the total spin is </a:t>
            </a:r>
            <a:r>
              <a:rPr lang="en-US" altLang="en-US" sz="2000" b="1" i="1">
                <a:solidFill>
                  <a:srgbClr val="0070C0"/>
                </a:solidFill>
                <a:cs typeface="Times New Roman" panose="02020603050405020304" pitchFamily="18" charset="0"/>
              </a:rPr>
              <a:t>S</a:t>
            </a:r>
            <a:r>
              <a:rPr lang="en-US" altLang="en-US" sz="2000" b="1">
                <a:solidFill>
                  <a:srgbClr val="0070C0"/>
                </a:solidFill>
                <a:cs typeface="Times New Roman" panose="02020603050405020304" pitchFamily="18" charset="0"/>
              </a:rPr>
              <a:t> = ½ </a:t>
            </a:r>
            <a:r>
              <a:rPr lang="en-US" altLang="en-US" sz="2000" b="1">
                <a:solidFill>
                  <a:srgbClr val="000000"/>
                </a:solidFill>
                <a:cs typeface="Times New Roman" panose="02020603050405020304" pitchFamily="18" charset="0"/>
              </a:rPr>
              <a:t>and there are 2 ways the spin can be aligned (up and down), and we have a doublet state, denoted, </a:t>
            </a:r>
            <a:r>
              <a:rPr lang="en-US" altLang="en-US" sz="2000" b="1">
                <a:solidFill>
                  <a:srgbClr val="0070C0"/>
                </a:solidFill>
                <a:cs typeface="Times New Roman" panose="02020603050405020304" pitchFamily="18" charset="0"/>
              </a:rPr>
              <a:t>D</a:t>
            </a:r>
          </a:p>
          <a:p>
            <a:pPr eaLnBrk="1" hangingPunct="1">
              <a:buFont typeface="Arial" panose="020B0604020202020204" pitchFamily="34" charset="0"/>
              <a:buChar char="•"/>
            </a:pPr>
            <a:endParaRPr lang="en-US" altLang="en-US" sz="2000" b="1" i="1">
              <a:solidFill>
                <a:srgbClr val="000000"/>
              </a:solidFill>
              <a:cs typeface="Times New Roman" panose="02020603050405020304" pitchFamily="18" charset="0"/>
            </a:endParaRPr>
          </a:p>
          <a:p>
            <a:pPr eaLnBrk="1" hangingPunct="1">
              <a:buFont typeface="Arial" panose="020B0604020202020204" pitchFamily="34" charset="0"/>
              <a:buChar char="•"/>
            </a:pPr>
            <a:r>
              <a:rPr lang="en-US" altLang="en-US" sz="2000" b="1">
                <a:solidFill>
                  <a:srgbClr val="336600"/>
                </a:solidFill>
                <a:cs typeface="Times New Roman" panose="02020603050405020304" pitchFamily="18" charset="0"/>
              </a:rPr>
              <a:t>If there are two unpaired spins: the total spin is S = ½ + ½ = 1 </a:t>
            </a:r>
            <a:r>
              <a:rPr lang="en-US" altLang="en-US" sz="2000" b="1">
                <a:solidFill>
                  <a:srgbClr val="000000"/>
                </a:solidFill>
                <a:cs typeface="Times New Roman" panose="02020603050405020304" pitchFamily="18" charset="0"/>
              </a:rPr>
              <a:t>and there are 3 ways the spins can be aligned. This is a triplet state, denoted, </a:t>
            </a:r>
            <a:r>
              <a:rPr lang="en-US" altLang="en-US" sz="2000" b="1">
                <a:solidFill>
                  <a:srgbClr val="336600"/>
                </a:solidFill>
                <a:cs typeface="Times New Roman" panose="02020603050405020304" pitchFamily="18" charset="0"/>
              </a:rPr>
              <a:t>T</a:t>
            </a:r>
          </a:p>
          <a:p>
            <a:pPr eaLnBrk="1" hangingPunct="1">
              <a:buFont typeface="Arial" panose="020B0604020202020204" pitchFamily="34" charset="0"/>
              <a:buChar char="•"/>
            </a:pPr>
            <a:endParaRPr lang="en-US" altLang="en-US" sz="2000" b="1" i="1">
              <a:solidFill>
                <a:srgbClr val="40458C"/>
              </a:solidFill>
              <a:cs typeface="Times New Roman" panose="02020603050405020304" pitchFamily="18" charset="0"/>
            </a:endParaRPr>
          </a:p>
          <a:p>
            <a:pPr eaLnBrk="1" hangingPunct="1">
              <a:buFont typeface="Arial" panose="020B0604020202020204" pitchFamily="34" charset="0"/>
              <a:buChar char="•"/>
            </a:pPr>
            <a:endParaRPr lang="en-US" altLang="en-US" sz="2000" b="1">
              <a:solidFill>
                <a:srgbClr val="40458C"/>
              </a:solidFill>
              <a:cs typeface="Times New Roman" panose="02020603050405020304" pitchFamily="18" charset="0"/>
            </a:endParaRPr>
          </a:p>
        </p:txBody>
      </p:sp>
    </p:spTree>
    <p:extLst>
      <p:ext uri="{BB962C8B-B14F-4D97-AF65-F5344CB8AC3E}">
        <p14:creationId xmlns:p14="http://schemas.microsoft.com/office/powerpoint/2010/main" val="2679288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7290">
                                            <p:txEl>
                                              <p:pRg st="2" end="2"/>
                                            </p:txEl>
                                          </p:spTgt>
                                        </p:tgtEl>
                                        <p:attrNameLst>
                                          <p:attrName>style.visibility</p:attrName>
                                        </p:attrNameLst>
                                      </p:cBhvr>
                                      <p:to>
                                        <p:strVal val="visible"/>
                                      </p:to>
                                    </p:set>
                                    <p:animEffect transition="in" filter="fade">
                                      <p:cBhvr>
                                        <p:cTn id="7" dur="2000"/>
                                        <p:tgtEl>
                                          <p:spTgt spid="907290">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07290">
                                            <p:txEl>
                                              <p:pRg st="4" end="4"/>
                                            </p:txEl>
                                          </p:spTgt>
                                        </p:tgtEl>
                                        <p:attrNameLst>
                                          <p:attrName>style.visibility</p:attrName>
                                        </p:attrNameLst>
                                      </p:cBhvr>
                                      <p:to>
                                        <p:strVal val="visible"/>
                                      </p:to>
                                    </p:set>
                                    <p:animEffect transition="in" filter="fade">
                                      <p:cBhvr>
                                        <p:cTn id="12" dur="2000"/>
                                        <p:tgtEl>
                                          <p:spTgt spid="907290">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07290">
                                            <p:txEl>
                                              <p:pRg st="6" end="6"/>
                                            </p:txEl>
                                          </p:spTgt>
                                        </p:tgtEl>
                                        <p:attrNameLst>
                                          <p:attrName>style.visibility</p:attrName>
                                        </p:attrNameLst>
                                      </p:cBhvr>
                                      <p:to>
                                        <p:strVal val="visible"/>
                                      </p:to>
                                    </p:set>
                                    <p:animEffect transition="in" filter="fade">
                                      <p:cBhvr>
                                        <p:cTn id="17" dur="2000"/>
                                        <p:tgtEl>
                                          <p:spTgt spid="907290">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907293"/>
                                        </p:tgtEl>
                                        <p:attrNameLst>
                                          <p:attrName>style.visibility</p:attrName>
                                        </p:attrNameLst>
                                      </p:cBhvr>
                                      <p:to>
                                        <p:strVal val="visible"/>
                                      </p:to>
                                    </p:set>
                                    <p:animEffect transition="in" filter="fade">
                                      <p:cBhvr>
                                        <p:cTn id="22" dur="2000"/>
                                        <p:tgtEl>
                                          <p:spTgt spid="907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90"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E44FE53-975A-D745-B23B-6D8FEE8F445F}"/>
              </a:ext>
            </a:extLst>
          </p:cNvPr>
          <p:cNvSpPr>
            <a:spLocks noGrp="1" noChangeArrowheads="1"/>
          </p:cNvSpPr>
          <p:nvPr>
            <p:ph type="title"/>
          </p:nvPr>
        </p:nvSpPr>
        <p:spPr/>
        <p:txBody>
          <a:bodyPr/>
          <a:lstStyle/>
          <a:p>
            <a:pPr eaLnBrk="1" hangingPunct="1">
              <a:defRPr/>
            </a:pPr>
            <a:r>
              <a:rPr lang="en-US"/>
              <a:t>Jablonski Diagrams…</a:t>
            </a:r>
          </a:p>
        </p:txBody>
      </p:sp>
      <p:sp>
        <p:nvSpPr>
          <p:cNvPr id="902147" name="Text Box 3">
            <a:extLst>
              <a:ext uri="{FF2B5EF4-FFF2-40B4-BE49-F238E27FC236}">
                <a16:creationId xmlns:a16="http://schemas.microsoft.com/office/drawing/2014/main" id="{DEFDB1FF-0285-B84E-B3E3-B8915C6B1546}"/>
              </a:ext>
            </a:extLst>
          </p:cNvPr>
          <p:cNvSpPr txBox="1">
            <a:spLocks noChangeArrowheads="1"/>
          </p:cNvSpPr>
          <p:nvPr/>
        </p:nvSpPr>
        <p:spPr bwMode="auto">
          <a:xfrm>
            <a:off x="1812926" y="5883275"/>
            <a:ext cx="8443913" cy="769938"/>
          </a:xfrm>
          <a:prstGeom prst="rect">
            <a:avLst/>
          </a:prstGeom>
          <a:noFill/>
          <a:ln w="28575" algn="ctr">
            <a:solidFill>
              <a:srgbClr val="10985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sz="2200" b="1">
                <a:solidFill>
                  <a:srgbClr val="000000"/>
                </a:solidFill>
                <a:cs typeface="Times New Roman" panose="02020603050405020304" pitchFamily="18" charset="0"/>
              </a:rPr>
              <a:t>The ground state gets the symbol “0”</a:t>
            </a:r>
          </a:p>
          <a:p>
            <a:pPr algn="ctr" eaLnBrk="1" hangingPunct="1"/>
            <a:r>
              <a:rPr lang="en-US" altLang="en-US" sz="2200" b="1">
                <a:solidFill>
                  <a:srgbClr val="000000"/>
                </a:solidFill>
                <a:cs typeface="Times New Roman" panose="02020603050405020304" pitchFamily="18" charset="0"/>
              </a:rPr>
              <a:t>Other states are labelled in order, 1, 2, … according to their multiplicity</a:t>
            </a:r>
          </a:p>
        </p:txBody>
      </p:sp>
      <p:grpSp>
        <p:nvGrpSpPr>
          <p:cNvPr id="29700" name="Group 4">
            <a:extLst>
              <a:ext uri="{FF2B5EF4-FFF2-40B4-BE49-F238E27FC236}">
                <a16:creationId xmlns:a16="http://schemas.microsoft.com/office/drawing/2014/main" id="{E591982D-6F36-B843-9DB6-1ACA2393EC16}"/>
              </a:ext>
            </a:extLst>
          </p:cNvPr>
          <p:cNvGrpSpPr>
            <a:grpSpLocks/>
          </p:cNvGrpSpPr>
          <p:nvPr/>
        </p:nvGrpSpPr>
        <p:grpSpPr bwMode="auto">
          <a:xfrm>
            <a:off x="3389313" y="1385889"/>
            <a:ext cx="5072062" cy="3114675"/>
            <a:chOff x="1345" y="1173"/>
            <a:chExt cx="3195" cy="1962"/>
          </a:xfrm>
        </p:grpSpPr>
        <p:grpSp>
          <p:nvGrpSpPr>
            <p:cNvPr id="29707" name="Group 5">
              <a:extLst>
                <a:ext uri="{FF2B5EF4-FFF2-40B4-BE49-F238E27FC236}">
                  <a16:creationId xmlns:a16="http://schemas.microsoft.com/office/drawing/2014/main" id="{8319BDE7-B54D-DC47-B1D2-D461EFE8DF4F}"/>
                </a:ext>
              </a:extLst>
            </p:cNvPr>
            <p:cNvGrpSpPr>
              <a:grpSpLocks/>
            </p:cNvGrpSpPr>
            <p:nvPr/>
          </p:nvGrpSpPr>
          <p:grpSpPr bwMode="auto">
            <a:xfrm>
              <a:off x="1699" y="2576"/>
              <a:ext cx="2578" cy="416"/>
              <a:chOff x="1440" y="2796"/>
              <a:chExt cx="3211" cy="502"/>
            </a:xfrm>
          </p:grpSpPr>
          <p:sp>
            <p:nvSpPr>
              <p:cNvPr id="29733" name="Line 6">
                <a:extLst>
                  <a:ext uri="{FF2B5EF4-FFF2-40B4-BE49-F238E27FC236}">
                    <a16:creationId xmlns:a16="http://schemas.microsoft.com/office/drawing/2014/main" id="{FE7CC27A-BDDD-7A47-B218-D693072224BD}"/>
                  </a:ext>
                </a:extLst>
              </p:cNvPr>
              <p:cNvSpPr>
                <a:spLocks noChangeShapeType="1"/>
              </p:cNvSpPr>
              <p:nvPr/>
            </p:nvSpPr>
            <p:spPr bwMode="auto">
              <a:xfrm>
                <a:off x="1440" y="3297"/>
                <a:ext cx="3211"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4" name="Line 7">
                <a:extLst>
                  <a:ext uri="{FF2B5EF4-FFF2-40B4-BE49-F238E27FC236}">
                    <a16:creationId xmlns:a16="http://schemas.microsoft.com/office/drawing/2014/main" id="{F4FCBBD1-5436-C943-87EE-443728CB5F2A}"/>
                  </a:ext>
                </a:extLst>
              </p:cNvPr>
              <p:cNvSpPr>
                <a:spLocks noChangeShapeType="1"/>
              </p:cNvSpPr>
              <p:nvPr/>
            </p:nvSpPr>
            <p:spPr bwMode="auto">
              <a:xfrm>
                <a:off x="1440" y="3197"/>
                <a:ext cx="3211"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5" name="Line 8">
                <a:extLst>
                  <a:ext uri="{FF2B5EF4-FFF2-40B4-BE49-F238E27FC236}">
                    <a16:creationId xmlns:a16="http://schemas.microsoft.com/office/drawing/2014/main" id="{AD31913C-B28A-8341-BB68-32138806C3FE}"/>
                  </a:ext>
                </a:extLst>
              </p:cNvPr>
              <p:cNvSpPr>
                <a:spLocks noChangeShapeType="1"/>
              </p:cNvSpPr>
              <p:nvPr/>
            </p:nvSpPr>
            <p:spPr bwMode="auto">
              <a:xfrm>
                <a:off x="1440" y="2796"/>
                <a:ext cx="3211"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6" name="Line 9">
                <a:extLst>
                  <a:ext uri="{FF2B5EF4-FFF2-40B4-BE49-F238E27FC236}">
                    <a16:creationId xmlns:a16="http://schemas.microsoft.com/office/drawing/2014/main" id="{3694DAE7-4F39-7A41-9A0C-4E0CA4616374}"/>
                  </a:ext>
                </a:extLst>
              </p:cNvPr>
              <p:cNvSpPr>
                <a:spLocks noChangeShapeType="1"/>
              </p:cNvSpPr>
              <p:nvPr/>
            </p:nvSpPr>
            <p:spPr bwMode="auto">
              <a:xfrm>
                <a:off x="1440" y="3063"/>
                <a:ext cx="3211"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7" name="Line 10">
                <a:extLst>
                  <a:ext uri="{FF2B5EF4-FFF2-40B4-BE49-F238E27FC236}">
                    <a16:creationId xmlns:a16="http://schemas.microsoft.com/office/drawing/2014/main" id="{ED563A71-337B-0245-8F2D-6299237B95A1}"/>
                  </a:ext>
                </a:extLst>
              </p:cNvPr>
              <p:cNvSpPr>
                <a:spLocks noChangeShapeType="1"/>
              </p:cNvSpPr>
              <p:nvPr/>
            </p:nvSpPr>
            <p:spPr bwMode="auto">
              <a:xfrm>
                <a:off x="1440" y="2930"/>
                <a:ext cx="3211"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9708" name="Group 11">
              <a:extLst>
                <a:ext uri="{FF2B5EF4-FFF2-40B4-BE49-F238E27FC236}">
                  <a16:creationId xmlns:a16="http://schemas.microsoft.com/office/drawing/2014/main" id="{C3C63A4C-2D0C-F946-9FC2-497112792CA1}"/>
                </a:ext>
              </a:extLst>
            </p:cNvPr>
            <p:cNvGrpSpPr>
              <a:grpSpLocks/>
            </p:cNvGrpSpPr>
            <p:nvPr/>
          </p:nvGrpSpPr>
          <p:grpSpPr bwMode="auto">
            <a:xfrm>
              <a:off x="1763" y="1173"/>
              <a:ext cx="1282" cy="709"/>
              <a:chOff x="1408" y="780"/>
              <a:chExt cx="1637" cy="1102"/>
            </a:xfrm>
          </p:grpSpPr>
          <p:sp>
            <p:nvSpPr>
              <p:cNvPr id="29723" name="Line 12">
                <a:extLst>
                  <a:ext uri="{FF2B5EF4-FFF2-40B4-BE49-F238E27FC236}">
                    <a16:creationId xmlns:a16="http://schemas.microsoft.com/office/drawing/2014/main" id="{64650EFE-3B9E-DD4D-9A95-8E782BF257D3}"/>
                  </a:ext>
                </a:extLst>
              </p:cNvPr>
              <p:cNvSpPr>
                <a:spLocks noChangeShapeType="1"/>
              </p:cNvSpPr>
              <p:nvPr/>
            </p:nvSpPr>
            <p:spPr bwMode="auto">
              <a:xfrm>
                <a:off x="1408" y="1881"/>
                <a:ext cx="163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9724" name="Group 13">
                <a:extLst>
                  <a:ext uri="{FF2B5EF4-FFF2-40B4-BE49-F238E27FC236}">
                    <a16:creationId xmlns:a16="http://schemas.microsoft.com/office/drawing/2014/main" id="{A1F6073E-A7FF-2143-AF86-6BADB48C4790}"/>
                  </a:ext>
                </a:extLst>
              </p:cNvPr>
              <p:cNvGrpSpPr>
                <a:grpSpLocks/>
              </p:cNvGrpSpPr>
              <p:nvPr/>
            </p:nvGrpSpPr>
            <p:grpSpPr bwMode="auto">
              <a:xfrm>
                <a:off x="1420" y="780"/>
                <a:ext cx="1584" cy="968"/>
                <a:chOff x="1947" y="1584"/>
                <a:chExt cx="1070" cy="968"/>
              </a:xfrm>
            </p:grpSpPr>
            <p:sp>
              <p:nvSpPr>
                <p:cNvPr id="29725" name="Line 14">
                  <a:extLst>
                    <a:ext uri="{FF2B5EF4-FFF2-40B4-BE49-F238E27FC236}">
                      <a16:creationId xmlns:a16="http://schemas.microsoft.com/office/drawing/2014/main" id="{F72F2AF4-A184-8742-BD95-A856AD9FED9F}"/>
                    </a:ext>
                  </a:extLst>
                </p:cNvPr>
                <p:cNvSpPr>
                  <a:spLocks noChangeShapeType="1"/>
                </p:cNvSpPr>
                <p:nvPr/>
              </p:nvSpPr>
              <p:spPr bwMode="auto">
                <a:xfrm flipH="1">
                  <a:off x="1947" y="2551"/>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6" name="Line 15">
                  <a:extLst>
                    <a:ext uri="{FF2B5EF4-FFF2-40B4-BE49-F238E27FC236}">
                      <a16:creationId xmlns:a16="http://schemas.microsoft.com/office/drawing/2014/main" id="{78CD31B3-499C-EC42-A637-7A87CBB89AC3}"/>
                    </a:ext>
                  </a:extLst>
                </p:cNvPr>
                <p:cNvSpPr>
                  <a:spLocks noChangeShapeType="1"/>
                </p:cNvSpPr>
                <p:nvPr/>
              </p:nvSpPr>
              <p:spPr bwMode="auto">
                <a:xfrm flipH="1">
                  <a:off x="1947" y="1584"/>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7" name="Line 16">
                  <a:extLst>
                    <a:ext uri="{FF2B5EF4-FFF2-40B4-BE49-F238E27FC236}">
                      <a16:creationId xmlns:a16="http://schemas.microsoft.com/office/drawing/2014/main" id="{5ADD4B2D-ED25-924F-8F6D-C59A40A63CF9}"/>
                    </a:ext>
                  </a:extLst>
                </p:cNvPr>
                <p:cNvSpPr>
                  <a:spLocks noChangeShapeType="1"/>
                </p:cNvSpPr>
                <p:nvPr/>
              </p:nvSpPr>
              <p:spPr bwMode="auto">
                <a:xfrm flipH="1">
                  <a:off x="1947" y="2017"/>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8" name="Line 17">
                  <a:extLst>
                    <a:ext uri="{FF2B5EF4-FFF2-40B4-BE49-F238E27FC236}">
                      <a16:creationId xmlns:a16="http://schemas.microsoft.com/office/drawing/2014/main" id="{38E9E5B3-142E-1748-AEC3-84FB0748724F}"/>
                    </a:ext>
                  </a:extLst>
                </p:cNvPr>
                <p:cNvSpPr>
                  <a:spLocks noChangeShapeType="1"/>
                </p:cNvSpPr>
                <p:nvPr/>
              </p:nvSpPr>
              <p:spPr bwMode="auto">
                <a:xfrm flipH="1">
                  <a:off x="1947" y="2284"/>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9" name="Line 18">
                  <a:extLst>
                    <a:ext uri="{FF2B5EF4-FFF2-40B4-BE49-F238E27FC236}">
                      <a16:creationId xmlns:a16="http://schemas.microsoft.com/office/drawing/2014/main" id="{55BCDEDD-C151-1148-8714-9CD123FE462D}"/>
                    </a:ext>
                  </a:extLst>
                </p:cNvPr>
                <p:cNvSpPr>
                  <a:spLocks noChangeShapeType="1"/>
                </p:cNvSpPr>
                <p:nvPr/>
              </p:nvSpPr>
              <p:spPr bwMode="auto">
                <a:xfrm flipH="1">
                  <a:off x="1947" y="2150"/>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0" name="Line 19">
                  <a:extLst>
                    <a:ext uri="{FF2B5EF4-FFF2-40B4-BE49-F238E27FC236}">
                      <a16:creationId xmlns:a16="http://schemas.microsoft.com/office/drawing/2014/main" id="{A025BA05-36BD-8B45-8859-B6EC86E12B04}"/>
                    </a:ext>
                  </a:extLst>
                </p:cNvPr>
                <p:cNvSpPr>
                  <a:spLocks noChangeShapeType="1"/>
                </p:cNvSpPr>
                <p:nvPr/>
              </p:nvSpPr>
              <p:spPr bwMode="auto">
                <a:xfrm flipH="1">
                  <a:off x="1947" y="2417"/>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1" name="Line 20">
                  <a:extLst>
                    <a:ext uri="{FF2B5EF4-FFF2-40B4-BE49-F238E27FC236}">
                      <a16:creationId xmlns:a16="http://schemas.microsoft.com/office/drawing/2014/main" id="{3252343D-DA36-064D-AF62-E27E2A7663DC}"/>
                    </a:ext>
                  </a:extLst>
                </p:cNvPr>
                <p:cNvSpPr>
                  <a:spLocks noChangeShapeType="1"/>
                </p:cNvSpPr>
                <p:nvPr/>
              </p:nvSpPr>
              <p:spPr bwMode="auto">
                <a:xfrm flipH="1">
                  <a:off x="1947" y="1883"/>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2" name="Line 21">
                  <a:extLst>
                    <a:ext uri="{FF2B5EF4-FFF2-40B4-BE49-F238E27FC236}">
                      <a16:creationId xmlns:a16="http://schemas.microsoft.com/office/drawing/2014/main" id="{8D5BC7BC-E434-3345-83D5-D5F1F201111F}"/>
                    </a:ext>
                  </a:extLst>
                </p:cNvPr>
                <p:cNvSpPr>
                  <a:spLocks noChangeShapeType="1"/>
                </p:cNvSpPr>
                <p:nvPr/>
              </p:nvSpPr>
              <p:spPr bwMode="auto">
                <a:xfrm flipH="1">
                  <a:off x="1947" y="1750"/>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9709" name="Group 22">
              <a:extLst>
                <a:ext uri="{FF2B5EF4-FFF2-40B4-BE49-F238E27FC236}">
                  <a16:creationId xmlns:a16="http://schemas.microsoft.com/office/drawing/2014/main" id="{C5DF3A0B-4F45-E94D-9FBF-2AD0B823BFC4}"/>
                </a:ext>
              </a:extLst>
            </p:cNvPr>
            <p:cNvGrpSpPr>
              <a:grpSpLocks/>
            </p:cNvGrpSpPr>
            <p:nvPr/>
          </p:nvGrpSpPr>
          <p:grpSpPr bwMode="auto">
            <a:xfrm>
              <a:off x="3083" y="1479"/>
              <a:ext cx="1128" cy="800"/>
              <a:chOff x="1408" y="780"/>
              <a:chExt cx="1637" cy="1102"/>
            </a:xfrm>
          </p:grpSpPr>
          <p:sp>
            <p:nvSpPr>
              <p:cNvPr id="29713" name="Line 23">
                <a:extLst>
                  <a:ext uri="{FF2B5EF4-FFF2-40B4-BE49-F238E27FC236}">
                    <a16:creationId xmlns:a16="http://schemas.microsoft.com/office/drawing/2014/main" id="{BC0CC491-CBFC-514B-8E42-34F3BEE15227}"/>
                  </a:ext>
                </a:extLst>
              </p:cNvPr>
              <p:cNvSpPr>
                <a:spLocks noChangeShapeType="1"/>
              </p:cNvSpPr>
              <p:nvPr/>
            </p:nvSpPr>
            <p:spPr bwMode="auto">
              <a:xfrm>
                <a:off x="1408" y="1881"/>
                <a:ext cx="163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9714" name="Group 24">
                <a:extLst>
                  <a:ext uri="{FF2B5EF4-FFF2-40B4-BE49-F238E27FC236}">
                    <a16:creationId xmlns:a16="http://schemas.microsoft.com/office/drawing/2014/main" id="{9D3D31B2-12F3-2748-8233-D7DCA5DD031E}"/>
                  </a:ext>
                </a:extLst>
              </p:cNvPr>
              <p:cNvGrpSpPr>
                <a:grpSpLocks/>
              </p:cNvGrpSpPr>
              <p:nvPr/>
            </p:nvGrpSpPr>
            <p:grpSpPr bwMode="auto">
              <a:xfrm>
                <a:off x="1420" y="780"/>
                <a:ext cx="1584" cy="968"/>
                <a:chOff x="1947" y="1584"/>
                <a:chExt cx="1070" cy="968"/>
              </a:xfrm>
            </p:grpSpPr>
            <p:sp>
              <p:nvSpPr>
                <p:cNvPr id="29715" name="Line 25">
                  <a:extLst>
                    <a:ext uri="{FF2B5EF4-FFF2-40B4-BE49-F238E27FC236}">
                      <a16:creationId xmlns:a16="http://schemas.microsoft.com/office/drawing/2014/main" id="{32F2E21D-C707-624D-98D6-8BF7343CCC7B}"/>
                    </a:ext>
                  </a:extLst>
                </p:cNvPr>
                <p:cNvSpPr>
                  <a:spLocks noChangeShapeType="1"/>
                </p:cNvSpPr>
                <p:nvPr/>
              </p:nvSpPr>
              <p:spPr bwMode="auto">
                <a:xfrm flipH="1">
                  <a:off x="1947" y="2551"/>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6" name="Line 26">
                  <a:extLst>
                    <a:ext uri="{FF2B5EF4-FFF2-40B4-BE49-F238E27FC236}">
                      <a16:creationId xmlns:a16="http://schemas.microsoft.com/office/drawing/2014/main" id="{20067881-88D8-5D4D-8CE6-65422D73C8D3}"/>
                    </a:ext>
                  </a:extLst>
                </p:cNvPr>
                <p:cNvSpPr>
                  <a:spLocks noChangeShapeType="1"/>
                </p:cNvSpPr>
                <p:nvPr/>
              </p:nvSpPr>
              <p:spPr bwMode="auto">
                <a:xfrm flipH="1">
                  <a:off x="1947" y="1584"/>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7" name="Line 27">
                  <a:extLst>
                    <a:ext uri="{FF2B5EF4-FFF2-40B4-BE49-F238E27FC236}">
                      <a16:creationId xmlns:a16="http://schemas.microsoft.com/office/drawing/2014/main" id="{9F63A7F8-78F5-FF40-9969-D22744B160EC}"/>
                    </a:ext>
                  </a:extLst>
                </p:cNvPr>
                <p:cNvSpPr>
                  <a:spLocks noChangeShapeType="1"/>
                </p:cNvSpPr>
                <p:nvPr/>
              </p:nvSpPr>
              <p:spPr bwMode="auto">
                <a:xfrm flipH="1">
                  <a:off x="1947" y="2017"/>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8" name="Line 28">
                  <a:extLst>
                    <a:ext uri="{FF2B5EF4-FFF2-40B4-BE49-F238E27FC236}">
                      <a16:creationId xmlns:a16="http://schemas.microsoft.com/office/drawing/2014/main" id="{FEB08274-787E-554E-899A-D36781EC0DBC}"/>
                    </a:ext>
                  </a:extLst>
                </p:cNvPr>
                <p:cNvSpPr>
                  <a:spLocks noChangeShapeType="1"/>
                </p:cNvSpPr>
                <p:nvPr/>
              </p:nvSpPr>
              <p:spPr bwMode="auto">
                <a:xfrm flipH="1">
                  <a:off x="1947" y="2284"/>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9" name="Line 29">
                  <a:extLst>
                    <a:ext uri="{FF2B5EF4-FFF2-40B4-BE49-F238E27FC236}">
                      <a16:creationId xmlns:a16="http://schemas.microsoft.com/office/drawing/2014/main" id="{07F19F7E-6171-1A4C-A509-FDDFDF5592C4}"/>
                    </a:ext>
                  </a:extLst>
                </p:cNvPr>
                <p:cNvSpPr>
                  <a:spLocks noChangeShapeType="1"/>
                </p:cNvSpPr>
                <p:nvPr/>
              </p:nvSpPr>
              <p:spPr bwMode="auto">
                <a:xfrm flipH="1">
                  <a:off x="1947" y="2150"/>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0" name="Line 30">
                  <a:extLst>
                    <a:ext uri="{FF2B5EF4-FFF2-40B4-BE49-F238E27FC236}">
                      <a16:creationId xmlns:a16="http://schemas.microsoft.com/office/drawing/2014/main" id="{42847E7B-F48E-D24A-9684-0740F8A95632}"/>
                    </a:ext>
                  </a:extLst>
                </p:cNvPr>
                <p:cNvSpPr>
                  <a:spLocks noChangeShapeType="1"/>
                </p:cNvSpPr>
                <p:nvPr/>
              </p:nvSpPr>
              <p:spPr bwMode="auto">
                <a:xfrm flipH="1">
                  <a:off x="1947" y="2417"/>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1" name="Line 31">
                  <a:extLst>
                    <a:ext uri="{FF2B5EF4-FFF2-40B4-BE49-F238E27FC236}">
                      <a16:creationId xmlns:a16="http://schemas.microsoft.com/office/drawing/2014/main" id="{69525EFB-A862-4141-8EB6-937377923197}"/>
                    </a:ext>
                  </a:extLst>
                </p:cNvPr>
                <p:cNvSpPr>
                  <a:spLocks noChangeShapeType="1"/>
                </p:cNvSpPr>
                <p:nvPr/>
              </p:nvSpPr>
              <p:spPr bwMode="auto">
                <a:xfrm flipH="1">
                  <a:off x="1947" y="1883"/>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2" name="Line 32">
                  <a:extLst>
                    <a:ext uri="{FF2B5EF4-FFF2-40B4-BE49-F238E27FC236}">
                      <a16:creationId xmlns:a16="http://schemas.microsoft.com/office/drawing/2014/main" id="{9B7806F9-5C8E-A446-89FA-EDF908BDDE60}"/>
                    </a:ext>
                  </a:extLst>
                </p:cNvPr>
                <p:cNvSpPr>
                  <a:spLocks noChangeShapeType="1"/>
                </p:cNvSpPr>
                <p:nvPr/>
              </p:nvSpPr>
              <p:spPr bwMode="auto">
                <a:xfrm flipH="1">
                  <a:off x="1947" y="1750"/>
                  <a:ext cx="107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9710" name="Text Box 33">
              <a:extLst>
                <a:ext uri="{FF2B5EF4-FFF2-40B4-BE49-F238E27FC236}">
                  <a16:creationId xmlns:a16="http://schemas.microsoft.com/office/drawing/2014/main" id="{0F2C6953-EA35-D74E-86B8-EC7FFE9A1A53}"/>
                </a:ext>
              </a:extLst>
            </p:cNvPr>
            <p:cNvSpPr txBox="1">
              <a:spLocks noChangeArrowheads="1"/>
            </p:cNvSpPr>
            <p:nvPr/>
          </p:nvSpPr>
          <p:spPr bwMode="auto">
            <a:xfrm>
              <a:off x="1345" y="2864"/>
              <a:ext cx="25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sz="2200" b="1" i="1">
                  <a:solidFill>
                    <a:srgbClr val="FF0000"/>
                  </a:solidFill>
                  <a:cs typeface="Times New Roman" panose="02020603050405020304" pitchFamily="18" charset="0"/>
                </a:rPr>
                <a:t>S</a:t>
              </a:r>
              <a:r>
                <a:rPr lang="en-US" altLang="en-US" sz="2200" b="1" baseline="-25000">
                  <a:solidFill>
                    <a:srgbClr val="FF0000"/>
                  </a:solidFill>
                  <a:cs typeface="Times New Roman" panose="02020603050405020304" pitchFamily="18" charset="0"/>
                </a:rPr>
                <a:t>0</a:t>
              </a:r>
              <a:endParaRPr lang="en-US" altLang="en-US" sz="2200" b="1" i="1">
                <a:solidFill>
                  <a:srgbClr val="FF0000"/>
                </a:solidFill>
                <a:cs typeface="Times New Roman" panose="02020603050405020304" pitchFamily="18" charset="0"/>
              </a:endParaRPr>
            </a:p>
          </p:txBody>
        </p:sp>
        <p:sp>
          <p:nvSpPr>
            <p:cNvPr id="29711" name="Text Box 34">
              <a:extLst>
                <a:ext uri="{FF2B5EF4-FFF2-40B4-BE49-F238E27FC236}">
                  <a16:creationId xmlns:a16="http://schemas.microsoft.com/office/drawing/2014/main" id="{990AED24-2CDA-E148-8D2F-28D10F144F91}"/>
                </a:ext>
              </a:extLst>
            </p:cNvPr>
            <p:cNvSpPr txBox="1">
              <a:spLocks noChangeArrowheads="1"/>
            </p:cNvSpPr>
            <p:nvPr/>
          </p:nvSpPr>
          <p:spPr bwMode="auto">
            <a:xfrm>
              <a:off x="1371" y="1736"/>
              <a:ext cx="25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sz="2200" b="1" i="1">
                  <a:solidFill>
                    <a:srgbClr val="FF0000"/>
                  </a:solidFill>
                  <a:cs typeface="Times New Roman" panose="02020603050405020304" pitchFamily="18" charset="0"/>
                </a:rPr>
                <a:t>S</a:t>
              </a:r>
              <a:r>
                <a:rPr lang="en-US" altLang="en-US" sz="2200" b="1" baseline="-25000">
                  <a:solidFill>
                    <a:srgbClr val="FF0000"/>
                  </a:solidFill>
                  <a:cs typeface="Times New Roman" panose="02020603050405020304" pitchFamily="18" charset="0"/>
                </a:rPr>
                <a:t>1</a:t>
              </a:r>
              <a:endParaRPr lang="en-US" altLang="en-US" sz="2200" b="1" i="1">
                <a:solidFill>
                  <a:srgbClr val="FF0000"/>
                </a:solidFill>
                <a:cs typeface="Times New Roman" panose="02020603050405020304" pitchFamily="18" charset="0"/>
              </a:endParaRPr>
            </a:p>
          </p:txBody>
        </p:sp>
        <p:sp>
          <p:nvSpPr>
            <p:cNvPr id="29712" name="Text Box 35">
              <a:extLst>
                <a:ext uri="{FF2B5EF4-FFF2-40B4-BE49-F238E27FC236}">
                  <a16:creationId xmlns:a16="http://schemas.microsoft.com/office/drawing/2014/main" id="{A84B89FB-131D-2448-B717-E1E148FA329E}"/>
                </a:ext>
              </a:extLst>
            </p:cNvPr>
            <p:cNvSpPr txBox="1">
              <a:spLocks noChangeArrowheads="1"/>
            </p:cNvSpPr>
            <p:nvPr/>
          </p:nvSpPr>
          <p:spPr bwMode="auto">
            <a:xfrm>
              <a:off x="4276" y="2124"/>
              <a:ext cx="2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sz="2200" b="1" i="1">
                  <a:solidFill>
                    <a:srgbClr val="0070C0"/>
                  </a:solidFill>
                  <a:cs typeface="Times New Roman" panose="02020603050405020304" pitchFamily="18" charset="0"/>
                </a:rPr>
                <a:t>T</a:t>
              </a:r>
              <a:r>
                <a:rPr lang="en-US" altLang="en-US" sz="2200" b="1" baseline="-25000">
                  <a:solidFill>
                    <a:srgbClr val="0070C0"/>
                  </a:solidFill>
                  <a:cs typeface="Times New Roman" panose="02020603050405020304" pitchFamily="18" charset="0"/>
                </a:rPr>
                <a:t>1</a:t>
              </a:r>
              <a:endParaRPr lang="en-US" altLang="en-US" sz="2200" b="1" i="1">
                <a:solidFill>
                  <a:srgbClr val="0070C0"/>
                </a:solidFill>
                <a:cs typeface="Times New Roman" panose="02020603050405020304" pitchFamily="18" charset="0"/>
              </a:endParaRPr>
            </a:p>
          </p:txBody>
        </p:sp>
      </p:grpSp>
      <p:sp>
        <p:nvSpPr>
          <p:cNvPr id="902180" name="Text Box 36">
            <a:extLst>
              <a:ext uri="{FF2B5EF4-FFF2-40B4-BE49-F238E27FC236}">
                <a16:creationId xmlns:a16="http://schemas.microsoft.com/office/drawing/2014/main" id="{E27AA62A-9EEA-7E4D-B664-D791B4B3D2B1}"/>
              </a:ext>
            </a:extLst>
          </p:cNvPr>
          <p:cNvSpPr txBox="1">
            <a:spLocks noChangeArrowheads="1"/>
          </p:cNvSpPr>
          <p:nvPr/>
        </p:nvSpPr>
        <p:spPr bwMode="auto">
          <a:xfrm>
            <a:off x="1706564" y="4649789"/>
            <a:ext cx="36972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sz="2200" b="1">
                <a:solidFill>
                  <a:srgbClr val="000000"/>
                </a:solidFill>
                <a:cs typeface="Times New Roman" panose="02020603050405020304" pitchFamily="18" charset="0"/>
              </a:rPr>
              <a:t>“0” = ground state</a:t>
            </a:r>
          </a:p>
          <a:p>
            <a:pPr eaLnBrk="1" hangingPunct="1"/>
            <a:r>
              <a:rPr lang="en-US" altLang="en-US" sz="2200" b="1">
                <a:solidFill>
                  <a:srgbClr val="000000"/>
                </a:solidFill>
                <a:cs typeface="Times New Roman" panose="02020603050405020304" pitchFamily="18" charset="0"/>
              </a:rPr>
              <a:t>(which is a singlet in this case)</a:t>
            </a:r>
          </a:p>
        </p:txBody>
      </p:sp>
      <p:sp>
        <p:nvSpPr>
          <p:cNvPr id="902181" name="Arc 37">
            <a:extLst>
              <a:ext uri="{FF2B5EF4-FFF2-40B4-BE49-F238E27FC236}">
                <a16:creationId xmlns:a16="http://schemas.microsoft.com/office/drawing/2014/main" id="{30DE1DA6-9494-EE45-80C6-E80558DFC02C}"/>
              </a:ext>
            </a:extLst>
          </p:cNvPr>
          <p:cNvSpPr>
            <a:spLocks/>
          </p:cNvSpPr>
          <p:nvPr/>
        </p:nvSpPr>
        <p:spPr bwMode="auto">
          <a:xfrm flipH="1">
            <a:off x="2362201" y="4265890"/>
            <a:ext cx="974725" cy="369332"/>
          </a:xfrm>
          <a:custGeom>
            <a:avLst/>
            <a:gdLst>
              <a:gd name="T0" fmla="*/ 0 w 21600"/>
              <a:gd name="T1" fmla="*/ 0 h 21600"/>
              <a:gd name="T2" fmla="*/ 43985594 w 21600"/>
              <a:gd name="T3" fmla="*/ 8582092 h 21600"/>
              <a:gd name="T4" fmla="*/ 0 w 21600"/>
              <a:gd name="T5" fmla="*/ 85820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902182" name="Text Box 38">
            <a:extLst>
              <a:ext uri="{FF2B5EF4-FFF2-40B4-BE49-F238E27FC236}">
                <a16:creationId xmlns:a16="http://schemas.microsoft.com/office/drawing/2014/main" id="{417FB57D-B3ED-E149-9810-B00AF3A7090D}"/>
              </a:ext>
            </a:extLst>
          </p:cNvPr>
          <p:cNvSpPr txBox="1">
            <a:spLocks noChangeArrowheads="1"/>
          </p:cNvSpPr>
          <p:nvPr/>
        </p:nvSpPr>
        <p:spPr bwMode="auto">
          <a:xfrm>
            <a:off x="1724025" y="2811464"/>
            <a:ext cx="21224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sz="2200" b="1">
                <a:solidFill>
                  <a:srgbClr val="000000"/>
                </a:solidFill>
                <a:cs typeface="Times New Roman" panose="02020603050405020304" pitchFamily="18" charset="0"/>
              </a:rPr>
              <a:t>First excited singlet state</a:t>
            </a:r>
          </a:p>
        </p:txBody>
      </p:sp>
      <p:sp>
        <p:nvSpPr>
          <p:cNvPr id="902183" name="Text Box 39">
            <a:extLst>
              <a:ext uri="{FF2B5EF4-FFF2-40B4-BE49-F238E27FC236}">
                <a16:creationId xmlns:a16="http://schemas.microsoft.com/office/drawing/2014/main" id="{276C2FFD-23CB-0C4C-A241-560AC58A389F}"/>
              </a:ext>
            </a:extLst>
          </p:cNvPr>
          <p:cNvSpPr txBox="1">
            <a:spLocks noChangeArrowheads="1"/>
          </p:cNvSpPr>
          <p:nvPr/>
        </p:nvSpPr>
        <p:spPr bwMode="auto">
          <a:xfrm>
            <a:off x="8545514" y="3452814"/>
            <a:ext cx="21224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MS PGothic" panose="020B0600070205080204" pitchFamily="34" charset="-128"/>
              </a:defRPr>
            </a:lvl1pPr>
            <a:lvl2pPr marL="742950" indent="-285750" eaLnBrk="0" hangingPunct="0">
              <a:defRPr>
                <a:solidFill>
                  <a:schemeClr val="tx1"/>
                </a:solidFill>
                <a:latin typeface="Calibri" panose="020F0502020204030204" pitchFamily="34" charset="0"/>
                <a:ea typeface="MS PGothic" panose="020B0600070205080204" pitchFamily="34" charset="-128"/>
              </a:defRPr>
            </a:lvl2pPr>
            <a:lvl3pPr marL="1143000" indent="-228600" eaLnBrk="0" hangingPunct="0">
              <a:defRPr>
                <a:solidFill>
                  <a:schemeClr val="tx1"/>
                </a:solidFill>
                <a:latin typeface="Calibri" panose="020F0502020204030204" pitchFamily="34" charset="0"/>
                <a:ea typeface="MS PGothic" panose="020B0600070205080204" pitchFamily="34" charset="-128"/>
              </a:defRPr>
            </a:lvl3pPr>
            <a:lvl4pPr marL="1600200" indent="-228600" eaLnBrk="0" hangingPunct="0">
              <a:defRPr>
                <a:solidFill>
                  <a:schemeClr val="tx1"/>
                </a:solidFill>
                <a:latin typeface="Calibri" panose="020F0502020204030204" pitchFamily="34" charset="0"/>
                <a:ea typeface="MS PGothic" panose="020B0600070205080204" pitchFamily="34" charset="-128"/>
              </a:defRPr>
            </a:lvl4pPr>
            <a:lvl5pPr marL="2057400" indent="-228600" eaLnBrk="0" hangingPunct="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eaLnBrk="1" hangingPunct="1"/>
            <a:r>
              <a:rPr lang="en-US" altLang="en-US" sz="2200" b="1">
                <a:solidFill>
                  <a:srgbClr val="000000"/>
                </a:solidFill>
                <a:cs typeface="Times New Roman" panose="02020603050405020304" pitchFamily="18" charset="0"/>
              </a:rPr>
              <a:t>First excited triplet state</a:t>
            </a:r>
          </a:p>
        </p:txBody>
      </p:sp>
      <p:sp>
        <p:nvSpPr>
          <p:cNvPr id="902184" name="Arc 40">
            <a:extLst>
              <a:ext uri="{FF2B5EF4-FFF2-40B4-BE49-F238E27FC236}">
                <a16:creationId xmlns:a16="http://schemas.microsoft.com/office/drawing/2014/main" id="{3EB0DA4F-E029-B944-9E47-4A1AE8353D94}"/>
              </a:ext>
            </a:extLst>
          </p:cNvPr>
          <p:cNvSpPr>
            <a:spLocks/>
          </p:cNvSpPr>
          <p:nvPr/>
        </p:nvSpPr>
        <p:spPr bwMode="auto">
          <a:xfrm flipH="1">
            <a:off x="2451101" y="2513290"/>
            <a:ext cx="974725" cy="369332"/>
          </a:xfrm>
          <a:custGeom>
            <a:avLst/>
            <a:gdLst>
              <a:gd name="T0" fmla="*/ 0 w 21600"/>
              <a:gd name="T1" fmla="*/ 0 h 21600"/>
              <a:gd name="T2" fmla="*/ 43985594 w 21600"/>
              <a:gd name="T3" fmla="*/ 8582092 h 21600"/>
              <a:gd name="T4" fmla="*/ 0 w 21600"/>
              <a:gd name="T5" fmla="*/ 85820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902185" name="Arc 41">
            <a:extLst>
              <a:ext uri="{FF2B5EF4-FFF2-40B4-BE49-F238E27FC236}">
                <a16:creationId xmlns:a16="http://schemas.microsoft.com/office/drawing/2014/main" id="{210F5FA4-0303-9845-B7F4-802C1E6EEB8F}"/>
              </a:ext>
            </a:extLst>
          </p:cNvPr>
          <p:cNvSpPr>
            <a:spLocks/>
          </p:cNvSpPr>
          <p:nvPr/>
        </p:nvSpPr>
        <p:spPr bwMode="auto">
          <a:xfrm>
            <a:off x="8655051" y="3124478"/>
            <a:ext cx="900113" cy="369332"/>
          </a:xfrm>
          <a:custGeom>
            <a:avLst/>
            <a:gdLst>
              <a:gd name="T0" fmla="*/ 0 w 21600"/>
              <a:gd name="T1" fmla="*/ 0 h 21600"/>
              <a:gd name="T2" fmla="*/ 37509417 w 21600"/>
              <a:gd name="T3" fmla="*/ 8582072 h 21600"/>
              <a:gd name="T4" fmla="*/ 0 w 21600"/>
              <a:gd name="T5" fmla="*/ 858207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6673043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2180"/>
                                        </p:tgtEl>
                                        <p:attrNameLst>
                                          <p:attrName>style.visibility</p:attrName>
                                        </p:attrNameLst>
                                      </p:cBhvr>
                                      <p:to>
                                        <p:strVal val="visible"/>
                                      </p:to>
                                    </p:set>
                                    <p:animEffect transition="in" filter="fade">
                                      <p:cBhvr>
                                        <p:cTn id="7" dur="2000"/>
                                        <p:tgtEl>
                                          <p:spTgt spid="902180"/>
                                        </p:tgtEl>
                                      </p:cBhvr>
                                    </p:animEffect>
                                  </p:childTnLst>
                                </p:cTn>
                              </p:par>
                              <p:par>
                                <p:cTn id="8" presetID="10" presetClass="entr" presetSubtype="0" fill="hold" nodeType="withEffect">
                                  <p:stCondLst>
                                    <p:cond delay="0"/>
                                  </p:stCondLst>
                                  <p:childTnLst>
                                    <p:set>
                                      <p:cBhvr>
                                        <p:cTn id="9" dur="1" fill="hold">
                                          <p:stCondLst>
                                            <p:cond delay="0"/>
                                          </p:stCondLst>
                                        </p:cTn>
                                        <p:tgtEl>
                                          <p:spTgt spid="902181"/>
                                        </p:tgtEl>
                                        <p:attrNameLst>
                                          <p:attrName>style.visibility</p:attrName>
                                        </p:attrNameLst>
                                      </p:cBhvr>
                                      <p:to>
                                        <p:strVal val="visible"/>
                                      </p:to>
                                    </p:set>
                                    <p:animEffect transition="in" filter="fade">
                                      <p:cBhvr>
                                        <p:cTn id="10" dur="2000"/>
                                        <p:tgtEl>
                                          <p:spTgt spid="90218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02182"/>
                                        </p:tgtEl>
                                        <p:attrNameLst>
                                          <p:attrName>style.visibility</p:attrName>
                                        </p:attrNameLst>
                                      </p:cBhvr>
                                      <p:to>
                                        <p:strVal val="visible"/>
                                      </p:to>
                                    </p:set>
                                    <p:animEffect transition="in" filter="fade">
                                      <p:cBhvr>
                                        <p:cTn id="15" dur="2000"/>
                                        <p:tgtEl>
                                          <p:spTgt spid="902182"/>
                                        </p:tgtEl>
                                      </p:cBhvr>
                                    </p:animEffect>
                                  </p:childTnLst>
                                </p:cTn>
                              </p:par>
                              <p:par>
                                <p:cTn id="16" presetID="10" presetClass="entr" presetSubtype="0" fill="hold" nodeType="withEffect">
                                  <p:stCondLst>
                                    <p:cond delay="0"/>
                                  </p:stCondLst>
                                  <p:childTnLst>
                                    <p:set>
                                      <p:cBhvr>
                                        <p:cTn id="17" dur="1" fill="hold">
                                          <p:stCondLst>
                                            <p:cond delay="0"/>
                                          </p:stCondLst>
                                        </p:cTn>
                                        <p:tgtEl>
                                          <p:spTgt spid="902184"/>
                                        </p:tgtEl>
                                        <p:attrNameLst>
                                          <p:attrName>style.visibility</p:attrName>
                                        </p:attrNameLst>
                                      </p:cBhvr>
                                      <p:to>
                                        <p:strVal val="visible"/>
                                      </p:to>
                                    </p:set>
                                    <p:animEffect transition="in" filter="fade">
                                      <p:cBhvr>
                                        <p:cTn id="18" dur="2000"/>
                                        <p:tgtEl>
                                          <p:spTgt spid="9021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902185"/>
                                        </p:tgtEl>
                                        <p:attrNameLst>
                                          <p:attrName>style.visibility</p:attrName>
                                        </p:attrNameLst>
                                      </p:cBhvr>
                                      <p:to>
                                        <p:strVal val="visible"/>
                                      </p:to>
                                    </p:set>
                                    <p:animEffect transition="in" filter="fade">
                                      <p:cBhvr>
                                        <p:cTn id="23" dur="2000"/>
                                        <p:tgtEl>
                                          <p:spTgt spid="90218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02183"/>
                                        </p:tgtEl>
                                        <p:attrNameLst>
                                          <p:attrName>style.visibility</p:attrName>
                                        </p:attrNameLst>
                                      </p:cBhvr>
                                      <p:to>
                                        <p:strVal val="visible"/>
                                      </p:to>
                                    </p:set>
                                    <p:animEffect transition="in" filter="fade">
                                      <p:cBhvr>
                                        <p:cTn id="26" dur="2000"/>
                                        <p:tgtEl>
                                          <p:spTgt spid="9021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02147"/>
                                        </p:tgtEl>
                                        <p:attrNameLst>
                                          <p:attrName>style.visibility</p:attrName>
                                        </p:attrNameLst>
                                      </p:cBhvr>
                                      <p:to>
                                        <p:strVal val="visible"/>
                                      </p:to>
                                    </p:set>
                                    <p:animEffect transition="in" filter="fade">
                                      <p:cBhvr>
                                        <p:cTn id="31" dur="2000"/>
                                        <p:tgtEl>
                                          <p:spTgt spid="902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47" grpId="0" animBg="1"/>
      <p:bldP spid="902180" grpId="0"/>
      <p:bldP spid="902182" grpId="0"/>
      <p:bldP spid="90218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914</Words>
  <Application>Microsoft Macintosh PowerPoint</Application>
  <PresentationFormat>Widescreen</PresentationFormat>
  <Paragraphs>159</Paragraphs>
  <Slides>13</Slides>
  <Notes>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5" baseType="lpstr">
      <vt:lpstr>Arial</vt:lpstr>
      <vt:lpstr>Calibri</vt:lpstr>
      <vt:lpstr>Calibri Light</vt:lpstr>
      <vt:lpstr>Cambria</vt:lpstr>
      <vt:lpstr>Century Gothic</vt:lpstr>
      <vt:lpstr>Comic Sans MS</vt:lpstr>
      <vt:lpstr>Symbol</vt:lpstr>
      <vt:lpstr>Tahoma</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Jablonski Diagrams…</vt:lpstr>
      <vt:lpstr>Correlation between diatomic potential energy surface (PES) and Jablonski diagram</vt:lpstr>
      <vt:lpstr>Nomenclature and spin states</vt:lpstr>
      <vt:lpstr>Jablonski Diagrams…</vt:lpstr>
      <vt:lpstr>Correlation between diatomic potential energy surface (PES) and Jablonski diagram</vt:lpstr>
      <vt:lpstr>PowerPoint Presentation</vt:lpstr>
      <vt:lpstr>PowerPoint Presentation</vt:lpstr>
      <vt:lpstr>Typical absorp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TTA</dc:creator>
  <cp:lastModifiedBy>DATTA</cp:lastModifiedBy>
  <cp:revision>1</cp:revision>
  <dcterms:created xsi:type="dcterms:W3CDTF">2021-03-08T05:53:19Z</dcterms:created>
  <dcterms:modified xsi:type="dcterms:W3CDTF">2021-03-08T05:54:23Z</dcterms:modified>
</cp:coreProperties>
</file>